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95E154" w14:textId="1E3BB18C" w:rsidR="00F1194A" w:rsidRPr="009723D8" w:rsidRDefault="00F1194A" w:rsidP="009723D8">
      <w:pPr>
        <w:jc w:val="center"/>
        <w:rPr>
          <w:rFonts w:cs="Times New Roman"/>
          <w:b/>
          <w:szCs w:val="24"/>
        </w:rPr>
      </w:pPr>
      <w:r w:rsidRPr="009723D8">
        <w:rPr>
          <w:rFonts w:cs="Times New Roman"/>
          <w:b/>
          <w:szCs w:val="24"/>
        </w:rPr>
        <w:t xml:space="preserve">What Do </w:t>
      </w:r>
      <w:r w:rsidR="0034764A">
        <w:rPr>
          <w:rFonts w:cs="Times New Roman"/>
          <w:b/>
          <w:szCs w:val="24"/>
        </w:rPr>
        <w:t xml:space="preserve">Structural </w:t>
      </w:r>
      <w:r w:rsidR="00DC2939">
        <w:rPr>
          <w:rFonts w:cs="Times New Roman"/>
          <w:b/>
          <w:szCs w:val="24"/>
        </w:rPr>
        <w:t xml:space="preserve">Models Tell Us </w:t>
      </w:r>
      <w:r w:rsidR="00E94915">
        <w:rPr>
          <w:rFonts w:cs="Times New Roman"/>
          <w:b/>
          <w:szCs w:val="24"/>
        </w:rPr>
        <w:t xml:space="preserve">About </w:t>
      </w:r>
      <w:r w:rsidRPr="009723D8">
        <w:rPr>
          <w:rFonts w:cs="Times New Roman"/>
          <w:b/>
          <w:szCs w:val="24"/>
        </w:rPr>
        <w:t xml:space="preserve">the Effects of Monetary </w:t>
      </w:r>
      <w:commentRangeStart w:id="0"/>
      <w:r w:rsidRPr="009723D8">
        <w:rPr>
          <w:rFonts w:cs="Times New Roman"/>
          <w:b/>
          <w:szCs w:val="24"/>
        </w:rPr>
        <w:t>Policy</w:t>
      </w:r>
      <w:commentRangeEnd w:id="0"/>
      <w:r w:rsidR="0095103D">
        <w:rPr>
          <w:rStyle w:val="CommentReference"/>
        </w:rPr>
        <w:commentReference w:id="0"/>
      </w:r>
      <w:r w:rsidRPr="009723D8">
        <w:rPr>
          <w:rFonts w:cs="Times New Roman"/>
          <w:b/>
          <w:szCs w:val="24"/>
        </w:rPr>
        <w:t>?</w:t>
      </w:r>
      <w:r w:rsidR="007E4BCF">
        <w:rPr>
          <w:rFonts w:cs="Times New Roman"/>
          <w:b/>
          <w:szCs w:val="24"/>
        </w:rPr>
        <w:t>*</w:t>
      </w:r>
    </w:p>
    <w:p w14:paraId="2C73201A" w14:textId="77777777" w:rsidR="007678F4" w:rsidRDefault="007678F4" w:rsidP="00C96478">
      <w:pPr>
        <w:spacing w:line="240" w:lineRule="auto"/>
        <w:jc w:val="center"/>
        <w:rPr>
          <w:rFonts w:cs="Times New Roman"/>
          <w:bCs/>
          <w:szCs w:val="24"/>
        </w:rPr>
      </w:pPr>
    </w:p>
    <w:p w14:paraId="50DF53CE" w14:textId="7C96AC66" w:rsidR="009723D8" w:rsidRPr="009723D8" w:rsidRDefault="009723D8" w:rsidP="00484EE4">
      <w:pPr>
        <w:spacing w:after="0" w:line="240" w:lineRule="auto"/>
        <w:jc w:val="center"/>
        <w:rPr>
          <w:rFonts w:cs="Times New Roman"/>
          <w:bCs/>
          <w:szCs w:val="24"/>
        </w:rPr>
      </w:pPr>
      <w:r w:rsidRPr="009723D8">
        <w:rPr>
          <w:rFonts w:cs="Times New Roman"/>
          <w:bCs/>
          <w:szCs w:val="24"/>
        </w:rPr>
        <w:t>William B. English</w:t>
      </w:r>
    </w:p>
    <w:p w14:paraId="735FD59F" w14:textId="101986FC" w:rsidR="007C125F" w:rsidRPr="009723D8" w:rsidRDefault="009723D8" w:rsidP="00484EE4">
      <w:pPr>
        <w:spacing w:before="0" w:after="360" w:line="240" w:lineRule="auto"/>
        <w:jc w:val="center"/>
        <w:rPr>
          <w:rFonts w:cs="Times New Roman"/>
          <w:bCs/>
          <w:szCs w:val="24"/>
        </w:rPr>
      </w:pPr>
      <w:r w:rsidRPr="009723D8">
        <w:rPr>
          <w:rFonts w:cs="Times New Roman"/>
          <w:bCs/>
          <w:szCs w:val="24"/>
        </w:rPr>
        <w:t>Yale University</w:t>
      </w:r>
    </w:p>
    <w:p w14:paraId="013CFF72" w14:textId="2546AA60" w:rsidR="009723D8" w:rsidRPr="009723D8" w:rsidRDefault="009723D8" w:rsidP="00484EE4">
      <w:pPr>
        <w:spacing w:after="0" w:line="240" w:lineRule="auto"/>
        <w:jc w:val="center"/>
        <w:rPr>
          <w:rFonts w:cs="Times New Roman"/>
          <w:bCs/>
          <w:szCs w:val="24"/>
        </w:rPr>
      </w:pPr>
      <w:r w:rsidRPr="009723D8">
        <w:rPr>
          <w:rFonts w:cs="Times New Roman"/>
          <w:bCs/>
          <w:szCs w:val="24"/>
        </w:rPr>
        <w:t xml:space="preserve">Robert </w:t>
      </w:r>
      <w:r w:rsidR="00E713D2">
        <w:rPr>
          <w:rFonts w:cs="Times New Roman"/>
          <w:bCs/>
          <w:szCs w:val="24"/>
        </w:rPr>
        <w:t xml:space="preserve">J. </w:t>
      </w:r>
      <w:r w:rsidRPr="009723D8">
        <w:rPr>
          <w:rFonts w:cs="Times New Roman"/>
          <w:bCs/>
          <w:szCs w:val="24"/>
        </w:rPr>
        <w:t>Tetlow</w:t>
      </w:r>
    </w:p>
    <w:p w14:paraId="355AE976" w14:textId="22447E1B" w:rsidR="00F21EC7" w:rsidRDefault="009723D8" w:rsidP="00484EE4">
      <w:pPr>
        <w:spacing w:before="0" w:after="360" w:line="240" w:lineRule="auto"/>
        <w:jc w:val="center"/>
        <w:rPr>
          <w:rFonts w:cs="Times New Roman"/>
          <w:bCs/>
          <w:szCs w:val="24"/>
        </w:rPr>
      </w:pPr>
      <w:r w:rsidRPr="009723D8">
        <w:rPr>
          <w:rFonts w:cs="Times New Roman"/>
          <w:bCs/>
          <w:szCs w:val="24"/>
        </w:rPr>
        <w:t>Board of Governors</w:t>
      </w:r>
      <w:r w:rsidR="001816DC">
        <w:rPr>
          <w:rFonts w:cs="Times New Roman"/>
          <w:bCs/>
          <w:szCs w:val="24"/>
        </w:rPr>
        <w:t xml:space="preserve"> of the Federal Reserve System</w:t>
      </w:r>
    </w:p>
    <w:p w14:paraId="33546F74" w14:textId="44453E69" w:rsidR="00F21EC7" w:rsidRDefault="00F21EC7" w:rsidP="00484EE4">
      <w:pPr>
        <w:spacing w:after="0" w:line="240" w:lineRule="auto"/>
        <w:jc w:val="center"/>
        <w:rPr>
          <w:rFonts w:cs="Times New Roman"/>
          <w:bCs/>
          <w:szCs w:val="24"/>
        </w:rPr>
      </w:pPr>
      <w:r>
        <w:rPr>
          <w:rFonts w:cs="Times New Roman"/>
          <w:bCs/>
          <w:szCs w:val="24"/>
        </w:rPr>
        <w:t xml:space="preserve">Connor </w:t>
      </w:r>
      <w:r w:rsidR="00E713D2">
        <w:rPr>
          <w:rFonts w:cs="Times New Roman"/>
          <w:bCs/>
          <w:szCs w:val="24"/>
        </w:rPr>
        <w:t xml:space="preserve">M. </w:t>
      </w:r>
      <w:r>
        <w:rPr>
          <w:rFonts w:cs="Times New Roman"/>
          <w:bCs/>
          <w:szCs w:val="24"/>
        </w:rPr>
        <w:t>Brennan</w:t>
      </w:r>
    </w:p>
    <w:p w14:paraId="49448158" w14:textId="0464633A" w:rsidR="00F21EC7" w:rsidRDefault="00C96478" w:rsidP="00484EE4">
      <w:pPr>
        <w:spacing w:before="0" w:line="240" w:lineRule="auto"/>
        <w:jc w:val="center"/>
        <w:rPr>
          <w:rFonts w:cs="Times New Roman"/>
          <w:bCs/>
          <w:szCs w:val="24"/>
        </w:rPr>
      </w:pPr>
      <w:r>
        <w:rPr>
          <w:rFonts w:cs="Times New Roman"/>
          <w:bCs/>
          <w:szCs w:val="24"/>
        </w:rPr>
        <w:t>University of Chicago</w:t>
      </w:r>
    </w:p>
    <w:p w14:paraId="27873ACF" w14:textId="77777777" w:rsidR="00C96478" w:rsidRDefault="00C96478" w:rsidP="00C96478">
      <w:pPr>
        <w:spacing w:line="240" w:lineRule="auto"/>
        <w:jc w:val="center"/>
        <w:rPr>
          <w:rFonts w:cs="Times New Roman"/>
          <w:bCs/>
          <w:szCs w:val="24"/>
        </w:rPr>
      </w:pPr>
    </w:p>
    <w:p w14:paraId="3F254546" w14:textId="7CE3DD68" w:rsidR="00837847" w:rsidRDefault="002365FC">
      <w:pPr>
        <w:spacing w:line="240" w:lineRule="auto"/>
        <w:jc w:val="center"/>
        <w:rPr>
          <w:rFonts w:cs="Times New Roman"/>
          <w:b/>
          <w:szCs w:val="24"/>
        </w:rPr>
        <w:pPrChange w:id="1" w:author="Robert Tetlow" w:date="2025-06-09T17:21:00Z" w16du:dateUtc="2025-06-09T21:21:00Z">
          <w:pPr>
            <w:jc w:val="center"/>
          </w:pPr>
        </w:pPrChange>
      </w:pPr>
      <w:r>
        <w:rPr>
          <w:rFonts w:cs="Times New Roman"/>
          <w:bCs/>
          <w:szCs w:val="24"/>
        </w:rPr>
        <w:t xml:space="preserve">June </w:t>
      </w:r>
      <w:r w:rsidR="006332E8">
        <w:rPr>
          <w:rFonts w:cs="Times New Roman"/>
          <w:bCs/>
          <w:szCs w:val="24"/>
        </w:rPr>
        <w:t>9</w:t>
      </w:r>
      <w:r w:rsidR="00476909">
        <w:rPr>
          <w:rFonts w:cs="Times New Roman"/>
          <w:bCs/>
          <w:szCs w:val="24"/>
        </w:rPr>
        <w:t>, 2025</w:t>
      </w:r>
    </w:p>
    <w:p w14:paraId="24A59291" w14:textId="012D3A61" w:rsidR="009723D8" w:rsidRPr="00BF20D9" w:rsidRDefault="009723D8" w:rsidP="00484EE4">
      <w:pPr>
        <w:spacing w:after="0"/>
        <w:jc w:val="center"/>
        <w:rPr>
          <w:rFonts w:cs="Times New Roman"/>
          <w:b/>
          <w:szCs w:val="24"/>
        </w:rPr>
      </w:pPr>
      <w:r w:rsidRPr="00BF20D9">
        <w:rPr>
          <w:rFonts w:cs="Times New Roman"/>
          <w:b/>
          <w:szCs w:val="24"/>
        </w:rPr>
        <w:t>Abstract</w:t>
      </w:r>
    </w:p>
    <w:p w14:paraId="55C9BCBE" w14:textId="2EFB9FEE" w:rsidR="007678F4" w:rsidRDefault="00BF20D9" w:rsidP="00484EE4">
      <w:pPr>
        <w:spacing w:before="0" w:line="240" w:lineRule="auto"/>
        <w:rPr>
          <w:rFonts w:cs="Times New Roman"/>
          <w:bCs/>
          <w:szCs w:val="24"/>
        </w:rPr>
      </w:pPr>
      <w:r>
        <w:rPr>
          <w:rFonts w:cs="Times New Roman"/>
          <w:bCs/>
          <w:szCs w:val="24"/>
        </w:rPr>
        <w:t xml:space="preserve">The appropriate </w:t>
      </w:r>
      <w:r w:rsidR="00E32C78">
        <w:rPr>
          <w:rFonts w:cs="Times New Roman"/>
          <w:bCs/>
          <w:szCs w:val="24"/>
        </w:rPr>
        <w:t xml:space="preserve">calibration of monetary policy requires an evaluation of the </w:t>
      </w:r>
      <w:r w:rsidR="00D7053F">
        <w:rPr>
          <w:rFonts w:cs="Times New Roman"/>
          <w:bCs/>
          <w:szCs w:val="24"/>
        </w:rPr>
        <w:t xml:space="preserve">size and timing </w:t>
      </w:r>
      <w:r w:rsidR="00E32C78">
        <w:rPr>
          <w:rFonts w:cs="Times New Roman"/>
          <w:bCs/>
          <w:szCs w:val="24"/>
        </w:rPr>
        <w:t xml:space="preserve">of the effects of policy changes on the economy.  Despite many decades of research, </w:t>
      </w:r>
      <w:r w:rsidR="00634BBE">
        <w:rPr>
          <w:rFonts w:cs="Times New Roman"/>
          <w:bCs/>
          <w:szCs w:val="24"/>
        </w:rPr>
        <w:t>significant uncertainty about those effects remain</w:t>
      </w:r>
      <w:r w:rsidR="00750FD4">
        <w:rPr>
          <w:rFonts w:cs="Times New Roman"/>
          <w:bCs/>
          <w:szCs w:val="24"/>
        </w:rPr>
        <w:t>s</w:t>
      </w:r>
      <w:r w:rsidR="00634BBE">
        <w:rPr>
          <w:rFonts w:cs="Times New Roman"/>
          <w:bCs/>
          <w:szCs w:val="24"/>
        </w:rPr>
        <w:t xml:space="preserve">.  We use a large collection of </w:t>
      </w:r>
      <w:r w:rsidR="00D7053F">
        <w:rPr>
          <w:rFonts w:cs="Times New Roman"/>
          <w:bCs/>
          <w:szCs w:val="24"/>
        </w:rPr>
        <w:t xml:space="preserve">structural </w:t>
      </w:r>
      <w:r w:rsidR="00634BBE">
        <w:rPr>
          <w:rFonts w:cs="Times New Roman"/>
          <w:bCs/>
          <w:szCs w:val="24"/>
        </w:rPr>
        <w:t xml:space="preserve">macroeconomic models </w:t>
      </w:r>
      <w:r w:rsidR="00D7053F">
        <w:rPr>
          <w:rFonts w:cs="Times New Roman"/>
          <w:bCs/>
          <w:szCs w:val="24"/>
        </w:rPr>
        <w:t xml:space="preserve">and </w:t>
      </w:r>
      <w:r w:rsidR="00057E3C">
        <w:rPr>
          <w:rFonts w:cs="Times New Roman"/>
          <w:bCs/>
          <w:szCs w:val="24"/>
        </w:rPr>
        <w:t>three</w:t>
      </w:r>
      <w:r w:rsidR="004600B5">
        <w:rPr>
          <w:rFonts w:cs="Times New Roman"/>
          <w:bCs/>
          <w:szCs w:val="24"/>
        </w:rPr>
        <w:t xml:space="preserve"> different</w:t>
      </w:r>
      <w:r w:rsidR="00D7053F">
        <w:rPr>
          <w:rFonts w:cs="Times New Roman"/>
          <w:bCs/>
          <w:szCs w:val="24"/>
        </w:rPr>
        <w:t xml:space="preserve"> </w:t>
      </w:r>
      <w:r w:rsidR="0008675D">
        <w:rPr>
          <w:rFonts w:cs="Times New Roman"/>
          <w:bCs/>
          <w:szCs w:val="24"/>
        </w:rPr>
        <w:t xml:space="preserve">policy rules </w:t>
      </w:r>
      <w:r w:rsidR="00634BBE">
        <w:rPr>
          <w:rFonts w:cs="Times New Roman"/>
          <w:bCs/>
          <w:szCs w:val="24"/>
        </w:rPr>
        <w:t xml:space="preserve">to </w:t>
      </w:r>
      <w:r w:rsidR="003D1FAF">
        <w:rPr>
          <w:rFonts w:cs="Times New Roman"/>
          <w:bCs/>
          <w:szCs w:val="24"/>
        </w:rPr>
        <w:t>simulate the effects of monetary policy shocks on output and inflation. The range of the resulting impulse</w:t>
      </w:r>
      <w:r w:rsidR="001C1CB6">
        <w:rPr>
          <w:rFonts w:cs="Times New Roman"/>
          <w:bCs/>
          <w:szCs w:val="24"/>
        </w:rPr>
        <w:t xml:space="preserve"> </w:t>
      </w:r>
      <w:r w:rsidR="003D1FAF">
        <w:rPr>
          <w:rFonts w:cs="Times New Roman"/>
          <w:bCs/>
          <w:szCs w:val="24"/>
        </w:rPr>
        <w:t xml:space="preserve">response functions is </w:t>
      </w:r>
      <w:r w:rsidR="00750FD4">
        <w:rPr>
          <w:rFonts w:cs="Times New Roman"/>
          <w:bCs/>
          <w:szCs w:val="24"/>
        </w:rPr>
        <w:t xml:space="preserve">quite </w:t>
      </w:r>
      <w:r w:rsidR="003D1FAF">
        <w:rPr>
          <w:rFonts w:cs="Times New Roman"/>
          <w:bCs/>
          <w:szCs w:val="24"/>
        </w:rPr>
        <w:t xml:space="preserve">wide, </w:t>
      </w:r>
      <w:r w:rsidR="00005D92">
        <w:rPr>
          <w:rFonts w:cs="Times New Roman"/>
          <w:bCs/>
          <w:szCs w:val="24"/>
        </w:rPr>
        <w:t xml:space="preserve">with some models showing very rapid and large effects, while others show </w:t>
      </w:r>
      <w:r w:rsidR="000176F5">
        <w:rPr>
          <w:rFonts w:cs="Times New Roman"/>
          <w:bCs/>
          <w:szCs w:val="24"/>
        </w:rPr>
        <w:t xml:space="preserve">much more gradual </w:t>
      </w:r>
      <w:r w:rsidR="004E2661">
        <w:rPr>
          <w:rFonts w:cs="Times New Roman"/>
          <w:bCs/>
          <w:szCs w:val="24"/>
        </w:rPr>
        <w:t>or</w:t>
      </w:r>
      <w:r w:rsidR="000176F5">
        <w:rPr>
          <w:rFonts w:cs="Times New Roman"/>
          <w:bCs/>
          <w:szCs w:val="24"/>
        </w:rPr>
        <w:t xml:space="preserve"> </w:t>
      </w:r>
      <w:r w:rsidR="00C82317">
        <w:rPr>
          <w:rFonts w:cs="Times New Roman"/>
          <w:bCs/>
          <w:szCs w:val="24"/>
        </w:rPr>
        <w:t xml:space="preserve">more </w:t>
      </w:r>
      <w:r w:rsidR="000176F5">
        <w:rPr>
          <w:rFonts w:cs="Times New Roman"/>
          <w:bCs/>
          <w:szCs w:val="24"/>
        </w:rPr>
        <w:t xml:space="preserve">modest effects. </w:t>
      </w:r>
      <w:r w:rsidR="00F33CCB">
        <w:rPr>
          <w:rFonts w:cs="Times New Roman"/>
          <w:bCs/>
          <w:szCs w:val="24"/>
        </w:rPr>
        <w:t xml:space="preserve">We </w:t>
      </w:r>
      <w:r w:rsidR="00E17FBA">
        <w:rPr>
          <w:rFonts w:cs="Times New Roman"/>
          <w:bCs/>
          <w:szCs w:val="24"/>
        </w:rPr>
        <w:t>then examine</w:t>
      </w:r>
      <w:r w:rsidR="00C23D44">
        <w:rPr>
          <w:rFonts w:cs="Times New Roman"/>
          <w:bCs/>
          <w:szCs w:val="24"/>
        </w:rPr>
        <w:t xml:space="preserve"> how the s</w:t>
      </w:r>
      <w:r w:rsidR="003361C3">
        <w:rPr>
          <w:rFonts w:cs="Times New Roman"/>
          <w:bCs/>
          <w:szCs w:val="24"/>
        </w:rPr>
        <w:t xml:space="preserve">ize and </w:t>
      </w:r>
      <w:r w:rsidR="007E3D52">
        <w:rPr>
          <w:rFonts w:cs="Times New Roman"/>
          <w:bCs/>
          <w:szCs w:val="24"/>
        </w:rPr>
        <w:t>timing</w:t>
      </w:r>
      <w:r w:rsidR="00C23D44">
        <w:rPr>
          <w:rFonts w:cs="Times New Roman"/>
          <w:bCs/>
          <w:szCs w:val="24"/>
        </w:rPr>
        <w:t xml:space="preserve"> of the monetary policy </w:t>
      </w:r>
      <w:r w:rsidR="000B2D8D">
        <w:rPr>
          <w:rFonts w:cs="Times New Roman"/>
          <w:bCs/>
          <w:szCs w:val="24"/>
        </w:rPr>
        <w:t xml:space="preserve">effects relate to </w:t>
      </w:r>
      <w:r w:rsidR="00C23D44">
        <w:rPr>
          <w:rFonts w:cs="Times New Roman"/>
          <w:bCs/>
          <w:szCs w:val="24"/>
        </w:rPr>
        <w:t xml:space="preserve">a </w:t>
      </w:r>
      <w:r w:rsidR="00033EBE">
        <w:rPr>
          <w:rFonts w:cs="Times New Roman"/>
          <w:bCs/>
          <w:szCs w:val="24"/>
        </w:rPr>
        <w:t>set</w:t>
      </w:r>
      <w:r w:rsidR="00C23D44">
        <w:rPr>
          <w:rFonts w:cs="Times New Roman"/>
          <w:bCs/>
          <w:szCs w:val="24"/>
        </w:rPr>
        <w:t xml:space="preserve"> of model attributes</w:t>
      </w:r>
      <w:r w:rsidR="008634DA">
        <w:rPr>
          <w:rFonts w:cs="Times New Roman"/>
          <w:bCs/>
          <w:szCs w:val="24"/>
        </w:rPr>
        <w:t xml:space="preserve">, including the monetary policy rule employed, </w:t>
      </w:r>
      <w:r w:rsidR="005B718A">
        <w:rPr>
          <w:rFonts w:cs="Times New Roman"/>
          <w:bCs/>
          <w:szCs w:val="24"/>
        </w:rPr>
        <w:t>whether the model is estimated or calibrated</w:t>
      </w:r>
      <w:r w:rsidR="008634DA">
        <w:rPr>
          <w:rFonts w:cs="Times New Roman"/>
          <w:bCs/>
          <w:szCs w:val="24"/>
        </w:rPr>
        <w:t>, specific model features</w:t>
      </w:r>
      <w:r w:rsidR="00CF4D22">
        <w:rPr>
          <w:rFonts w:cs="Times New Roman"/>
          <w:bCs/>
          <w:szCs w:val="24"/>
        </w:rPr>
        <w:t xml:space="preserve"> (e.g., the way that prices and wages are set)</w:t>
      </w:r>
      <w:r w:rsidR="00656879">
        <w:rPr>
          <w:rFonts w:cs="Times New Roman"/>
          <w:bCs/>
          <w:szCs w:val="24"/>
        </w:rPr>
        <w:t>, and other characteristics (</w:t>
      </w:r>
      <w:r w:rsidR="00647EC4">
        <w:rPr>
          <w:rFonts w:cs="Times New Roman"/>
          <w:bCs/>
          <w:szCs w:val="24"/>
        </w:rPr>
        <w:t>e.g., when the model was formulated, and the background of the authors)</w:t>
      </w:r>
      <w:r w:rsidR="00CF4D22">
        <w:rPr>
          <w:rFonts w:cs="Times New Roman"/>
          <w:bCs/>
          <w:szCs w:val="24"/>
        </w:rPr>
        <w:t xml:space="preserve">.  </w:t>
      </w:r>
      <w:r w:rsidR="00D63E98">
        <w:rPr>
          <w:rFonts w:cs="Times New Roman"/>
          <w:bCs/>
          <w:szCs w:val="24"/>
        </w:rPr>
        <w:t>Not surprisingly, w</w:t>
      </w:r>
      <w:r w:rsidR="004D1E78">
        <w:rPr>
          <w:rFonts w:cs="Times New Roman"/>
          <w:bCs/>
          <w:szCs w:val="24"/>
        </w:rPr>
        <w:t xml:space="preserve">e find larger and more persistent effects when </w:t>
      </w:r>
      <w:r w:rsidR="003F5ABA">
        <w:rPr>
          <w:rFonts w:cs="Times New Roman"/>
          <w:bCs/>
          <w:szCs w:val="24"/>
        </w:rPr>
        <w:t xml:space="preserve">the </w:t>
      </w:r>
      <w:r w:rsidR="00F3515E">
        <w:rPr>
          <w:rFonts w:cs="Times New Roman"/>
          <w:bCs/>
          <w:szCs w:val="24"/>
        </w:rPr>
        <w:t>policy reaction function</w:t>
      </w:r>
      <w:r w:rsidR="003F5ABA">
        <w:rPr>
          <w:rFonts w:cs="Times New Roman"/>
          <w:bCs/>
          <w:szCs w:val="24"/>
        </w:rPr>
        <w:t xml:space="preserve"> has </w:t>
      </w:r>
      <w:r w:rsidR="00F3515E">
        <w:rPr>
          <w:rFonts w:cs="Times New Roman"/>
          <w:bCs/>
          <w:szCs w:val="24"/>
        </w:rPr>
        <w:t>more inertia</w:t>
      </w:r>
      <w:r w:rsidR="00D63E98">
        <w:rPr>
          <w:rFonts w:cs="Times New Roman"/>
          <w:bCs/>
          <w:szCs w:val="24"/>
        </w:rPr>
        <w:t xml:space="preserve">.  In addition, the effects of policy are more drawn out when </w:t>
      </w:r>
      <w:r w:rsidR="003F5ABA">
        <w:rPr>
          <w:rFonts w:cs="Times New Roman"/>
          <w:bCs/>
          <w:szCs w:val="24"/>
        </w:rPr>
        <w:t xml:space="preserve">the model is </w:t>
      </w:r>
      <w:r w:rsidR="00735C12">
        <w:rPr>
          <w:rFonts w:cs="Times New Roman"/>
          <w:bCs/>
          <w:szCs w:val="24"/>
        </w:rPr>
        <w:t>estimated rather than calibrated</w:t>
      </w:r>
      <w:r w:rsidR="003F5ABA">
        <w:rPr>
          <w:rFonts w:cs="Times New Roman"/>
          <w:bCs/>
          <w:szCs w:val="24"/>
        </w:rPr>
        <w:t xml:space="preserve"> </w:t>
      </w:r>
      <w:r w:rsidR="007E3D52">
        <w:rPr>
          <w:rFonts w:cs="Times New Roman"/>
          <w:bCs/>
          <w:szCs w:val="24"/>
        </w:rPr>
        <w:t xml:space="preserve">and </w:t>
      </w:r>
      <w:r w:rsidR="00D63E98">
        <w:rPr>
          <w:rFonts w:cs="Times New Roman"/>
          <w:bCs/>
          <w:szCs w:val="24"/>
        </w:rPr>
        <w:t xml:space="preserve">if the authors include central bank staff. </w:t>
      </w:r>
      <w:r w:rsidR="00735C12">
        <w:rPr>
          <w:rFonts w:cs="Times New Roman"/>
          <w:bCs/>
          <w:szCs w:val="24"/>
        </w:rPr>
        <w:t xml:space="preserve"> </w:t>
      </w:r>
      <w:r w:rsidR="008C3A0D">
        <w:rPr>
          <w:rFonts w:cs="Times New Roman"/>
          <w:bCs/>
          <w:szCs w:val="24"/>
        </w:rPr>
        <w:t xml:space="preserve">Even </w:t>
      </w:r>
      <w:r w:rsidR="00750FD4">
        <w:rPr>
          <w:rFonts w:cs="Times New Roman"/>
          <w:bCs/>
          <w:szCs w:val="24"/>
        </w:rPr>
        <w:t xml:space="preserve">after accounting for </w:t>
      </w:r>
      <w:r w:rsidR="00CF2CB5">
        <w:rPr>
          <w:rFonts w:cs="Times New Roman"/>
          <w:bCs/>
          <w:szCs w:val="24"/>
        </w:rPr>
        <w:t xml:space="preserve">model attributes, </w:t>
      </w:r>
      <w:r w:rsidR="00185F5F">
        <w:rPr>
          <w:rFonts w:cs="Times New Roman"/>
          <w:bCs/>
          <w:szCs w:val="24"/>
        </w:rPr>
        <w:t xml:space="preserve">there </w:t>
      </w:r>
      <w:r w:rsidR="00F17BF7">
        <w:rPr>
          <w:rFonts w:cs="Times New Roman"/>
          <w:bCs/>
          <w:szCs w:val="24"/>
        </w:rPr>
        <w:t>remains</w:t>
      </w:r>
      <w:r w:rsidR="00185F5F">
        <w:rPr>
          <w:rFonts w:cs="Times New Roman"/>
          <w:bCs/>
          <w:szCs w:val="24"/>
        </w:rPr>
        <w:t xml:space="preserve"> </w:t>
      </w:r>
      <w:r w:rsidR="00866764">
        <w:rPr>
          <w:rFonts w:cs="Times New Roman"/>
          <w:bCs/>
          <w:szCs w:val="24"/>
        </w:rPr>
        <w:t>considerable</w:t>
      </w:r>
      <w:r w:rsidR="00185F5F">
        <w:rPr>
          <w:rFonts w:cs="Times New Roman"/>
          <w:bCs/>
          <w:szCs w:val="24"/>
        </w:rPr>
        <w:t xml:space="preserve"> </w:t>
      </w:r>
      <w:r w:rsidR="00F17BF7">
        <w:rPr>
          <w:rFonts w:cs="Times New Roman"/>
          <w:bCs/>
          <w:szCs w:val="24"/>
        </w:rPr>
        <w:t xml:space="preserve">variation in </w:t>
      </w:r>
      <w:r w:rsidR="00185F5F">
        <w:rPr>
          <w:rFonts w:cs="Times New Roman"/>
          <w:bCs/>
          <w:szCs w:val="24"/>
        </w:rPr>
        <w:t xml:space="preserve">the effects of policy </w:t>
      </w:r>
      <w:r w:rsidR="00F17BF7">
        <w:rPr>
          <w:rFonts w:cs="Times New Roman"/>
          <w:bCs/>
          <w:szCs w:val="24"/>
        </w:rPr>
        <w:t xml:space="preserve">across models.  </w:t>
      </w:r>
      <w:r w:rsidR="009159F8">
        <w:rPr>
          <w:rFonts w:cs="Times New Roman"/>
          <w:bCs/>
          <w:szCs w:val="24"/>
        </w:rPr>
        <w:t xml:space="preserve">We conclude that </w:t>
      </w:r>
      <w:r w:rsidR="006269EA">
        <w:rPr>
          <w:rFonts w:cs="Times New Roman"/>
          <w:bCs/>
          <w:szCs w:val="24"/>
        </w:rPr>
        <w:t xml:space="preserve">policymakers need to be </w:t>
      </w:r>
      <w:r w:rsidR="003C69ED">
        <w:rPr>
          <w:rFonts w:cs="Times New Roman"/>
          <w:bCs/>
          <w:szCs w:val="24"/>
        </w:rPr>
        <w:t xml:space="preserve">humble about their knowledge of the effects of changes in policy and approach monetary policy decisions </w:t>
      </w:r>
      <w:r w:rsidR="0018312B">
        <w:rPr>
          <w:rFonts w:cs="Times New Roman"/>
          <w:bCs/>
          <w:szCs w:val="24"/>
        </w:rPr>
        <w:t>with a risk management framework</w:t>
      </w:r>
      <w:r w:rsidR="009B376B">
        <w:rPr>
          <w:rFonts w:cs="Times New Roman"/>
          <w:bCs/>
          <w:szCs w:val="24"/>
        </w:rPr>
        <w:t xml:space="preserve">. </w:t>
      </w:r>
      <w:r w:rsidR="003960AE">
        <w:rPr>
          <w:rFonts w:cs="Times New Roman"/>
          <w:bCs/>
          <w:szCs w:val="24"/>
        </w:rPr>
        <w:t xml:space="preserve"> </w:t>
      </w:r>
      <w:commentRangeStart w:id="2"/>
      <w:commentRangeStart w:id="3"/>
      <w:commentRangeStart w:id="4"/>
      <w:r w:rsidR="003960AE">
        <w:rPr>
          <w:rFonts w:cs="Times New Roman"/>
          <w:bCs/>
          <w:szCs w:val="24"/>
        </w:rPr>
        <w:t>For macroeconomic modelers</w:t>
      </w:r>
      <w:r w:rsidR="004B5DCD">
        <w:rPr>
          <w:rFonts w:cs="Times New Roman"/>
          <w:bCs/>
          <w:szCs w:val="24"/>
        </w:rPr>
        <w:t xml:space="preserve">, care should be taken to ensure that </w:t>
      </w:r>
      <w:r w:rsidR="00DD4C47">
        <w:rPr>
          <w:rFonts w:cs="Times New Roman"/>
          <w:bCs/>
          <w:szCs w:val="24"/>
        </w:rPr>
        <w:t xml:space="preserve">conclusions regarding </w:t>
      </w:r>
      <w:r w:rsidR="004B5DCD">
        <w:rPr>
          <w:rFonts w:cs="Times New Roman"/>
          <w:bCs/>
          <w:szCs w:val="24"/>
        </w:rPr>
        <w:t xml:space="preserve">other issues (e.g., fiscal policy or financial </w:t>
      </w:r>
      <w:r w:rsidR="002B28DC">
        <w:rPr>
          <w:rFonts w:cs="Times New Roman"/>
          <w:bCs/>
          <w:szCs w:val="24"/>
        </w:rPr>
        <w:t xml:space="preserve">intermediation) </w:t>
      </w:r>
      <w:r w:rsidR="00DD4C47">
        <w:rPr>
          <w:rFonts w:cs="Times New Roman"/>
          <w:bCs/>
          <w:szCs w:val="24"/>
        </w:rPr>
        <w:t xml:space="preserve">are not unintentionally colored by </w:t>
      </w:r>
      <w:r w:rsidR="00016852">
        <w:rPr>
          <w:rFonts w:cs="Times New Roman"/>
          <w:bCs/>
          <w:szCs w:val="24"/>
        </w:rPr>
        <w:t>model assumptions that imp</w:t>
      </w:r>
      <w:r w:rsidR="00CB6CAE">
        <w:rPr>
          <w:rFonts w:cs="Times New Roman"/>
          <w:bCs/>
          <w:szCs w:val="24"/>
        </w:rPr>
        <w:t xml:space="preserve">ose </w:t>
      </w:r>
      <w:r w:rsidR="00FA1CB4">
        <w:rPr>
          <w:rFonts w:cs="Times New Roman"/>
          <w:bCs/>
          <w:szCs w:val="24"/>
        </w:rPr>
        <w:t>unusual a</w:t>
      </w:r>
      <w:r w:rsidR="007678F4">
        <w:rPr>
          <w:rFonts w:cs="Times New Roman"/>
          <w:bCs/>
          <w:szCs w:val="24"/>
        </w:rPr>
        <w:t xml:space="preserve">nd perhaps unlikely monetary policy dynamics.  </w:t>
      </w:r>
      <w:commentRangeEnd w:id="2"/>
      <w:r w:rsidR="008F71E1">
        <w:rPr>
          <w:rStyle w:val="CommentReference"/>
        </w:rPr>
        <w:commentReference w:id="2"/>
      </w:r>
      <w:commentRangeEnd w:id="3"/>
      <w:r w:rsidR="006B4B65">
        <w:rPr>
          <w:rStyle w:val="CommentReference"/>
        </w:rPr>
        <w:commentReference w:id="3"/>
      </w:r>
      <w:commentRangeEnd w:id="4"/>
      <w:r w:rsidR="000321DE">
        <w:rPr>
          <w:rStyle w:val="CommentReference"/>
        </w:rPr>
        <w:commentReference w:id="4"/>
      </w:r>
    </w:p>
    <w:p w14:paraId="408CA2AC" w14:textId="48393597" w:rsidR="00F04905" w:rsidRDefault="004854AE" w:rsidP="004B4F7B">
      <w:pPr>
        <w:spacing w:line="240" w:lineRule="auto"/>
        <w:rPr>
          <w:rFonts w:cs="Times New Roman"/>
          <w:bCs/>
          <w:szCs w:val="24"/>
        </w:rPr>
      </w:pPr>
      <w:r>
        <w:rPr>
          <w:rFonts w:cs="Times New Roman"/>
          <w:bCs/>
          <w:szCs w:val="24"/>
        </w:rPr>
        <w:t xml:space="preserve"> </w:t>
      </w:r>
    </w:p>
    <w:p w14:paraId="140ED204" w14:textId="005C6CCB" w:rsidR="00F04905" w:rsidRPr="009723D8" w:rsidRDefault="00F04905" w:rsidP="004B4F7B">
      <w:pPr>
        <w:spacing w:line="240" w:lineRule="auto"/>
        <w:rPr>
          <w:rFonts w:cs="Times New Roman"/>
          <w:bCs/>
          <w:szCs w:val="24"/>
        </w:rPr>
      </w:pPr>
      <w:r>
        <w:rPr>
          <w:rFonts w:cs="Times New Roman"/>
          <w:bCs/>
          <w:szCs w:val="24"/>
        </w:rPr>
        <w:t>__________</w:t>
      </w:r>
    </w:p>
    <w:p w14:paraId="358D3D30" w14:textId="56B06544" w:rsidR="00F1194A" w:rsidRPr="0017356B" w:rsidRDefault="00986FDE" w:rsidP="004B4F7B">
      <w:pPr>
        <w:spacing w:line="240" w:lineRule="auto"/>
        <w:rPr>
          <w:rFonts w:cs="Times New Roman"/>
          <w:bCs/>
          <w:sz w:val="20"/>
          <w:szCs w:val="20"/>
          <w:rPrChange w:id="5" w:author="Robert Tetlow" w:date="2025-06-09T17:21:00Z" w16du:dateUtc="2025-06-09T21:21:00Z">
            <w:rPr>
              <w:rFonts w:cs="Times New Roman"/>
              <w:bCs/>
            </w:rPr>
          </w:rPrChange>
        </w:rPr>
      </w:pPr>
      <w:r w:rsidRPr="0017356B">
        <w:rPr>
          <w:rFonts w:cs="Times New Roman"/>
          <w:bCs/>
          <w:sz w:val="20"/>
          <w:szCs w:val="20"/>
          <w:rPrChange w:id="6" w:author="Robert Tetlow" w:date="2025-06-09T17:21:00Z" w16du:dateUtc="2025-06-09T21:21:00Z">
            <w:rPr>
              <w:rFonts w:cs="Times New Roman"/>
              <w:bCs/>
            </w:rPr>
          </w:rPrChange>
        </w:rPr>
        <w:t xml:space="preserve">* </w:t>
      </w:r>
      <w:r w:rsidR="00656EFD" w:rsidRPr="0017356B">
        <w:rPr>
          <w:rFonts w:cs="Times New Roman"/>
          <w:bCs/>
          <w:sz w:val="20"/>
          <w:szCs w:val="20"/>
          <w:rPrChange w:id="7" w:author="Robert Tetlow" w:date="2025-06-09T17:21:00Z" w16du:dateUtc="2025-06-09T21:21:00Z">
            <w:rPr>
              <w:rFonts w:cs="Times New Roman"/>
              <w:bCs/>
            </w:rPr>
          </w:rPrChange>
        </w:rPr>
        <w:t xml:space="preserve">The views expressed are those of the authors and do not reflect the views of the Board of Governors </w:t>
      </w:r>
      <w:r w:rsidR="00EB09FC" w:rsidRPr="0017356B">
        <w:rPr>
          <w:rFonts w:cs="Times New Roman"/>
          <w:bCs/>
          <w:sz w:val="20"/>
          <w:szCs w:val="20"/>
          <w:rPrChange w:id="8" w:author="Robert Tetlow" w:date="2025-06-09T17:21:00Z" w16du:dateUtc="2025-06-09T21:21:00Z">
            <w:rPr>
              <w:rFonts w:cs="Times New Roman"/>
              <w:bCs/>
            </w:rPr>
          </w:rPrChange>
        </w:rPr>
        <w:t xml:space="preserve">of the Federal Reserve System, the Federal Open Market Committee, </w:t>
      </w:r>
      <w:r w:rsidR="00656EFD" w:rsidRPr="0017356B">
        <w:rPr>
          <w:rFonts w:cs="Times New Roman"/>
          <w:bCs/>
          <w:sz w:val="20"/>
          <w:szCs w:val="20"/>
          <w:rPrChange w:id="9" w:author="Robert Tetlow" w:date="2025-06-09T17:21:00Z" w16du:dateUtc="2025-06-09T21:21:00Z">
            <w:rPr>
              <w:rFonts w:cs="Times New Roman"/>
              <w:bCs/>
            </w:rPr>
          </w:rPrChange>
        </w:rPr>
        <w:t xml:space="preserve">or members of </w:t>
      </w:r>
      <w:r w:rsidR="00EB09FC" w:rsidRPr="0017356B">
        <w:rPr>
          <w:rFonts w:cs="Times New Roman"/>
          <w:bCs/>
          <w:sz w:val="20"/>
          <w:szCs w:val="20"/>
          <w:rPrChange w:id="10" w:author="Robert Tetlow" w:date="2025-06-09T17:21:00Z" w16du:dateUtc="2025-06-09T21:21:00Z">
            <w:rPr>
              <w:rFonts w:cs="Times New Roman"/>
              <w:bCs/>
            </w:rPr>
          </w:rPrChange>
        </w:rPr>
        <w:t>their</w:t>
      </w:r>
      <w:r w:rsidR="00656EFD" w:rsidRPr="0017356B">
        <w:rPr>
          <w:rFonts w:cs="Times New Roman"/>
          <w:bCs/>
          <w:sz w:val="20"/>
          <w:szCs w:val="20"/>
          <w:rPrChange w:id="11" w:author="Robert Tetlow" w:date="2025-06-09T17:21:00Z" w16du:dateUtc="2025-06-09T21:21:00Z">
            <w:rPr>
              <w:rFonts w:cs="Times New Roman"/>
              <w:bCs/>
            </w:rPr>
          </w:rPrChange>
        </w:rPr>
        <w:t xml:space="preserve"> staff</w:t>
      </w:r>
      <w:r w:rsidR="00EB09FC" w:rsidRPr="0017356B">
        <w:rPr>
          <w:rFonts w:cs="Times New Roman"/>
          <w:bCs/>
          <w:sz w:val="20"/>
          <w:szCs w:val="20"/>
          <w:rPrChange w:id="12" w:author="Robert Tetlow" w:date="2025-06-09T17:21:00Z" w16du:dateUtc="2025-06-09T21:21:00Z">
            <w:rPr>
              <w:rFonts w:cs="Times New Roman"/>
              <w:bCs/>
            </w:rPr>
          </w:rPrChange>
        </w:rPr>
        <w:t>s</w:t>
      </w:r>
      <w:r w:rsidR="00656EFD" w:rsidRPr="0017356B">
        <w:rPr>
          <w:rFonts w:cs="Times New Roman"/>
          <w:bCs/>
          <w:sz w:val="20"/>
          <w:szCs w:val="20"/>
          <w:rPrChange w:id="13" w:author="Robert Tetlow" w:date="2025-06-09T17:21:00Z" w16du:dateUtc="2025-06-09T21:21:00Z">
            <w:rPr>
              <w:rFonts w:cs="Times New Roman"/>
              <w:bCs/>
            </w:rPr>
          </w:rPrChange>
        </w:rPr>
        <w:t xml:space="preserve">.  We thank Jake </w:t>
      </w:r>
      <w:r w:rsidR="000406E7" w:rsidRPr="0017356B">
        <w:rPr>
          <w:rFonts w:cs="Times New Roman"/>
          <w:bCs/>
          <w:sz w:val="20"/>
          <w:szCs w:val="20"/>
          <w:rPrChange w:id="14" w:author="Robert Tetlow" w:date="2025-06-09T17:21:00Z" w16du:dateUtc="2025-06-09T21:21:00Z">
            <w:rPr>
              <w:rFonts w:cs="Times New Roman"/>
              <w:bCs/>
            </w:rPr>
          </w:rPrChange>
        </w:rPr>
        <w:t xml:space="preserve">Scott </w:t>
      </w:r>
      <w:r w:rsidR="00B81388" w:rsidRPr="0017356B">
        <w:rPr>
          <w:rFonts w:cs="Times New Roman"/>
          <w:bCs/>
          <w:sz w:val="20"/>
          <w:szCs w:val="20"/>
          <w:rPrChange w:id="15" w:author="Robert Tetlow" w:date="2025-06-09T17:21:00Z" w16du:dateUtc="2025-06-09T21:21:00Z">
            <w:rPr>
              <w:rFonts w:cs="Times New Roman"/>
              <w:bCs/>
            </w:rPr>
          </w:rPrChange>
        </w:rPr>
        <w:t xml:space="preserve">and Bennett Fees </w:t>
      </w:r>
      <w:r w:rsidR="00BF20D9" w:rsidRPr="0017356B">
        <w:rPr>
          <w:rFonts w:cs="Times New Roman"/>
          <w:bCs/>
          <w:sz w:val="20"/>
          <w:szCs w:val="20"/>
          <w:rPrChange w:id="16" w:author="Robert Tetlow" w:date="2025-06-09T17:21:00Z" w16du:dateUtc="2025-06-09T21:21:00Z">
            <w:rPr>
              <w:rFonts w:cs="Times New Roman"/>
              <w:bCs/>
            </w:rPr>
          </w:rPrChange>
        </w:rPr>
        <w:t xml:space="preserve">for outstanding research assistance.  </w:t>
      </w:r>
      <w:r w:rsidR="00793636" w:rsidRPr="0017356B">
        <w:rPr>
          <w:rFonts w:cs="Times New Roman"/>
          <w:bCs/>
          <w:sz w:val="20"/>
          <w:szCs w:val="20"/>
          <w:rPrChange w:id="17" w:author="Robert Tetlow" w:date="2025-06-09T17:21:00Z" w16du:dateUtc="2025-06-09T21:21:00Z">
            <w:rPr>
              <w:rFonts w:cs="Times New Roman"/>
              <w:bCs/>
            </w:rPr>
          </w:rPrChange>
        </w:rPr>
        <w:t>We are grateful to Volker Wieland</w:t>
      </w:r>
      <w:r w:rsidR="00EE048B" w:rsidRPr="0017356B">
        <w:rPr>
          <w:rFonts w:cs="Times New Roman"/>
          <w:bCs/>
          <w:sz w:val="20"/>
          <w:szCs w:val="20"/>
          <w:rPrChange w:id="18" w:author="Robert Tetlow" w:date="2025-06-09T17:21:00Z" w16du:dateUtc="2025-06-09T21:21:00Z">
            <w:rPr>
              <w:rFonts w:cs="Times New Roman"/>
              <w:bCs/>
            </w:rPr>
          </w:rPrChange>
        </w:rPr>
        <w:t xml:space="preserve">, </w:t>
      </w:r>
      <w:r w:rsidR="00793636" w:rsidRPr="0017356B">
        <w:rPr>
          <w:rFonts w:cs="Times New Roman"/>
          <w:bCs/>
          <w:sz w:val="20"/>
          <w:szCs w:val="20"/>
          <w:rPrChange w:id="19" w:author="Robert Tetlow" w:date="2025-06-09T17:21:00Z" w16du:dateUtc="2025-06-09T21:21:00Z">
            <w:rPr>
              <w:rFonts w:cs="Times New Roman"/>
              <w:bCs/>
            </w:rPr>
          </w:rPrChange>
        </w:rPr>
        <w:t>Alexander</w:t>
      </w:r>
      <w:r w:rsidR="00DE5E6A" w:rsidRPr="0017356B">
        <w:rPr>
          <w:rFonts w:cs="Times New Roman"/>
          <w:bCs/>
          <w:sz w:val="20"/>
          <w:szCs w:val="20"/>
          <w:rPrChange w:id="20" w:author="Robert Tetlow" w:date="2025-06-09T17:21:00Z" w16du:dateUtc="2025-06-09T21:21:00Z">
            <w:rPr>
              <w:rFonts w:cs="Times New Roman"/>
              <w:bCs/>
            </w:rPr>
          </w:rPrChange>
        </w:rPr>
        <w:t xml:space="preserve"> Dueck</w:t>
      </w:r>
      <w:r w:rsidR="00EE048B" w:rsidRPr="0017356B">
        <w:rPr>
          <w:rFonts w:cs="Times New Roman"/>
          <w:bCs/>
          <w:sz w:val="20"/>
          <w:szCs w:val="20"/>
          <w:rPrChange w:id="21" w:author="Robert Tetlow" w:date="2025-06-09T17:21:00Z" w16du:dateUtc="2025-06-09T21:21:00Z">
            <w:rPr>
              <w:rFonts w:cs="Times New Roman"/>
              <w:bCs/>
            </w:rPr>
          </w:rPrChange>
        </w:rPr>
        <w:t>,</w:t>
      </w:r>
      <w:r w:rsidR="00DE5E6A" w:rsidRPr="0017356B">
        <w:rPr>
          <w:rFonts w:cs="Times New Roman"/>
          <w:bCs/>
          <w:sz w:val="20"/>
          <w:szCs w:val="20"/>
          <w:rPrChange w:id="22" w:author="Robert Tetlow" w:date="2025-06-09T17:21:00Z" w16du:dateUtc="2025-06-09T21:21:00Z">
            <w:rPr>
              <w:rFonts w:cs="Times New Roman"/>
              <w:bCs/>
            </w:rPr>
          </w:rPrChange>
        </w:rPr>
        <w:t xml:space="preserve"> and </w:t>
      </w:r>
      <w:r w:rsidR="00EE048B" w:rsidRPr="0017356B">
        <w:rPr>
          <w:rFonts w:cs="Times New Roman"/>
          <w:bCs/>
          <w:sz w:val="20"/>
          <w:szCs w:val="20"/>
          <w:rPrChange w:id="23" w:author="Robert Tetlow" w:date="2025-06-09T17:21:00Z" w16du:dateUtc="2025-06-09T21:21:00Z">
            <w:rPr>
              <w:rFonts w:cs="Times New Roman"/>
              <w:bCs/>
            </w:rPr>
          </w:rPrChange>
        </w:rPr>
        <w:t>Kai Long Liu for their help in working with the M</w:t>
      </w:r>
      <w:r w:rsidR="007743CF" w:rsidRPr="0017356B">
        <w:rPr>
          <w:rFonts w:cs="Times New Roman"/>
          <w:bCs/>
          <w:sz w:val="20"/>
          <w:szCs w:val="20"/>
          <w:rPrChange w:id="24" w:author="Robert Tetlow" w:date="2025-06-09T17:21:00Z" w16du:dateUtc="2025-06-09T21:21:00Z">
            <w:rPr>
              <w:rFonts w:cs="Times New Roman"/>
              <w:bCs/>
            </w:rPr>
          </w:rPrChange>
        </w:rPr>
        <w:t>acro</w:t>
      </w:r>
      <w:r w:rsidR="00CD4499" w:rsidRPr="0017356B">
        <w:rPr>
          <w:rFonts w:cs="Times New Roman"/>
          <w:bCs/>
          <w:sz w:val="20"/>
          <w:szCs w:val="20"/>
          <w:rPrChange w:id="25" w:author="Robert Tetlow" w:date="2025-06-09T17:21:00Z" w16du:dateUtc="2025-06-09T21:21:00Z">
            <w:rPr>
              <w:rFonts w:cs="Times New Roman"/>
              <w:bCs/>
            </w:rPr>
          </w:rPrChange>
        </w:rPr>
        <w:t>economic M</w:t>
      </w:r>
      <w:r w:rsidR="007743CF" w:rsidRPr="0017356B">
        <w:rPr>
          <w:rFonts w:cs="Times New Roman"/>
          <w:bCs/>
          <w:sz w:val="20"/>
          <w:szCs w:val="20"/>
          <w:rPrChange w:id="26" w:author="Robert Tetlow" w:date="2025-06-09T17:21:00Z" w16du:dateUtc="2025-06-09T21:21:00Z">
            <w:rPr>
              <w:rFonts w:cs="Times New Roman"/>
              <w:bCs/>
            </w:rPr>
          </w:rPrChange>
        </w:rPr>
        <w:t>odel Data</w:t>
      </w:r>
      <w:r w:rsidR="00CD4499" w:rsidRPr="0017356B">
        <w:rPr>
          <w:rFonts w:cs="Times New Roman"/>
          <w:bCs/>
          <w:sz w:val="20"/>
          <w:szCs w:val="20"/>
          <w:rPrChange w:id="27" w:author="Robert Tetlow" w:date="2025-06-09T17:21:00Z" w16du:dateUtc="2025-06-09T21:21:00Z">
            <w:rPr>
              <w:rFonts w:cs="Times New Roman"/>
              <w:bCs/>
            </w:rPr>
          </w:rPrChange>
        </w:rPr>
        <w:t xml:space="preserve"> B</w:t>
      </w:r>
      <w:r w:rsidR="007743CF" w:rsidRPr="0017356B">
        <w:rPr>
          <w:rFonts w:cs="Times New Roman"/>
          <w:bCs/>
          <w:sz w:val="20"/>
          <w:szCs w:val="20"/>
          <w:rPrChange w:id="28" w:author="Robert Tetlow" w:date="2025-06-09T17:21:00Z" w16du:dateUtc="2025-06-09T21:21:00Z">
            <w:rPr>
              <w:rFonts w:cs="Times New Roman"/>
              <w:bCs/>
            </w:rPr>
          </w:rPrChange>
        </w:rPr>
        <w:t>ase</w:t>
      </w:r>
      <w:r w:rsidR="00040756" w:rsidRPr="0017356B">
        <w:rPr>
          <w:rFonts w:cs="Times New Roman"/>
          <w:bCs/>
          <w:sz w:val="20"/>
          <w:szCs w:val="20"/>
          <w:rPrChange w:id="29" w:author="Robert Tetlow" w:date="2025-06-09T17:21:00Z" w16du:dateUtc="2025-06-09T21:21:00Z">
            <w:rPr>
              <w:rFonts w:cs="Times New Roman"/>
              <w:bCs/>
            </w:rPr>
          </w:rPrChange>
        </w:rPr>
        <w:t xml:space="preserve">.  </w:t>
      </w:r>
      <w:ins w:id="30" w:author="Robert Tetlow" w:date="2025-06-02T15:19:00Z" w16du:dateUtc="2025-06-02T19:19:00Z">
        <w:r w:rsidR="00B81388" w:rsidRPr="0017356B">
          <w:rPr>
            <w:rFonts w:cs="Times New Roman"/>
            <w:bCs/>
            <w:sz w:val="20"/>
            <w:szCs w:val="20"/>
            <w:rPrChange w:id="31" w:author="Robert Tetlow" w:date="2025-06-09T17:21:00Z" w16du:dateUtc="2025-06-09T21:21:00Z">
              <w:rPr>
                <w:rFonts w:cs="Times New Roman"/>
                <w:bCs/>
              </w:rPr>
            </w:rPrChange>
          </w:rPr>
          <w:t xml:space="preserve">Corresponding author: </w:t>
        </w:r>
      </w:ins>
      <w:ins w:id="32" w:author="Robert Tetlow" w:date="2025-06-02T15:20:00Z" w16du:dateUtc="2025-06-02T19:20:00Z">
        <w:r w:rsidR="00B81388" w:rsidRPr="0017356B">
          <w:rPr>
            <w:rFonts w:cs="Times New Roman"/>
            <w:bCs/>
            <w:sz w:val="20"/>
            <w:szCs w:val="20"/>
            <w:rPrChange w:id="33" w:author="Robert Tetlow" w:date="2025-06-09T17:21:00Z" w16du:dateUtc="2025-06-09T21:21:00Z">
              <w:rPr>
                <w:rFonts w:cs="Times New Roman"/>
                <w:bCs/>
              </w:rPr>
            </w:rPrChange>
          </w:rPr>
          <w:t xml:space="preserve">Bill </w:t>
        </w:r>
      </w:ins>
      <w:ins w:id="34" w:author="Robert Tetlow" w:date="2025-06-02T15:19:00Z" w16du:dateUtc="2025-06-02T19:19:00Z">
        <w:r w:rsidR="00B81388" w:rsidRPr="0017356B">
          <w:rPr>
            <w:rFonts w:cs="Times New Roman"/>
            <w:bCs/>
            <w:sz w:val="20"/>
            <w:szCs w:val="20"/>
            <w:rPrChange w:id="35" w:author="Robert Tetlow" w:date="2025-06-09T17:21:00Z" w16du:dateUtc="2025-06-09T21:21:00Z">
              <w:rPr>
                <w:rFonts w:cs="Times New Roman"/>
                <w:bCs/>
              </w:rPr>
            </w:rPrChange>
          </w:rPr>
          <w:t xml:space="preserve">English: </w:t>
        </w:r>
      </w:ins>
      <w:ins w:id="36" w:author="Robert Tetlow" w:date="2025-06-02T15:20:00Z" w16du:dateUtc="2025-06-02T19:20:00Z">
        <w:r w:rsidR="00B81388" w:rsidRPr="0017356B">
          <w:rPr>
            <w:rFonts w:cs="Times New Roman"/>
            <w:bCs/>
            <w:sz w:val="20"/>
            <w:szCs w:val="20"/>
            <w:rPrChange w:id="37" w:author="Robert Tetlow" w:date="2025-06-09T17:21:00Z" w16du:dateUtc="2025-06-09T21:21:00Z">
              <w:rPr>
                <w:rFonts w:cs="Times New Roman"/>
                <w:bCs/>
              </w:rPr>
            </w:rPrChange>
          </w:rPr>
          <w:fldChar w:fldCharType="begin"/>
        </w:r>
        <w:r w:rsidR="00B81388" w:rsidRPr="0017356B">
          <w:rPr>
            <w:rFonts w:cs="Times New Roman"/>
            <w:bCs/>
            <w:sz w:val="20"/>
            <w:szCs w:val="20"/>
            <w:rPrChange w:id="38" w:author="Robert Tetlow" w:date="2025-06-09T17:21:00Z" w16du:dateUtc="2025-06-09T21:21:00Z">
              <w:rPr>
                <w:rFonts w:cs="Times New Roman"/>
                <w:bCs/>
              </w:rPr>
            </w:rPrChange>
          </w:rPr>
          <w:instrText>HYPERLINK "mailto:</w:instrText>
        </w:r>
        <w:r w:rsidR="00B81388" w:rsidRPr="0017356B">
          <w:rPr>
            <w:sz w:val="20"/>
            <w:szCs w:val="20"/>
            <w:rPrChange w:id="39" w:author="Robert Tetlow" w:date="2025-06-09T17:21:00Z" w16du:dateUtc="2025-06-09T21:21:00Z">
              <w:rPr>
                <w:rStyle w:val="Hyperlink"/>
                <w:rFonts w:cs="Times New Roman"/>
                <w:bCs/>
              </w:rPr>
            </w:rPrChange>
          </w:rPr>
          <w:instrText>william.b.english@yale.edu</w:instrText>
        </w:r>
        <w:r w:rsidR="00B81388" w:rsidRPr="0017356B">
          <w:rPr>
            <w:rFonts w:cs="Times New Roman"/>
            <w:bCs/>
            <w:sz w:val="20"/>
            <w:szCs w:val="20"/>
            <w:rPrChange w:id="40" w:author="Robert Tetlow" w:date="2025-06-09T17:21:00Z" w16du:dateUtc="2025-06-09T21:21:00Z">
              <w:rPr>
                <w:rFonts w:cs="Times New Roman"/>
                <w:bCs/>
              </w:rPr>
            </w:rPrChange>
          </w:rPr>
          <w:instrText>"</w:instrText>
        </w:r>
        <w:r w:rsidR="00B81388" w:rsidRPr="00303FB1">
          <w:rPr>
            <w:rFonts w:cs="Times New Roman"/>
            <w:bCs/>
            <w:sz w:val="20"/>
            <w:szCs w:val="20"/>
          </w:rPr>
        </w:r>
        <w:r w:rsidR="00B81388" w:rsidRPr="0017356B">
          <w:rPr>
            <w:rFonts w:cs="Times New Roman"/>
            <w:bCs/>
            <w:sz w:val="20"/>
            <w:szCs w:val="20"/>
            <w:rPrChange w:id="41" w:author="Robert Tetlow" w:date="2025-06-09T17:21:00Z" w16du:dateUtc="2025-06-09T21:21:00Z">
              <w:rPr>
                <w:rFonts w:cs="Times New Roman"/>
                <w:bCs/>
              </w:rPr>
            </w:rPrChange>
          </w:rPr>
          <w:fldChar w:fldCharType="separate"/>
        </w:r>
        <w:r w:rsidR="00B81388" w:rsidRPr="0017356B">
          <w:rPr>
            <w:rStyle w:val="Hyperlink"/>
            <w:rFonts w:cs="Times New Roman"/>
            <w:bCs/>
            <w:sz w:val="20"/>
            <w:szCs w:val="20"/>
            <w:rPrChange w:id="42" w:author="Robert Tetlow" w:date="2025-06-09T17:21:00Z" w16du:dateUtc="2025-06-09T21:21:00Z">
              <w:rPr>
                <w:rStyle w:val="Hyperlink"/>
                <w:rFonts w:cs="Times New Roman"/>
                <w:bCs/>
              </w:rPr>
            </w:rPrChange>
          </w:rPr>
          <w:t>william.b.english@yale.edu</w:t>
        </w:r>
        <w:r w:rsidR="00B81388" w:rsidRPr="0017356B">
          <w:rPr>
            <w:rFonts w:cs="Times New Roman"/>
            <w:bCs/>
            <w:sz w:val="20"/>
            <w:szCs w:val="20"/>
            <w:rPrChange w:id="43" w:author="Robert Tetlow" w:date="2025-06-09T17:21:00Z" w16du:dateUtc="2025-06-09T21:21:00Z">
              <w:rPr>
                <w:rFonts w:cs="Times New Roman"/>
                <w:bCs/>
              </w:rPr>
            </w:rPrChange>
          </w:rPr>
          <w:fldChar w:fldCharType="end"/>
        </w:r>
        <w:r w:rsidR="00B81388" w:rsidRPr="0017356B">
          <w:rPr>
            <w:rFonts w:cs="Times New Roman"/>
            <w:bCs/>
            <w:sz w:val="20"/>
            <w:szCs w:val="20"/>
            <w:rPrChange w:id="44" w:author="Robert Tetlow" w:date="2025-06-09T17:21:00Z" w16du:dateUtc="2025-06-09T21:21:00Z">
              <w:rPr>
                <w:rFonts w:cs="Times New Roman"/>
                <w:bCs/>
              </w:rPr>
            </w:rPrChange>
          </w:rPr>
          <w:t>.</w:t>
        </w:r>
      </w:ins>
      <w:r w:rsidR="006F22FE" w:rsidRPr="0017356B">
        <w:rPr>
          <w:rFonts w:cs="Times New Roman"/>
          <w:bCs/>
          <w:sz w:val="20"/>
          <w:szCs w:val="20"/>
          <w:rPrChange w:id="45" w:author="Robert Tetlow" w:date="2025-06-09T17:21:00Z" w16du:dateUtc="2025-06-09T21:21:00Z">
            <w:rPr>
              <w:rFonts w:cs="Times New Roman"/>
              <w:bCs/>
            </w:rPr>
          </w:rPrChange>
        </w:rPr>
        <w:t xml:space="preserve"> </w:t>
      </w:r>
      <w:ins w:id="46" w:author="Robert Tetlow" w:date="2025-06-09T09:12:00Z" w16du:dateUtc="2025-06-09T13:12:00Z">
        <w:r w:rsidR="00F57D27" w:rsidRPr="0017356B">
          <w:rPr>
            <w:rFonts w:cs="Times New Roman"/>
            <w:bCs/>
            <w:sz w:val="20"/>
            <w:szCs w:val="20"/>
            <w:rPrChange w:id="47" w:author="Robert Tetlow" w:date="2025-06-09T17:21:00Z" w16du:dateUtc="2025-06-09T21:21:00Z">
              <w:rPr>
                <w:rFonts w:cs="Times New Roman"/>
                <w:bCs/>
              </w:rPr>
            </w:rPrChange>
          </w:rPr>
          <w:t xml:space="preserve">Tetlow: </w:t>
        </w:r>
        <w:r w:rsidR="00F57D27" w:rsidRPr="0017356B">
          <w:rPr>
            <w:rFonts w:cs="Times New Roman"/>
            <w:bCs/>
            <w:sz w:val="20"/>
            <w:szCs w:val="20"/>
            <w:rPrChange w:id="48" w:author="Robert Tetlow" w:date="2025-06-09T17:21:00Z" w16du:dateUtc="2025-06-09T21:21:00Z">
              <w:rPr>
                <w:rFonts w:cs="Times New Roman"/>
                <w:bCs/>
              </w:rPr>
            </w:rPrChange>
          </w:rPr>
          <w:fldChar w:fldCharType="begin"/>
        </w:r>
        <w:r w:rsidR="00F57D27" w:rsidRPr="0017356B">
          <w:rPr>
            <w:rFonts w:cs="Times New Roman"/>
            <w:bCs/>
            <w:sz w:val="20"/>
            <w:szCs w:val="20"/>
            <w:rPrChange w:id="49" w:author="Robert Tetlow" w:date="2025-06-09T17:21:00Z" w16du:dateUtc="2025-06-09T21:21:00Z">
              <w:rPr>
                <w:rFonts w:cs="Times New Roman"/>
                <w:bCs/>
              </w:rPr>
            </w:rPrChange>
          </w:rPr>
          <w:instrText>HYPERLINK "mailto:rtetlow@frb.gov"</w:instrText>
        </w:r>
        <w:r w:rsidR="00F57D27" w:rsidRPr="00303FB1">
          <w:rPr>
            <w:rFonts w:cs="Times New Roman"/>
            <w:bCs/>
            <w:sz w:val="20"/>
            <w:szCs w:val="20"/>
          </w:rPr>
        </w:r>
        <w:r w:rsidR="00F57D27" w:rsidRPr="0017356B">
          <w:rPr>
            <w:rFonts w:cs="Times New Roman"/>
            <w:bCs/>
            <w:sz w:val="20"/>
            <w:szCs w:val="20"/>
            <w:rPrChange w:id="50" w:author="Robert Tetlow" w:date="2025-06-09T17:21:00Z" w16du:dateUtc="2025-06-09T21:21:00Z">
              <w:rPr>
                <w:rFonts w:cs="Times New Roman"/>
                <w:bCs/>
              </w:rPr>
            </w:rPrChange>
          </w:rPr>
          <w:fldChar w:fldCharType="separate"/>
        </w:r>
        <w:r w:rsidR="00F57D27" w:rsidRPr="0017356B">
          <w:rPr>
            <w:rStyle w:val="Hyperlink"/>
            <w:rFonts w:cs="Times New Roman"/>
            <w:bCs/>
            <w:sz w:val="20"/>
            <w:szCs w:val="20"/>
            <w:rPrChange w:id="51" w:author="Robert Tetlow" w:date="2025-06-09T17:21:00Z" w16du:dateUtc="2025-06-09T21:21:00Z">
              <w:rPr>
                <w:rStyle w:val="Hyperlink"/>
                <w:rFonts w:cs="Times New Roman"/>
                <w:bCs/>
              </w:rPr>
            </w:rPrChange>
          </w:rPr>
          <w:t>rtetlow@frb.gov</w:t>
        </w:r>
        <w:r w:rsidR="00F57D27" w:rsidRPr="0017356B">
          <w:rPr>
            <w:rFonts w:cs="Times New Roman"/>
            <w:bCs/>
            <w:sz w:val="20"/>
            <w:szCs w:val="20"/>
            <w:rPrChange w:id="52" w:author="Robert Tetlow" w:date="2025-06-09T17:21:00Z" w16du:dateUtc="2025-06-09T21:21:00Z">
              <w:rPr>
                <w:rFonts w:cs="Times New Roman"/>
                <w:bCs/>
              </w:rPr>
            </w:rPrChange>
          </w:rPr>
          <w:fldChar w:fldCharType="end"/>
        </w:r>
      </w:ins>
      <w:ins w:id="53" w:author="Robert Tetlow" w:date="2025-06-09T09:13:00Z" w16du:dateUtc="2025-06-09T13:13:00Z">
        <w:r w:rsidR="00F57D27" w:rsidRPr="0017356B">
          <w:rPr>
            <w:rFonts w:cs="Times New Roman"/>
            <w:bCs/>
            <w:sz w:val="20"/>
            <w:szCs w:val="20"/>
            <w:rPrChange w:id="54" w:author="Robert Tetlow" w:date="2025-06-09T17:21:00Z" w16du:dateUtc="2025-06-09T21:21:00Z">
              <w:rPr>
                <w:rFonts w:cs="Times New Roman"/>
                <w:bCs/>
              </w:rPr>
            </w:rPrChange>
          </w:rPr>
          <w:t>.</w:t>
        </w:r>
      </w:ins>
      <w:ins w:id="55" w:author="Robert Tetlow" w:date="2025-06-09T09:12:00Z" w16du:dateUtc="2025-06-09T13:12:00Z">
        <w:r w:rsidR="00F57D27" w:rsidRPr="0017356B">
          <w:rPr>
            <w:rFonts w:cs="Times New Roman"/>
            <w:bCs/>
            <w:sz w:val="20"/>
            <w:szCs w:val="20"/>
            <w:rPrChange w:id="56" w:author="Robert Tetlow" w:date="2025-06-09T17:21:00Z" w16du:dateUtc="2025-06-09T21:21:00Z">
              <w:rPr>
                <w:rFonts w:cs="Times New Roman"/>
                <w:bCs/>
              </w:rPr>
            </w:rPrChange>
          </w:rPr>
          <w:t xml:space="preserve"> Brennan: </w:t>
        </w:r>
      </w:ins>
      <w:ins w:id="57" w:author="Robert Tetlow" w:date="2025-06-09T17:23:00Z" w16du:dateUtc="2025-06-09T21:23:00Z">
        <w:r w:rsidR="004C744A">
          <w:rPr>
            <w:rFonts w:cs="Times New Roman"/>
            <w:bCs/>
            <w:sz w:val="20"/>
            <w:szCs w:val="20"/>
          </w:rPr>
          <w:fldChar w:fldCharType="begin"/>
        </w:r>
        <w:r w:rsidR="004C744A">
          <w:rPr>
            <w:rFonts w:cs="Times New Roman"/>
            <w:bCs/>
            <w:sz w:val="20"/>
            <w:szCs w:val="20"/>
          </w:rPr>
          <w:instrText>HYPERLINK "mailto:</w:instrText>
        </w:r>
      </w:ins>
      <w:ins w:id="58" w:author="Robert Tetlow" w:date="2025-06-09T09:12:00Z" w16du:dateUtc="2025-06-09T13:12:00Z">
        <w:r w:rsidR="004C744A" w:rsidRPr="0017356B">
          <w:rPr>
            <w:rFonts w:cs="Times New Roman"/>
            <w:bCs/>
            <w:sz w:val="20"/>
            <w:szCs w:val="20"/>
            <w:rPrChange w:id="59" w:author="Robert Tetlow" w:date="2025-06-09T17:21:00Z" w16du:dateUtc="2025-06-09T21:21:00Z">
              <w:rPr>
                <w:rFonts w:cs="Times New Roman"/>
                <w:bCs/>
              </w:rPr>
            </w:rPrChange>
          </w:rPr>
          <w:instrText>cmbrennan@uchicago.edu</w:instrText>
        </w:r>
      </w:ins>
      <w:ins w:id="60" w:author="Robert Tetlow" w:date="2025-06-09T17:23:00Z" w16du:dateUtc="2025-06-09T21:23:00Z">
        <w:r w:rsidR="004C744A">
          <w:rPr>
            <w:rFonts w:cs="Times New Roman"/>
            <w:bCs/>
            <w:sz w:val="20"/>
            <w:szCs w:val="20"/>
          </w:rPr>
          <w:instrText>"</w:instrText>
        </w:r>
        <w:r w:rsidR="004C744A">
          <w:rPr>
            <w:rFonts w:cs="Times New Roman"/>
            <w:bCs/>
            <w:sz w:val="20"/>
            <w:szCs w:val="20"/>
          </w:rPr>
        </w:r>
        <w:r w:rsidR="004C744A">
          <w:rPr>
            <w:rFonts w:cs="Times New Roman"/>
            <w:bCs/>
            <w:sz w:val="20"/>
            <w:szCs w:val="20"/>
          </w:rPr>
          <w:fldChar w:fldCharType="separate"/>
        </w:r>
      </w:ins>
      <w:ins w:id="61" w:author="Robert Tetlow" w:date="2025-06-09T09:12:00Z" w16du:dateUtc="2025-06-09T13:12:00Z">
        <w:r w:rsidR="004C744A" w:rsidRPr="003E6E8F">
          <w:rPr>
            <w:rStyle w:val="Hyperlink"/>
            <w:sz w:val="20"/>
            <w:szCs w:val="20"/>
            <w:rPrChange w:id="62" w:author="Robert Tetlow" w:date="2025-06-09T17:21:00Z" w16du:dateUtc="2025-06-09T21:21:00Z">
              <w:rPr>
                <w:rFonts w:cs="Times New Roman"/>
                <w:bCs/>
              </w:rPr>
            </w:rPrChange>
          </w:rPr>
          <w:t>cmbrennan@uchicago.edu</w:t>
        </w:r>
      </w:ins>
      <w:ins w:id="63" w:author="Robert Tetlow" w:date="2025-06-09T17:23:00Z" w16du:dateUtc="2025-06-09T21:23:00Z">
        <w:r w:rsidR="004C744A">
          <w:rPr>
            <w:rFonts w:cs="Times New Roman"/>
            <w:bCs/>
            <w:sz w:val="20"/>
            <w:szCs w:val="20"/>
          </w:rPr>
          <w:fldChar w:fldCharType="end"/>
        </w:r>
        <w:r w:rsidR="004C744A">
          <w:rPr>
            <w:rFonts w:cs="Times New Roman"/>
            <w:bCs/>
            <w:sz w:val="20"/>
            <w:szCs w:val="20"/>
          </w:rPr>
          <w:t xml:space="preserve"> </w:t>
        </w:r>
        <w:r w:rsidR="009F4D19">
          <w:rPr>
            <w:rFonts w:cs="Times New Roman"/>
            <w:bCs/>
            <w:sz w:val="20"/>
            <w:szCs w:val="20"/>
          </w:rPr>
          <w:t xml:space="preserve"> </w:t>
        </w:r>
      </w:ins>
      <w:r w:rsidR="00F1194A" w:rsidRPr="0017356B">
        <w:rPr>
          <w:rFonts w:cs="Times New Roman"/>
          <w:bCs/>
          <w:sz w:val="20"/>
          <w:szCs w:val="20"/>
          <w:rPrChange w:id="64" w:author="Robert Tetlow" w:date="2025-06-09T17:21:00Z" w16du:dateUtc="2025-06-09T21:21:00Z">
            <w:rPr>
              <w:rFonts w:cs="Times New Roman"/>
              <w:bCs/>
            </w:rPr>
          </w:rPrChange>
        </w:rPr>
        <w:br w:type="page"/>
      </w:r>
    </w:p>
    <w:p w14:paraId="063FA2AC" w14:textId="4820DACF" w:rsidR="00F06F36" w:rsidRPr="00CC4D6A" w:rsidRDefault="00F06F36" w:rsidP="00741D61">
      <w:pPr>
        <w:pStyle w:val="Heading1"/>
        <w:rPr>
          <w:bCs/>
        </w:rPr>
      </w:pPr>
      <w:r w:rsidRPr="00CC4D6A">
        <w:rPr>
          <w:bCs/>
        </w:rPr>
        <w:lastRenderedPageBreak/>
        <w:t>Intro</w:t>
      </w:r>
      <w:r w:rsidR="009E3472" w:rsidRPr="00CC4D6A">
        <w:rPr>
          <w:bCs/>
        </w:rPr>
        <w:t>duction</w:t>
      </w:r>
    </w:p>
    <w:p w14:paraId="13BBA161" w14:textId="529BD263" w:rsidR="00512BBD" w:rsidRDefault="00512BBD" w:rsidP="00216010">
      <w:pPr>
        <w:spacing w:before="100" w:beforeAutospacing="1" w:after="100" w:afterAutospacing="1"/>
        <w:rPr>
          <w:rFonts w:cs="Times New Roman"/>
          <w:szCs w:val="24"/>
        </w:rPr>
      </w:pPr>
      <w:r>
        <w:rPr>
          <w:rFonts w:cs="Times New Roman"/>
          <w:szCs w:val="24"/>
        </w:rPr>
        <w:t>T</w:t>
      </w:r>
      <w:r w:rsidR="00FB193C">
        <w:rPr>
          <w:rFonts w:cs="Times New Roman"/>
          <w:szCs w:val="24"/>
        </w:rPr>
        <w:t xml:space="preserve">o decide the </w:t>
      </w:r>
      <w:r w:rsidR="00A75966">
        <w:rPr>
          <w:rFonts w:cs="Times New Roman"/>
          <w:szCs w:val="24"/>
        </w:rPr>
        <w:t xml:space="preserve">appropriate stance of monetary policy </w:t>
      </w:r>
      <w:proofErr w:type="gramStart"/>
      <w:r w:rsidR="00A75966">
        <w:rPr>
          <w:rFonts w:cs="Times New Roman"/>
          <w:szCs w:val="24"/>
        </w:rPr>
        <w:t>in a given</w:t>
      </w:r>
      <w:proofErr w:type="gramEnd"/>
      <w:r w:rsidR="00A75966">
        <w:rPr>
          <w:rFonts w:cs="Times New Roman"/>
          <w:szCs w:val="24"/>
        </w:rPr>
        <w:t xml:space="preserve"> economic environment, policymakers </w:t>
      </w:r>
      <w:r>
        <w:rPr>
          <w:rFonts w:cs="Times New Roman"/>
          <w:szCs w:val="24"/>
        </w:rPr>
        <w:t>need</w:t>
      </w:r>
      <w:r w:rsidR="00A75966">
        <w:rPr>
          <w:rFonts w:cs="Times New Roman"/>
          <w:szCs w:val="24"/>
        </w:rPr>
        <w:t xml:space="preserve"> a good understanding of the size and timing of the effects of monetary policy on </w:t>
      </w:r>
      <w:r w:rsidR="00FF2597">
        <w:rPr>
          <w:rFonts w:cs="Times New Roman"/>
          <w:szCs w:val="24"/>
        </w:rPr>
        <w:t xml:space="preserve">output, employment, and inflation.  For example, if monetary policy has large effects with short lags, then policymakers will want to make modest adjustments </w:t>
      </w:r>
      <w:r w:rsidR="003119D1">
        <w:rPr>
          <w:rFonts w:cs="Times New Roman"/>
          <w:szCs w:val="24"/>
        </w:rPr>
        <w:t xml:space="preserve">to the stance of </w:t>
      </w:r>
      <w:r w:rsidR="00FF2597">
        <w:rPr>
          <w:rFonts w:cs="Times New Roman"/>
          <w:szCs w:val="24"/>
        </w:rPr>
        <w:t xml:space="preserve">policy </w:t>
      </w:r>
      <w:r w:rsidR="00B9544D">
        <w:rPr>
          <w:rFonts w:cs="Times New Roman"/>
          <w:szCs w:val="24"/>
        </w:rPr>
        <w:t xml:space="preserve">in response to </w:t>
      </w:r>
      <w:r w:rsidR="003119D1">
        <w:rPr>
          <w:rFonts w:cs="Times New Roman"/>
          <w:szCs w:val="24"/>
        </w:rPr>
        <w:t xml:space="preserve">current </w:t>
      </w:r>
      <w:r w:rsidR="00B9544D">
        <w:rPr>
          <w:rFonts w:cs="Times New Roman"/>
          <w:szCs w:val="24"/>
        </w:rPr>
        <w:t xml:space="preserve">economic developments.  By contrast, if monetary policy has smaller effects that operate with a </w:t>
      </w:r>
      <w:r w:rsidR="00E72AFB">
        <w:rPr>
          <w:rFonts w:cs="Times New Roman"/>
          <w:szCs w:val="24"/>
        </w:rPr>
        <w:t xml:space="preserve">substantial </w:t>
      </w:r>
      <w:r w:rsidR="00B9544D">
        <w:rPr>
          <w:rFonts w:cs="Times New Roman"/>
          <w:szCs w:val="24"/>
        </w:rPr>
        <w:t xml:space="preserve">lag, then policymakers will want to </w:t>
      </w:r>
      <w:r w:rsidR="00755B91">
        <w:rPr>
          <w:rFonts w:cs="Times New Roman"/>
          <w:szCs w:val="24"/>
        </w:rPr>
        <w:t>adjust policy more forcefully</w:t>
      </w:r>
      <w:r w:rsidR="001E5829">
        <w:rPr>
          <w:rFonts w:cs="Times New Roman"/>
          <w:szCs w:val="24"/>
        </w:rPr>
        <w:t xml:space="preserve"> over time</w:t>
      </w:r>
      <w:r w:rsidR="00755B91">
        <w:rPr>
          <w:rFonts w:cs="Times New Roman"/>
          <w:szCs w:val="24"/>
        </w:rPr>
        <w:t xml:space="preserve">, </w:t>
      </w:r>
      <w:r>
        <w:rPr>
          <w:rFonts w:cs="Times New Roman"/>
          <w:szCs w:val="24"/>
        </w:rPr>
        <w:t xml:space="preserve">and </w:t>
      </w:r>
      <w:r w:rsidR="00EE77D7">
        <w:rPr>
          <w:rFonts w:cs="Times New Roman"/>
          <w:szCs w:val="24"/>
        </w:rPr>
        <w:t xml:space="preserve">more </w:t>
      </w:r>
      <w:r w:rsidR="00755B91">
        <w:rPr>
          <w:rFonts w:cs="Times New Roman"/>
          <w:szCs w:val="24"/>
        </w:rPr>
        <w:t xml:space="preserve">in response to </w:t>
      </w:r>
      <w:r w:rsidR="001C1CB6">
        <w:rPr>
          <w:rFonts w:cs="Times New Roman"/>
          <w:szCs w:val="24"/>
        </w:rPr>
        <w:t xml:space="preserve">anticipated </w:t>
      </w:r>
      <w:r w:rsidR="00755B91">
        <w:rPr>
          <w:rFonts w:cs="Times New Roman"/>
          <w:szCs w:val="24"/>
        </w:rPr>
        <w:t xml:space="preserve">changes in the economic outlook than current conditions. </w:t>
      </w:r>
      <w:r>
        <w:rPr>
          <w:rFonts w:cs="Times New Roman"/>
          <w:szCs w:val="24"/>
        </w:rPr>
        <w:t xml:space="preserve"> </w:t>
      </w:r>
    </w:p>
    <w:p w14:paraId="0AD71741" w14:textId="4F106696" w:rsidR="00FB193C" w:rsidRDefault="00512BBD" w:rsidP="00740EF7">
      <w:pPr>
        <w:spacing w:before="100" w:beforeAutospacing="1" w:after="100" w:afterAutospacing="1"/>
        <w:ind w:firstLine="720"/>
        <w:rPr>
          <w:rFonts w:cs="Times New Roman"/>
          <w:szCs w:val="24"/>
        </w:rPr>
      </w:pPr>
      <w:r>
        <w:rPr>
          <w:rFonts w:cs="Times New Roman"/>
          <w:szCs w:val="24"/>
        </w:rPr>
        <w:t>The distinction is more than hypothetical, as recent experience ably demonstrates.  As the Federal Reserve</w:t>
      </w:r>
      <w:r w:rsidR="00750FD4">
        <w:rPr>
          <w:rFonts w:cs="Times New Roman"/>
          <w:szCs w:val="24"/>
        </w:rPr>
        <w:t xml:space="preserve"> rapidly</w:t>
      </w:r>
      <w:r>
        <w:rPr>
          <w:rFonts w:cs="Times New Roman"/>
          <w:szCs w:val="24"/>
        </w:rPr>
        <w:t xml:space="preserve"> increased interest rates in response to high inflation in 2022 and 2023, policymakers emphasized that lags in the effects of policy meant that policy tightening would need to cease well before inflation returned to target to avoid overshooting that would result in an undesirably large decline in output and employment (Powell, 2023).  On the other hand, some policymakers argued that the lags might be relatively short, suggesting less need to be concerned about such outcomes (Waller, 2023).   Despite these </w:t>
      </w:r>
      <w:del w:id="65" w:author="Connor Brennan" w:date="2025-06-15T21:34:00Z" w16du:dateUtc="2025-06-16T02:34:00Z">
        <w:r w:rsidDel="00485021">
          <w:rPr>
            <w:rFonts w:cs="Times New Roman"/>
            <w:szCs w:val="24"/>
          </w:rPr>
          <w:delText>difficulties</w:delText>
        </w:r>
      </w:del>
      <w:ins w:id="66" w:author="Connor Brennan" w:date="2025-06-15T21:34:00Z" w16du:dateUtc="2025-06-16T02:34:00Z">
        <w:r w:rsidR="00485021">
          <w:rPr>
            <w:rFonts w:cs="Times New Roman"/>
            <w:szCs w:val="24"/>
          </w:rPr>
          <w:t>ambiguities</w:t>
        </w:r>
      </w:ins>
      <w:r>
        <w:rPr>
          <w:rFonts w:cs="Times New Roman"/>
          <w:szCs w:val="24"/>
        </w:rPr>
        <w:t>, policymakers must do the best they can to judge the likely effects of changes in monetary policy since, at least implicitly, the appropriate calibration of monetary policy depends on that judgement.</w:t>
      </w:r>
      <w:r w:rsidR="00E20EDC">
        <w:rPr>
          <w:rStyle w:val="FootnoteReference"/>
          <w:rFonts w:cs="Times New Roman"/>
          <w:szCs w:val="24"/>
        </w:rPr>
        <w:footnoteReference w:id="2"/>
      </w:r>
      <w:r w:rsidR="00E20EDC">
        <w:rPr>
          <w:rFonts w:cs="Times New Roman"/>
          <w:szCs w:val="24"/>
        </w:rPr>
        <w:t xml:space="preserve"> </w:t>
      </w:r>
      <w:del w:id="92" w:author="Robert Tetlow" w:date="2025-06-06T15:00:00Z" w16du:dateUtc="2025-06-06T19:00:00Z">
        <w:r w:rsidR="00E20EDC" w:rsidDel="00FE3A71">
          <w:rPr>
            <w:rFonts w:cs="Times New Roman"/>
            <w:szCs w:val="24"/>
          </w:rPr>
          <w:delText xml:space="preserve"> </w:delText>
        </w:r>
      </w:del>
    </w:p>
    <w:p w14:paraId="5AB6211A" w14:textId="0F6043CE" w:rsidR="00541A19" w:rsidRDefault="00512BBD" w:rsidP="00740EF7">
      <w:pPr>
        <w:spacing w:before="100" w:beforeAutospacing="1" w:after="100" w:afterAutospacing="1"/>
        <w:ind w:firstLine="720"/>
        <w:rPr>
          <w:rFonts w:cs="Times New Roman"/>
          <w:szCs w:val="24"/>
        </w:rPr>
      </w:pPr>
      <w:r>
        <w:rPr>
          <w:rFonts w:cs="Times New Roman"/>
          <w:szCs w:val="24"/>
        </w:rPr>
        <w:lastRenderedPageBreak/>
        <w:t>This paper shows that</w:t>
      </w:r>
      <w:r w:rsidR="00750FD4">
        <w:rPr>
          <w:rFonts w:cs="Times New Roman"/>
          <w:szCs w:val="24"/>
        </w:rPr>
        <w:t>,</w:t>
      </w:r>
      <w:r>
        <w:rPr>
          <w:rFonts w:cs="Times New Roman"/>
          <w:szCs w:val="24"/>
        </w:rPr>
        <w:t xml:space="preserve"> despite a great deal of work done by many economists over recent decades, there remains considerable uncertainty about the size and timing of the effects of monetary policy.</w:t>
      </w:r>
      <w:r w:rsidR="00741D61">
        <w:rPr>
          <w:rFonts w:cs="Times New Roman"/>
          <w:szCs w:val="24"/>
        </w:rPr>
        <w:t xml:space="preserve"> W</w:t>
      </w:r>
      <w:r w:rsidR="000720A2">
        <w:rPr>
          <w:rFonts w:cs="Times New Roman"/>
          <w:szCs w:val="24"/>
        </w:rPr>
        <w:t xml:space="preserve">e </w:t>
      </w:r>
      <w:r w:rsidR="00E915B6">
        <w:rPr>
          <w:rFonts w:cs="Times New Roman"/>
          <w:szCs w:val="24"/>
        </w:rPr>
        <w:t xml:space="preserve">evaluate the </w:t>
      </w:r>
      <w:r>
        <w:rPr>
          <w:rFonts w:cs="Times New Roman"/>
          <w:szCs w:val="24"/>
        </w:rPr>
        <w:t xml:space="preserve">profession’s agreement and dissent in the </w:t>
      </w:r>
      <w:r w:rsidR="00E915B6">
        <w:rPr>
          <w:rFonts w:cs="Times New Roman"/>
          <w:szCs w:val="24"/>
        </w:rPr>
        <w:t xml:space="preserve">timing and size of the effects of changes in monetary policy on output and inflation </w:t>
      </w:r>
      <w:r w:rsidR="00750FD4">
        <w:rPr>
          <w:rFonts w:cs="Times New Roman"/>
          <w:szCs w:val="24"/>
        </w:rPr>
        <w:t xml:space="preserve">by </w:t>
      </w:r>
      <w:r>
        <w:rPr>
          <w:rFonts w:cs="Times New Roman"/>
          <w:szCs w:val="24"/>
        </w:rPr>
        <w:t>employing</w:t>
      </w:r>
      <w:r w:rsidR="00EB4992">
        <w:rPr>
          <w:rFonts w:cs="Times New Roman"/>
          <w:szCs w:val="24"/>
        </w:rPr>
        <w:t xml:space="preserve"> a wide range of </w:t>
      </w:r>
      <w:r w:rsidR="004373DD">
        <w:rPr>
          <w:rFonts w:cs="Times New Roman"/>
          <w:szCs w:val="24"/>
        </w:rPr>
        <w:t xml:space="preserve">structural </w:t>
      </w:r>
      <w:r w:rsidR="00EB4992">
        <w:rPr>
          <w:rFonts w:cs="Times New Roman"/>
          <w:szCs w:val="24"/>
        </w:rPr>
        <w:t>macroeconomic models of the United States economy</w:t>
      </w:r>
      <w:r w:rsidR="00750FD4">
        <w:rPr>
          <w:rFonts w:cs="Times New Roman"/>
          <w:szCs w:val="24"/>
        </w:rPr>
        <w:t>,</w:t>
      </w:r>
      <w:r w:rsidR="002F795A">
        <w:rPr>
          <w:rFonts w:cs="Times New Roman"/>
          <w:szCs w:val="24"/>
        </w:rPr>
        <w:t xml:space="preserve"> </w:t>
      </w:r>
      <w:r>
        <w:rPr>
          <w:rFonts w:cs="Times New Roman"/>
          <w:szCs w:val="24"/>
        </w:rPr>
        <w:t xml:space="preserve">as published </w:t>
      </w:r>
      <w:r w:rsidR="002F795A">
        <w:rPr>
          <w:rFonts w:cs="Times New Roman"/>
          <w:szCs w:val="24"/>
        </w:rPr>
        <w:t xml:space="preserve">in </w:t>
      </w:r>
      <w:r w:rsidR="00F24460">
        <w:rPr>
          <w:rFonts w:cs="Times New Roman"/>
          <w:szCs w:val="24"/>
        </w:rPr>
        <w:t xml:space="preserve">papers in </w:t>
      </w:r>
      <w:r>
        <w:rPr>
          <w:rFonts w:cs="Times New Roman"/>
          <w:szCs w:val="24"/>
        </w:rPr>
        <w:t xml:space="preserve">leading </w:t>
      </w:r>
      <w:r w:rsidR="00F24460">
        <w:rPr>
          <w:rFonts w:cs="Times New Roman"/>
          <w:szCs w:val="24"/>
        </w:rPr>
        <w:t>economic journals over the past few decades</w:t>
      </w:r>
      <w:r w:rsidR="00EB4992">
        <w:rPr>
          <w:rFonts w:cs="Times New Roman"/>
          <w:szCs w:val="24"/>
        </w:rPr>
        <w:t>.</w:t>
      </w:r>
      <w:r w:rsidR="00950133">
        <w:rPr>
          <w:rStyle w:val="FootnoteReference"/>
          <w:rFonts w:cs="Times New Roman"/>
          <w:szCs w:val="24"/>
        </w:rPr>
        <w:footnoteReference w:id="3"/>
      </w:r>
      <w:r w:rsidR="00EB00F1">
        <w:rPr>
          <w:rFonts w:cs="Times New Roman"/>
          <w:szCs w:val="24"/>
        </w:rPr>
        <w:t xml:space="preserve">  </w:t>
      </w:r>
      <w:r w:rsidR="00065BBD">
        <w:rPr>
          <w:rFonts w:cs="Times New Roman"/>
          <w:szCs w:val="24"/>
        </w:rPr>
        <w:t xml:space="preserve">For each of the </w:t>
      </w:r>
      <w:r w:rsidR="00581217">
        <w:rPr>
          <w:rFonts w:cs="Times New Roman"/>
          <w:szCs w:val="24"/>
        </w:rPr>
        <w:t>76 m</w:t>
      </w:r>
      <w:r w:rsidR="00065BBD">
        <w:rPr>
          <w:rFonts w:cs="Times New Roman"/>
          <w:szCs w:val="24"/>
        </w:rPr>
        <w:t xml:space="preserve">odels we </w:t>
      </w:r>
      <w:r w:rsidR="000353E0">
        <w:rPr>
          <w:rFonts w:cs="Times New Roman"/>
          <w:szCs w:val="24"/>
        </w:rPr>
        <w:t xml:space="preserve">include in the </w:t>
      </w:r>
      <w:r w:rsidR="006E4A6C">
        <w:rPr>
          <w:rFonts w:cs="Times New Roman"/>
          <w:szCs w:val="24"/>
        </w:rPr>
        <w:t>analysis</w:t>
      </w:r>
      <w:r w:rsidR="00065BBD">
        <w:rPr>
          <w:rFonts w:cs="Times New Roman"/>
          <w:szCs w:val="24"/>
        </w:rPr>
        <w:t xml:space="preserve">, we </w:t>
      </w:r>
      <w:ins w:id="93" w:author="Robert Tetlow" w:date="2025-04-07T17:39:00Z" w16du:dateUtc="2025-04-07T21:39:00Z">
        <w:r w:rsidR="00927C7E">
          <w:rPr>
            <w:rFonts w:cs="Times New Roman"/>
            <w:szCs w:val="24"/>
          </w:rPr>
          <w:t xml:space="preserve">carry out two classes of experiments.  </w:t>
        </w:r>
      </w:ins>
      <w:ins w:id="94" w:author="Robert Tetlow" w:date="2025-04-07T17:40:00Z" w16du:dateUtc="2025-04-07T21:40:00Z">
        <w:r w:rsidR="00927C7E">
          <w:rPr>
            <w:rFonts w:cs="Times New Roman"/>
            <w:szCs w:val="24"/>
          </w:rPr>
          <w:t>The first class of experiments is temporary shocks as captured by</w:t>
        </w:r>
      </w:ins>
      <w:del w:id="95" w:author="Robert Tetlow" w:date="2025-04-07T17:40:00Z" w16du:dateUtc="2025-04-07T21:40:00Z">
        <w:r w:rsidR="00065BBD" w:rsidDel="00927C7E">
          <w:rPr>
            <w:rFonts w:cs="Times New Roman"/>
            <w:szCs w:val="24"/>
          </w:rPr>
          <w:delText>calculate</w:delText>
        </w:r>
      </w:del>
      <w:r w:rsidR="00065BBD">
        <w:rPr>
          <w:rFonts w:cs="Times New Roman"/>
          <w:szCs w:val="24"/>
        </w:rPr>
        <w:t xml:space="preserve"> impulse response functions for a shock to monetary policy using one </w:t>
      </w:r>
      <w:r w:rsidR="00FC3290">
        <w:rPr>
          <w:rFonts w:cs="Times New Roman"/>
          <w:szCs w:val="24"/>
        </w:rPr>
        <w:t xml:space="preserve">of three </w:t>
      </w:r>
      <w:r w:rsidR="00E20EDC">
        <w:rPr>
          <w:rFonts w:cs="Times New Roman"/>
          <w:szCs w:val="24"/>
        </w:rPr>
        <w:t xml:space="preserve">simple </w:t>
      </w:r>
      <w:r w:rsidR="00FC3290">
        <w:rPr>
          <w:rFonts w:cs="Times New Roman"/>
          <w:szCs w:val="24"/>
        </w:rPr>
        <w:t>monetary policy rules: A traditional Taylor Rule</w:t>
      </w:r>
      <w:r w:rsidR="00160A06">
        <w:rPr>
          <w:rFonts w:cs="Times New Roman"/>
          <w:szCs w:val="24"/>
        </w:rPr>
        <w:t xml:space="preserve"> (Taylor, 1993)</w:t>
      </w:r>
      <w:r w:rsidR="00FC3290">
        <w:rPr>
          <w:rFonts w:cs="Times New Roman"/>
          <w:szCs w:val="24"/>
        </w:rPr>
        <w:t>, a Taylor</w:t>
      </w:r>
      <w:r w:rsidR="00E20EDC">
        <w:rPr>
          <w:rFonts w:cs="Times New Roman"/>
          <w:szCs w:val="24"/>
        </w:rPr>
        <w:t>-type</w:t>
      </w:r>
      <w:r w:rsidR="00FC3290">
        <w:rPr>
          <w:rFonts w:cs="Times New Roman"/>
          <w:szCs w:val="24"/>
        </w:rPr>
        <w:t xml:space="preserve"> </w:t>
      </w:r>
      <w:r w:rsidR="00E20EDC">
        <w:rPr>
          <w:rFonts w:cs="Times New Roman"/>
          <w:szCs w:val="24"/>
        </w:rPr>
        <w:t>r</w:t>
      </w:r>
      <w:r w:rsidR="00FC3290">
        <w:rPr>
          <w:rFonts w:cs="Times New Roman"/>
          <w:szCs w:val="24"/>
        </w:rPr>
        <w:t xml:space="preserve">ule with added </w:t>
      </w:r>
      <w:r w:rsidR="00FF3FAB">
        <w:rPr>
          <w:rFonts w:cs="Times New Roman"/>
          <w:szCs w:val="24"/>
        </w:rPr>
        <w:t xml:space="preserve">inertia, and a rule </w:t>
      </w:r>
      <w:r w:rsidR="003F71F1">
        <w:rPr>
          <w:rFonts w:cs="Times New Roman"/>
          <w:szCs w:val="24"/>
        </w:rPr>
        <w:t xml:space="preserve">with output entering as a growth rate rather than as </w:t>
      </w:r>
      <w:r w:rsidR="0040683A">
        <w:rPr>
          <w:rFonts w:cs="Times New Roman"/>
          <w:szCs w:val="24"/>
        </w:rPr>
        <w:t>the output gap</w:t>
      </w:r>
      <w:r w:rsidR="00FF3FAB">
        <w:rPr>
          <w:rFonts w:cs="Times New Roman"/>
          <w:szCs w:val="24"/>
        </w:rPr>
        <w:t>.</w:t>
      </w:r>
      <w:r w:rsidR="00FF3FAB">
        <w:rPr>
          <w:rStyle w:val="FootnoteReference"/>
          <w:rFonts w:cs="Times New Roman"/>
          <w:szCs w:val="24"/>
        </w:rPr>
        <w:footnoteReference w:id="4"/>
      </w:r>
      <w:r w:rsidR="00FF3FAB">
        <w:rPr>
          <w:rFonts w:cs="Times New Roman"/>
          <w:szCs w:val="24"/>
        </w:rPr>
        <w:t xml:space="preserve">  </w:t>
      </w:r>
      <w:ins w:id="96" w:author="Robert Tetlow" w:date="2025-04-07T17:42:00Z" w16du:dateUtc="2025-04-07T21:42:00Z">
        <w:r w:rsidR="00927C7E">
          <w:rPr>
            <w:rFonts w:cs="Times New Roman"/>
            <w:szCs w:val="24"/>
          </w:rPr>
          <w:t>The second class of experiments is more persistent: one-time permanent reductions in the target rate of infl</w:t>
        </w:r>
      </w:ins>
      <w:ins w:id="97" w:author="Robert Tetlow" w:date="2025-04-07T17:43:00Z" w16du:dateUtc="2025-04-07T21:43:00Z">
        <w:r w:rsidR="00927C7E">
          <w:rPr>
            <w:rFonts w:cs="Times New Roman"/>
            <w:szCs w:val="24"/>
          </w:rPr>
          <w:t xml:space="preserve">ation.  </w:t>
        </w:r>
      </w:ins>
    </w:p>
    <w:p w14:paraId="640E48A4" w14:textId="4BA84DFD" w:rsidR="005C131A" w:rsidRDefault="00CC4D6A" w:rsidP="005C131A">
      <w:pPr>
        <w:spacing w:before="100" w:beforeAutospacing="1" w:after="100" w:afterAutospacing="1"/>
        <w:ind w:firstLine="720"/>
        <w:rPr>
          <w:rFonts w:cs="Times New Roman"/>
          <w:szCs w:val="24"/>
        </w:rPr>
      </w:pPr>
      <w:r>
        <w:rPr>
          <w:rFonts w:cs="Times New Roman"/>
          <w:szCs w:val="24"/>
        </w:rPr>
        <w:t xml:space="preserve">We characterize </w:t>
      </w:r>
      <w:r w:rsidR="005C131A">
        <w:rPr>
          <w:rFonts w:cs="Times New Roman"/>
          <w:szCs w:val="24"/>
        </w:rPr>
        <w:t>attribute</w:t>
      </w:r>
      <w:r>
        <w:rPr>
          <w:rFonts w:cs="Times New Roman"/>
          <w:szCs w:val="24"/>
        </w:rPr>
        <w:t xml:space="preserve">s </w:t>
      </w:r>
      <w:r w:rsidR="00750FD4">
        <w:rPr>
          <w:rFonts w:cs="Times New Roman"/>
          <w:szCs w:val="24"/>
        </w:rPr>
        <w:t>of the models in our sample</w:t>
      </w:r>
      <w:r>
        <w:rPr>
          <w:rFonts w:cs="Times New Roman"/>
          <w:szCs w:val="24"/>
        </w:rPr>
        <w:t xml:space="preserve"> </w:t>
      </w:r>
      <w:r w:rsidR="00750FD4">
        <w:rPr>
          <w:rFonts w:cs="Times New Roman"/>
          <w:szCs w:val="24"/>
        </w:rPr>
        <w:t xml:space="preserve">using </w:t>
      </w:r>
      <w:r>
        <w:rPr>
          <w:rFonts w:cs="Times New Roman"/>
          <w:szCs w:val="24"/>
        </w:rPr>
        <w:t xml:space="preserve">two </w:t>
      </w:r>
      <w:proofErr w:type="spellStart"/>
      <w:r w:rsidR="005C131A">
        <w:rPr>
          <w:rFonts w:cs="Times New Roman"/>
          <w:szCs w:val="24"/>
        </w:rPr>
        <w:t>c</w:t>
      </w:r>
      <w:ins w:id="98" w:author="Robert Tetlow" w:date="2025-04-07T17:41:00Z" w16du:dateUtc="2025-04-07T21:41:00Z">
        <w:r w:rsidR="00927C7E">
          <w:rPr>
            <w:rFonts w:cs="Times New Roman"/>
            <w:szCs w:val="24"/>
          </w:rPr>
          <w:t>atagorie</w:t>
        </w:r>
      </w:ins>
      <w:del w:id="99" w:author="Robert Tetlow" w:date="2025-04-07T17:41:00Z" w16du:dateUtc="2025-04-07T21:41:00Z">
        <w:r w:rsidR="005C131A" w:rsidDel="00927C7E">
          <w:rPr>
            <w:rFonts w:cs="Times New Roman"/>
            <w:szCs w:val="24"/>
          </w:rPr>
          <w:delText>lasse</w:delText>
        </w:r>
      </w:del>
      <w:r w:rsidR="005C131A">
        <w:rPr>
          <w:rFonts w:cs="Times New Roman"/>
          <w:szCs w:val="24"/>
        </w:rPr>
        <w:t>s</w:t>
      </w:r>
      <w:proofErr w:type="spellEnd"/>
      <w:r>
        <w:rPr>
          <w:rFonts w:cs="Times New Roman"/>
          <w:szCs w:val="24"/>
        </w:rPr>
        <w:t xml:space="preserve">.  One </w:t>
      </w:r>
      <w:proofErr w:type="spellStart"/>
      <w:ins w:id="100" w:author="Robert Tetlow" w:date="2025-04-07T17:41:00Z" w16du:dateUtc="2025-04-07T21:41:00Z">
        <w:r w:rsidR="00927C7E">
          <w:rPr>
            <w:rFonts w:cs="Times New Roman"/>
            <w:szCs w:val="24"/>
          </w:rPr>
          <w:t>catagory</w:t>
        </w:r>
      </w:ins>
      <w:proofErr w:type="spellEnd"/>
      <w:del w:id="101" w:author="Robert Tetlow" w:date="2025-04-07T17:41:00Z" w16du:dateUtc="2025-04-07T21:41:00Z">
        <w:r w:rsidR="005C131A" w:rsidDel="00927C7E">
          <w:rPr>
            <w:rFonts w:cs="Times New Roman"/>
            <w:szCs w:val="24"/>
          </w:rPr>
          <w:delText>class</w:delText>
        </w:r>
      </w:del>
      <w:r>
        <w:rPr>
          <w:rFonts w:cs="Times New Roman"/>
          <w:szCs w:val="24"/>
        </w:rPr>
        <w:t xml:space="preserve"> covers aspects of model structure, such </w:t>
      </w:r>
      <w:r w:rsidR="005C131A">
        <w:rPr>
          <w:rFonts w:cs="Times New Roman"/>
          <w:szCs w:val="24"/>
        </w:rPr>
        <w:t xml:space="preserve">as </w:t>
      </w:r>
      <w:r>
        <w:rPr>
          <w:rFonts w:cs="Times New Roman"/>
          <w:szCs w:val="24"/>
        </w:rPr>
        <w:t xml:space="preserve">the types of nominal rigidity each model uses, whether the model’s construction assumes indexing of prices or wages, </w:t>
      </w:r>
      <w:r w:rsidR="00656E9E">
        <w:rPr>
          <w:rFonts w:cs="Times New Roman"/>
          <w:szCs w:val="24"/>
        </w:rPr>
        <w:t xml:space="preserve">as well as </w:t>
      </w:r>
      <w:r>
        <w:rPr>
          <w:rFonts w:cs="Times New Roman"/>
          <w:szCs w:val="24"/>
        </w:rPr>
        <w:t xml:space="preserve">the </w:t>
      </w:r>
      <w:r w:rsidR="00656E9E">
        <w:rPr>
          <w:rFonts w:cs="Times New Roman"/>
          <w:szCs w:val="24"/>
        </w:rPr>
        <w:t xml:space="preserve">real rigidities or </w:t>
      </w:r>
      <w:r>
        <w:rPr>
          <w:rFonts w:cs="Times New Roman"/>
          <w:szCs w:val="24"/>
        </w:rPr>
        <w:t xml:space="preserve">channels through which monetary policy is thought to propagate.  The second </w:t>
      </w:r>
      <w:ins w:id="102" w:author="Robert Tetlow" w:date="2025-06-09T16:05:00Z" w16du:dateUtc="2025-06-09T20:05:00Z">
        <w:r w:rsidR="0092140F">
          <w:rPr>
            <w:rFonts w:cs="Times New Roman"/>
            <w:szCs w:val="24"/>
          </w:rPr>
          <w:t xml:space="preserve">category </w:t>
        </w:r>
      </w:ins>
      <w:del w:id="103" w:author="Robert Tetlow" w:date="2025-04-07T17:42:00Z" w16du:dateUtc="2025-04-07T21:42:00Z">
        <w:r w:rsidDel="00927C7E">
          <w:rPr>
            <w:rFonts w:cs="Times New Roman"/>
            <w:szCs w:val="24"/>
          </w:rPr>
          <w:delText xml:space="preserve">set of </w:delText>
        </w:r>
        <w:r w:rsidR="005C131A" w:rsidDel="00927C7E">
          <w:rPr>
            <w:rFonts w:cs="Times New Roman"/>
            <w:szCs w:val="24"/>
          </w:rPr>
          <w:delText>attribute</w:delText>
        </w:r>
        <w:r w:rsidDel="00927C7E">
          <w:rPr>
            <w:rFonts w:cs="Times New Roman"/>
            <w:szCs w:val="24"/>
          </w:rPr>
          <w:delText xml:space="preserve">s </w:delText>
        </w:r>
      </w:del>
      <w:r>
        <w:rPr>
          <w:rFonts w:cs="Times New Roman"/>
          <w:szCs w:val="24"/>
        </w:rPr>
        <w:t xml:space="preserve">captures </w:t>
      </w:r>
      <w:r w:rsidR="005C131A">
        <w:rPr>
          <w:rFonts w:cs="Times New Roman"/>
          <w:szCs w:val="24"/>
        </w:rPr>
        <w:t>broader aspects of the methodology behind the models, such as whether they were estimated or calibrate</w:t>
      </w:r>
      <w:r w:rsidR="00750FD4">
        <w:rPr>
          <w:rFonts w:cs="Times New Roman"/>
          <w:szCs w:val="24"/>
        </w:rPr>
        <w:t>d</w:t>
      </w:r>
      <w:r w:rsidR="005C131A">
        <w:rPr>
          <w:rFonts w:cs="Times New Roman"/>
          <w:szCs w:val="24"/>
        </w:rPr>
        <w:t>, the period over which each model was estimated, if applicable, and related matters.</w:t>
      </w:r>
      <w:ins w:id="104" w:author="Robert Tetlow" w:date="2025-06-06T14:51:00Z" w16du:dateUtc="2025-06-06T18:51:00Z">
        <w:r w:rsidR="00FE3A71">
          <w:rPr>
            <w:rFonts w:cs="Times New Roman"/>
            <w:szCs w:val="24"/>
          </w:rPr>
          <w:t xml:space="preserve">  </w:t>
        </w:r>
      </w:ins>
    </w:p>
    <w:p w14:paraId="1CEE20E3" w14:textId="62C5C5BB" w:rsidR="00CC4D6A" w:rsidRDefault="005C131A" w:rsidP="005C131A">
      <w:pPr>
        <w:spacing w:before="100" w:beforeAutospacing="1" w:after="100" w:afterAutospacing="1"/>
        <w:ind w:firstLine="720"/>
        <w:rPr>
          <w:rFonts w:cs="Times New Roman"/>
          <w:szCs w:val="24"/>
        </w:rPr>
      </w:pPr>
      <w:r>
        <w:rPr>
          <w:rFonts w:cs="Times New Roman"/>
          <w:szCs w:val="24"/>
        </w:rPr>
        <w:lastRenderedPageBreak/>
        <w:t>Armed with these data, w</w:t>
      </w:r>
      <w:r w:rsidR="00CC4D6A">
        <w:rPr>
          <w:rFonts w:cs="Times New Roman"/>
          <w:szCs w:val="24"/>
        </w:rPr>
        <w:t xml:space="preserve">e use regression analysis to identify which model attributes are associated with </w:t>
      </w:r>
      <w:r>
        <w:rPr>
          <w:rFonts w:cs="Times New Roman"/>
          <w:szCs w:val="24"/>
        </w:rPr>
        <w:t xml:space="preserve">the </w:t>
      </w:r>
      <w:r w:rsidR="00CC4D6A">
        <w:rPr>
          <w:rFonts w:cs="Times New Roman"/>
          <w:szCs w:val="24"/>
        </w:rPr>
        <w:t xml:space="preserve">estimated effects of policy.  Not surprisingly, the </w:t>
      </w:r>
      <w:r w:rsidR="001D4C43">
        <w:rPr>
          <w:rFonts w:cs="Times New Roman"/>
          <w:szCs w:val="24"/>
        </w:rPr>
        <w:t xml:space="preserve">quantitative </w:t>
      </w:r>
      <w:r w:rsidR="00CC4D6A">
        <w:rPr>
          <w:rFonts w:cs="Times New Roman"/>
          <w:szCs w:val="24"/>
        </w:rPr>
        <w:t xml:space="preserve">effects differ considerably depending on the monetary policy reaction function, with </w:t>
      </w:r>
      <w:r w:rsidR="001D4C43">
        <w:rPr>
          <w:rFonts w:cs="Times New Roman"/>
          <w:szCs w:val="24"/>
        </w:rPr>
        <w:t xml:space="preserve">inertial </w:t>
      </w:r>
      <w:r w:rsidR="00CC4D6A">
        <w:rPr>
          <w:rFonts w:cs="Times New Roman"/>
          <w:szCs w:val="24"/>
        </w:rPr>
        <w:t xml:space="preserve">reaction functions leading to larger effects on output and inflation.  </w:t>
      </w:r>
      <w:r>
        <w:rPr>
          <w:rFonts w:cs="Times New Roman"/>
          <w:szCs w:val="24"/>
        </w:rPr>
        <w:t>Also n</w:t>
      </w:r>
      <w:r w:rsidR="00CC4D6A">
        <w:rPr>
          <w:rFonts w:cs="Times New Roman"/>
          <w:szCs w:val="24"/>
        </w:rPr>
        <w:t xml:space="preserve">ot surprisingly, </w:t>
      </w:r>
      <w:r w:rsidR="001D4C43">
        <w:rPr>
          <w:rFonts w:cs="Times New Roman"/>
          <w:szCs w:val="24"/>
        </w:rPr>
        <w:t>the combination</w:t>
      </w:r>
      <w:del w:id="105" w:author="Connor Brennan" w:date="2025-06-15T21:37:00Z" w16du:dateUtc="2025-06-16T02:37:00Z">
        <w:r w:rsidR="001D4C43" w:rsidDel="00EC2CC6">
          <w:rPr>
            <w:rFonts w:cs="Times New Roman"/>
            <w:szCs w:val="24"/>
          </w:rPr>
          <w:delText xml:space="preserve"> </w:delText>
        </w:r>
      </w:del>
      <w:r w:rsidR="001D4C43">
        <w:rPr>
          <w:rFonts w:cs="Times New Roman"/>
          <w:szCs w:val="24"/>
        </w:rPr>
        <w:t xml:space="preserve"> of sticky wages and indexation along with the usual sticky prices materially influences the effects on output and inflation.  And </w:t>
      </w:r>
      <w:r w:rsidR="00CC4D6A">
        <w:rPr>
          <w:rFonts w:cs="Times New Roman"/>
          <w:szCs w:val="24"/>
        </w:rPr>
        <w:t xml:space="preserve">output effects are also larger in models that include </w:t>
      </w:r>
      <w:r w:rsidR="001D4C43">
        <w:rPr>
          <w:rFonts w:cs="Times New Roman"/>
          <w:szCs w:val="24"/>
        </w:rPr>
        <w:t>real rigidities</w:t>
      </w:r>
      <w:r w:rsidR="00CC4D6A">
        <w:rPr>
          <w:rFonts w:cs="Times New Roman"/>
          <w:szCs w:val="24"/>
        </w:rPr>
        <w:t xml:space="preserve">, such as wealth effects or net worth effects.  Those model attributes also influence the size of the effects on inflation.  In addition, we find that the </w:t>
      </w:r>
      <w:r w:rsidR="001D4C43">
        <w:rPr>
          <w:rFonts w:cs="Times New Roman"/>
          <w:szCs w:val="24"/>
        </w:rPr>
        <w:t xml:space="preserve">timing of the </w:t>
      </w:r>
      <w:r w:rsidR="00CC4D6A">
        <w:rPr>
          <w:rFonts w:cs="Times New Roman"/>
          <w:szCs w:val="24"/>
        </w:rPr>
        <w:t xml:space="preserve">peak effects of monetary policy </w:t>
      </w:r>
      <w:del w:id="106" w:author="Connor Brennan" w:date="2025-06-15T21:38:00Z" w16du:dateUtc="2025-06-16T02:38:00Z">
        <w:r w:rsidR="001D4C43" w:rsidDel="00EE1DF7">
          <w:rPr>
            <w:rFonts w:cs="Times New Roman"/>
            <w:szCs w:val="24"/>
          </w:rPr>
          <w:delText xml:space="preserve">are </w:delText>
        </w:r>
      </w:del>
      <w:ins w:id="107" w:author="Connor Brennan" w:date="2025-06-15T21:38:00Z" w16du:dateUtc="2025-06-16T02:38:00Z">
        <w:r w:rsidR="00EE1DF7">
          <w:rPr>
            <w:rFonts w:cs="Times New Roman"/>
            <w:szCs w:val="24"/>
          </w:rPr>
          <w:t xml:space="preserve">come </w:t>
        </w:r>
      </w:ins>
      <w:r w:rsidR="00CC4D6A">
        <w:rPr>
          <w:rFonts w:cs="Times New Roman"/>
          <w:szCs w:val="24"/>
        </w:rPr>
        <w:t xml:space="preserve">later for models that are estimated, models that have a central bank author, and models that include adaptive learning.  </w:t>
      </w:r>
      <w:del w:id="108" w:author="Connor Brennan" w:date="2025-06-15T21:38:00Z" w16du:dateUtc="2025-06-16T02:38:00Z">
        <w:r w:rsidR="00CC4D6A" w:rsidDel="00EE1DF7">
          <w:rPr>
            <w:rFonts w:cs="Times New Roman"/>
            <w:szCs w:val="24"/>
          </w:rPr>
          <w:delText>A number of</w:delText>
        </w:r>
      </w:del>
      <w:ins w:id="109" w:author="Connor Brennan" w:date="2025-06-15T21:38:00Z" w16du:dateUtc="2025-06-16T02:38:00Z">
        <w:r w:rsidR="00EE1DF7">
          <w:rPr>
            <w:rFonts w:cs="Times New Roman"/>
            <w:szCs w:val="24"/>
          </w:rPr>
          <w:t>Several</w:t>
        </w:r>
      </w:ins>
      <w:r w:rsidR="00CC4D6A">
        <w:rPr>
          <w:rFonts w:cs="Times New Roman"/>
          <w:szCs w:val="24"/>
        </w:rPr>
        <w:t xml:space="preserve"> features regarding price and wage setting also influence the timing of effects.</w:t>
      </w:r>
      <w:r>
        <w:rPr>
          <w:rFonts w:cs="Times New Roman"/>
          <w:szCs w:val="24"/>
        </w:rPr>
        <w:t xml:space="preserve"> </w:t>
      </w:r>
      <w:r w:rsidR="00CC4D6A">
        <w:rPr>
          <w:rFonts w:cs="Times New Roman"/>
          <w:szCs w:val="24"/>
        </w:rPr>
        <w:t xml:space="preserve"> In the case of inflation, attributes about monetary transmission affect the lags, while larger and more recent models tend to have more rapid transmission.  </w:t>
      </w:r>
    </w:p>
    <w:p w14:paraId="76705EAE" w14:textId="7F7C1024" w:rsidR="00CC4D6A" w:rsidRDefault="00CC4D6A" w:rsidP="00216010">
      <w:pPr>
        <w:ind w:firstLine="720"/>
        <w:rPr>
          <w:ins w:id="110" w:author="Robert Tetlow" w:date="2025-06-09T16:06:00Z" w16du:dateUtc="2025-06-09T20:06:00Z"/>
          <w:bCs/>
        </w:rPr>
      </w:pPr>
      <w:r>
        <w:t xml:space="preserve">The </w:t>
      </w:r>
      <w:r w:rsidR="005C131A">
        <w:t>unexplained</w:t>
      </w:r>
      <w:r>
        <w:t xml:space="preserve"> variation across models </w:t>
      </w:r>
      <w:r w:rsidR="00802654">
        <w:t>remains</w:t>
      </w:r>
      <w:r>
        <w:t xml:space="preserve"> large</w:t>
      </w:r>
      <w:r w:rsidR="005C131A">
        <w:t xml:space="preserve">: </w:t>
      </w:r>
      <w:r>
        <w:t>the R</w:t>
      </w:r>
      <w:r w:rsidR="00750FD4">
        <w:rPr>
          <w:vertAlign w:val="superscript"/>
        </w:rPr>
        <w:t>2</w:t>
      </w:r>
      <w:r w:rsidR="00750FD4">
        <w:t>’s</w:t>
      </w:r>
      <w:r>
        <w:t xml:space="preserve"> in these regressions </w:t>
      </w:r>
      <w:proofErr w:type="gramStart"/>
      <w:r>
        <w:t>are</w:t>
      </w:r>
      <w:proofErr w:type="gramEnd"/>
      <w:r>
        <w:t xml:space="preserve"> generally less than </w:t>
      </w:r>
      <w:r w:rsidR="00AA1B92">
        <w:t>3</w:t>
      </w:r>
      <w:r>
        <w:t xml:space="preserve">0 percent, and often much less.  Thus, models developed by macroeconomists and </w:t>
      </w:r>
      <w:r w:rsidR="00654CAB">
        <w:t>generally</w:t>
      </w:r>
      <w:r>
        <w:t xml:space="preserve"> intended for use in policy analysis differ widely in their assessments of the impact of changes in monetary policy, even once the differences in model attributes are </w:t>
      </w:r>
      <w:proofErr w:type="gramStart"/>
      <w:r>
        <w:t>taken into account</w:t>
      </w:r>
      <w:proofErr w:type="gramEnd"/>
      <w:r>
        <w:t xml:space="preserve">.  </w:t>
      </w:r>
      <w:commentRangeStart w:id="111"/>
      <w:commentRangeStart w:id="112"/>
      <w:r w:rsidR="004B4E7B">
        <w:t xml:space="preserve">The implication for monetary economists is, at a minimum, that the search for a workhorse quantitative model of the U.S. economy continues.  </w:t>
      </w:r>
      <w:commentRangeEnd w:id="111"/>
      <w:r w:rsidR="007E7453">
        <w:rPr>
          <w:rStyle w:val="CommentReference"/>
        </w:rPr>
        <w:commentReference w:id="111"/>
      </w:r>
      <w:commentRangeEnd w:id="112"/>
      <w:r w:rsidR="00303FB1">
        <w:rPr>
          <w:rStyle w:val="CommentReference"/>
        </w:rPr>
        <w:commentReference w:id="112"/>
      </w:r>
      <w:r w:rsidR="004B4E7B">
        <w:t>The exploration in modeling that begun with the establishment of the canonical three-equation New Keynesian model (</w:t>
      </w:r>
      <w:proofErr w:type="spellStart"/>
      <w:r w:rsidR="004B4E7B">
        <w:t>Rotemberg</w:t>
      </w:r>
      <w:proofErr w:type="spellEnd"/>
      <w:r w:rsidR="004B4E7B">
        <w:t xml:space="preserve"> and Woodford, 1997; Clarida, Gali and Gertler, 1999) has produced a plethora of contributions, but with few indications of convergence on its quantitative aspects.</w:t>
      </w:r>
      <w:ins w:id="113" w:author="Connor Brennan" w:date="2025-06-15T21:45:00Z" w16du:dateUtc="2025-06-16T02:45:00Z">
        <w:r w:rsidR="00424CEA">
          <w:t xml:space="preserve">  </w:t>
        </w:r>
        <w:commentRangeStart w:id="114"/>
        <w:r w:rsidR="00424CEA">
          <w:t xml:space="preserve">While many models are conceived to demonstrate </w:t>
        </w:r>
      </w:ins>
      <w:ins w:id="115" w:author="Connor Brennan" w:date="2025-06-15T21:48:00Z" w16du:dateUtc="2025-06-16T02:48:00Z">
        <w:r w:rsidR="001D4986">
          <w:t xml:space="preserve">atomistic </w:t>
        </w:r>
      </w:ins>
      <w:ins w:id="116" w:author="Connor Brennan" w:date="2025-06-15T21:45:00Z" w16du:dateUtc="2025-06-16T02:45:00Z">
        <w:r w:rsidR="00424CEA">
          <w:t>contribution</w:t>
        </w:r>
      </w:ins>
      <w:ins w:id="117" w:author="Connor Brennan" w:date="2025-06-15T21:48:00Z" w16du:dateUtc="2025-06-16T02:48:00Z">
        <w:r w:rsidR="001D4986">
          <w:t>s to the literature, the variation</w:t>
        </w:r>
      </w:ins>
      <w:ins w:id="118" w:author="Connor Brennan" w:date="2025-06-15T21:55:00Z" w16du:dateUtc="2025-06-16T02:55:00Z">
        <w:r w:rsidR="00D42BF7">
          <w:t xml:space="preserve"> in</w:t>
        </w:r>
      </w:ins>
      <w:ins w:id="119" w:author="Connor Brennan" w:date="2025-06-15T21:56:00Z" w16du:dateUtc="2025-06-16T02:56:00Z">
        <w:r w:rsidR="00D42BF7">
          <w:t xml:space="preserve"> mod</w:t>
        </w:r>
      </w:ins>
      <w:ins w:id="120" w:author="Connor Brennan" w:date="2025-06-15T21:49:00Z" w16du:dateUtc="2025-06-16T02:49:00Z">
        <w:r w:rsidR="00F6457D">
          <w:t xml:space="preserve">els’ </w:t>
        </w:r>
      </w:ins>
      <w:ins w:id="121" w:author="Connor Brennan" w:date="2025-06-15T21:48:00Z" w16du:dateUtc="2025-06-16T02:48:00Z">
        <w:r w:rsidR="003C2D0F">
          <w:t>key aggregate responses</w:t>
        </w:r>
      </w:ins>
      <w:ins w:id="122" w:author="Connor Brennan" w:date="2025-06-15T21:52:00Z" w16du:dateUtc="2025-06-16T02:52:00Z">
        <w:r w:rsidR="00293636">
          <w:t xml:space="preserve"> </w:t>
        </w:r>
      </w:ins>
      <w:ins w:id="123" w:author="Connor Brennan" w:date="2025-06-15T21:55:00Z" w16du:dateUtc="2025-06-16T02:55:00Z">
        <w:r w:rsidR="00231BF3">
          <w:t>raises concern</w:t>
        </w:r>
      </w:ins>
      <w:ins w:id="124" w:author="Connor Brennan" w:date="2025-06-15T21:56:00Z" w16du:dateUtc="2025-06-16T02:56:00Z">
        <w:r w:rsidR="00424007">
          <w:t xml:space="preserve">s about </w:t>
        </w:r>
      </w:ins>
      <w:ins w:id="125" w:author="Connor Brennan" w:date="2025-06-15T21:55:00Z" w16du:dateUtc="2025-06-16T02:55:00Z">
        <w:r w:rsidR="00D42BF7">
          <w:t>consistency.</w:t>
        </w:r>
      </w:ins>
      <w:r w:rsidR="004B4E7B">
        <w:t xml:space="preserve">  </w:t>
      </w:r>
      <w:commentRangeEnd w:id="114"/>
      <w:r w:rsidR="00CD2B75">
        <w:rPr>
          <w:rStyle w:val="CommentReference"/>
        </w:rPr>
        <w:lastRenderedPageBreak/>
        <w:commentReference w:id="114"/>
      </w:r>
      <w:r>
        <w:t xml:space="preserve">The implication for policymakers is that they should be humble about their understanding of the effects of policy and </w:t>
      </w:r>
      <w:r w:rsidR="00A7525D">
        <w:t>approach</w:t>
      </w:r>
      <w:r>
        <w:t xml:space="preserve"> policy</w:t>
      </w:r>
      <w:r w:rsidR="00A7525D">
        <w:t>making</w:t>
      </w:r>
      <w:r>
        <w:t xml:space="preserve"> with a risk management approach, taking account of outcomes in which monetary policy proves to work </w:t>
      </w:r>
      <w:proofErr w:type="gramStart"/>
      <w:r>
        <w:t>more or less rapidly</w:t>
      </w:r>
      <w:proofErr w:type="gramEnd"/>
      <w:r w:rsidR="00A7525D">
        <w:t>,</w:t>
      </w:r>
      <w:r>
        <w:t xml:space="preserve"> </w:t>
      </w:r>
      <w:r w:rsidR="00A7525D">
        <w:t>or</w:t>
      </w:r>
      <w:r>
        <w:t xml:space="preserve"> has more or less power</w:t>
      </w:r>
      <w:r w:rsidR="00A7525D">
        <w:t>,</w:t>
      </w:r>
      <w:r>
        <w:t xml:space="preserve"> than anticipated.</w:t>
      </w:r>
      <w:r>
        <w:rPr>
          <w:bCs/>
        </w:rPr>
        <w:t xml:space="preserve"> </w:t>
      </w:r>
    </w:p>
    <w:p w14:paraId="1A8388DB" w14:textId="6473F9CB" w:rsidR="0092140F" w:rsidRDefault="0092140F" w:rsidP="00216010">
      <w:pPr>
        <w:ind w:firstLine="720"/>
        <w:rPr>
          <w:bCs/>
        </w:rPr>
      </w:pPr>
      <w:commentRangeStart w:id="126"/>
      <w:commentRangeStart w:id="127"/>
      <w:commentRangeStart w:id="128"/>
      <w:commentRangeStart w:id="129"/>
      <w:ins w:id="130" w:author="Robert Tetlow" w:date="2025-06-09T16:06:00Z" w16du:dateUtc="2025-06-09T20:06:00Z">
        <w:r>
          <w:rPr>
            <w:bCs/>
          </w:rPr>
          <w:t>T</w:t>
        </w:r>
      </w:ins>
      <w:commentRangeEnd w:id="126"/>
      <w:ins w:id="131" w:author="Robert Tetlow" w:date="2025-06-09T16:14:00Z" w16du:dateUtc="2025-06-09T20:14:00Z">
        <w:r>
          <w:rPr>
            <w:rStyle w:val="CommentReference"/>
          </w:rPr>
          <w:commentReference w:id="126"/>
        </w:r>
      </w:ins>
      <w:commentRangeEnd w:id="127"/>
      <w:r w:rsidR="00CD2B75">
        <w:rPr>
          <w:rStyle w:val="CommentReference"/>
        </w:rPr>
        <w:commentReference w:id="127"/>
      </w:r>
      <w:commentRangeEnd w:id="128"/>
      <w:r w:rsidR="008A7C19">
        <w:rPr>
          <w:rStyle w:val="CommentReference"/>
        </w:rPr>
        <w:commentReference w:id="128"/>
      </w:r>
      <w:commentRangeEnd w:id="129"/>
      <w:r w:rsidR="004D6CCC">
        <w:rPr>
          <w:rStyle w:val="CommentReference"/>
        </w:rPr>
        <w:commentReference w:id="129"/>
      </w:r>
      <w:proofErr w:type="gramStart"/>
      <w:ins w:id="132" w:author="Robert Tetlow" w:date="2025-06-09T16:06:00Z" w16du:dateUtc="2025-06-09T20:06:00Z">
        <w:r>
          <w:rPr>
            <w:bCs/>
          </w:rPr>
          <w:t>he</w:t>
        </w:r>
        <w:proofErr w:type="gramEnd"/>
        <w:r>
          <w:rPr>
            <w:bCs/>
          </w:rPr>
          <w:t xml:space="preserve"> scope of the paper is ambitious but limited even so.  Among the omissions we highlight is nonlinear or </w:t>
        </w:r>
      </w:ins>
      <w:ins w:id="133" w:author="Robert Tetlow" w:date="2025-06-09T16:07:00Z" w16du:dateUtc="2025-06-09T20:07:00Z">
        <w:r>
          <w:rPr>
            <w:bCs/>
          </w:rPr>
          <w:t xml:space="preserve">path-dependent effects, necessitated by the fact that all our models are linear.  Similarly, while we can investigate how the vintage of a model, or the data behind a model, affects </w:t>
        </w:r>
      </w:ins>
      <w:ins w:id="134" w:author="Robert Tetlow" w:date="2025-06-09T16:08:00Z" w16du:dateUtc="2025-06-09T20:08:00Z">
        <w:r>
          <w:rPr>
            <w:bCs/>
          </w:rPr>
          <w:t xml:space="preserve">its properties, we cannot </w:t>
        </w:r>
      </w:ins>
      <w:ins w:id="135" w:author="Robert Tetlow" w:date="2025-06-09T16:09:00Z" w16du:dateUtc="2025-06-09T20:09:00Z">
        <w:r>
          <w:rPr>
            <w:bCs/>
          </w:rPr>
          <w:t xml:space="preserve">isolate time variation in the strength or speed of monetary policy.  Lastly, </w:t>
        </w:r>
      </w:ins>
      <w:ins w:id="136" w:author="Robert Tetlow" w:date="2025-06-09T16:10:00Z" w16du:dateUtc="2025-06-09T20:10:00Z">
        <w:r>
          <w:rPr>
            <w:bCs/>
          </w:rPr>
          <w:t>while we study the effects of monetary policy shocks on the e</w:t>
        </w:r>
      </w:ins>
      <w:ins w:id="137" w:author="Robert Tetlow" w:date="2025-06-09T16:11:00Z" w16du:dateUtc="2025-06-09T20:11:00Z">
        <w:r>
          <w:rPr>
            <w:bCs/>
          </w:rPr>
          <w:t xml:space="preserve">conomy, </w:t>
        </w:r>
        <w:commentRangeStart w:id="138"/>
        <w:del w:id="139" w:author="Connor Brennan" w:date="2025-06-15T22:02:00Z" w16du:dateUtc="2025-06-16T03:02:00Z">
          <w:r w:rsidDel="00A76A76">
            <w:rPr>
              <w:bCs/>
            </w:rPr>
            <w:delText>we do not (and cannot) the</w:delText>
          </w:r>
        </w:del>
      </w:ins>
      <w:ins w:id="140" w:author="Connor Brennan" w:date="2025-06-15T22:02:00Z" w16du:dateUtc="2025-06-16T03:02:00Z">
        <w:r w:rsidR="00A76A76">
          <w:rPr>
            <w:bCs/>
          </w:rPr>
          <w:t>judging whether</w:t>
        </w:r>
      </w:ins>
      <w:ins w:id="141" w:author="Robert Tetlow" w:date="2025-06-09T16:11:00Z" w16du:dateUtc="2025-06-09T20:11:00Z">
        <w:r>
          <w:rPr>
            <w:bCs/>
          </w:rPr>
          <w:t xml:space="preserve"> </w:t>
        </w:r>
      </w:ins>
      <w:commentRangeEnd w:id="138"/>
      <w:r w:rsidR="00D1545F">
        <w:rPr>
          <w:rStyle w:val="CommentReference"/>
        </w:rPr>
        <w:commentReference w:id="138"/>
      </w:r>
      <w:ins w:id="142" w:author="Robert Tetlow" w:date="2025-06-09T16:11:00Z" w16du:dateUtc="2025-06-09T20:11:00Z">
        <w:r>
          <w:rPr>
            <w:bCs/>
          </w:rPr>
          <w:t>heterogeneity of models implies that cross-model comparisons of how monetary policy respond</w:t>
        </w:r>
      </w:ins>
      <w:ins w:id="143" w:author="Robert Tetlow" w:date="2025-06-09T16:12:00Z" w16du:dateUtc="2025-06-09T20:12:00Z">
        <w:r>
          <w:rPr>
            <w:bCs/>
          </w:rPr>
          <w:t xml:space="preserve">s to non-monetary shocks is beyond the scope of this paper. </w:t>
        </w:r>
      </w:ins>
      <w:ins w:id="144" w:author="Robert Tetlow" w:date="2025-06-09T16:16:00Z" w16du:dateUtc="2025-06-09T20:16:00Z">
        <w:r w:rsidR="0039563E">
          <w:rPr>
            <w:bCs/>
          </w:rPr>
          <w:t xml:space="preserve"> </w:t>
        </w:r>
      </w:ins>
      <w:ins w:id="145" w:author="Robert Tetlow" w:date="2025-06-09T16:17:00Z" w16du:dateUtc="2025-06-09T20:17:00Z">
        <w:r w:rsidR="0039563E">
          <w:rPr>
            <w:bCs/>
          </w:rPr>
          <w:t>That said, while the</w:t>
        </w:r>
      </w:ins>
      <w:ins w:id="146" w:author="Robert Tetlow" w:date="2025-06-09T16:16:00Z" w16du:dateUtc="2025-06-09T20:16:00Z">
        <w:r w:rsidR="0039563E">
          <w:rPr>
            <w:bCs/>
          </w:rPr>
          <w:t xml:space="preserve"> literature makes clear that the proportion of the varia</w:t>
        </w:r>
      </w:ins>
      <w:ins w:id="147" w:author="Robert Tetlow" w:date="2025-06-09T16:19:00Z" w16du:dateUtc="2025-06-09T20:19:00Z">
        <w:r w:rsidR="0039563E">
          <w:rPr>
            <w:bCs/>
          </w:rPr>
          <w:t>nce</w:t>
        </w:r>
      </w:ins>
      <w:ins w:id="148" w:author="Robert Tetlow" w:date="2025-06-09T16:16:00Z" w16du:dateUtc="2025-06-09T20:16:00Z">
        <w:r w:rsidR="0039563E">
          <w:rPr>
            <w:bCs/>
          </w:rPr>
          <w:t xml:space="preserve"> in output that is explained by exogenous m</w:t>
        </w:r>
      </w:ins>
      <w:ins w:id="149" w:author="Robert Tetlow" w:date="2025-06-09T16:17:00Z" w16du:dateUtc="2025-06-09T20:17:00Z">
        <w:r w:rsidR="0039563E">
          <w:rPr>
            <w:bCs/>
          </w:rPr>
          <w:t xml:space="preserve">onetary policy shocks in the U.S. is small, </w:t>
        </w:r>
      </w:ins>
      <w:ins w:id="150" w:author="Robert Tetlow" w:date="2025-06-09T16:20:00Z" w16du:dateUtc="2025-06-09T20:20:00Z">
        <w:r w:rsidR="0039563E">
          <w:rPr>
            <w:bCs/>
          </w:rPr>
          <w:t>the power and speed</w:t>
        </w:r>
      </w:ins>
      <w:ins w:id="151" w:author="Robert Tetlow" w:date="2025-06-09T16:17:00Z" w16du:dateUtc="2025-06-09T20:17:00Z">
        <w:r w:rsidR="0039563E">
          <w:rPr>
            <w:bCs/>
          </w:rPr>
          <w:t xml:space="preserve"> of </w:t>
        </w:r>
      </w:ins>
      <w:ins w:id="152" w:author="Robert Tetlow" w:date="2025-06-09T16:18:00Z" w16du:dateUtc="2025-06-09T20:18:00Z">
        <w:r w:rsidR="0039563E">
          <w:rPr>
            <w:bCs/>
          </w:rPr>
          <w:t xml:space="preserve">transmission of monetary policy shocks </w:t>
        </w:r>
      </w:ins>
      <w:ins w:id="153" w:author="Robert Tetlow" w:date="2025-06-09T16:20:00Z" w16du:dateUtc="2025-06-09T20:20:00Z">
        <w:r w:rsidR="0039563E">
          <w:rPr>
            <w:bCs/>
          </w:rPr>
          <w:t>is material for</w:t>
        </w:r>
      </w:ins>
      <w:ins w:id="154" w:author="Robert Tetlow" w:date="2025-06-09T16:21:00Z" w16du:dateUtc="2025-06-09T20:21:00Z">
        <w:r w:rsidR="0039563E">
          <w:rPr>
            <w:bCs/>
          </w:rPr>
          <w:t xml:space="preserve"> </w:t>
        </w:r>
      </w:ins>
      <w:ins w:id="155" w:author="Robert Tetlow" w:date="2025-06-09T16:22:00Z" w16du:dateUtc="2025-06-09T20:22:00Z">
        <w:r w:rsidR="007C5D56">
          <w:rPr>
            <w:bCs/>
          </w:rPr>
          <w:t xml:space="preserve">a </w:t>
        </w:r>
      </w:ins>
      <w:ins w:id="156" w:author="Robert Tetlow" w:date="2025-06-09T16:21:00Z" w16du:dateUtc="2025-06-09T20:21:00Z">
        <w:r w:rsidR="0039563E">
          <w:rPr>
            <w:bCs/>
          </w:rPr>
          <w:t xml:space="preserve">wider </w:t>
        </w:r>
      </w:ins>
      <w:ins w:id="157" w:author="Robert Tetlow" w:date="2025-06-09T16:22:00Z" w16du:dateUtc="2025-06-09T20:22:00Z">
        <w:r w:rsidR="007C5D56">
          <w:rPr>
            <w:bCs/>
          </w:rPr>
          <w:t xml:space="preserve">set of </w:t>
        </w:r>
      </w:ins>
      <w:ins w:id="158" w:author="Robert Tetlow" w:date="2025-06-09T16:21:00Z" w16du:dateUtc="2025-06-09T20:21:00Z">
        <w:r w:rsidR="0039563E">
          <w:rPr>
            <w:bCs/>
          </w:rPr>
          <w:t>phenomena</w:t>
        </w:r>
      </w:ins>
      <w:ins w:id="159" w:author="Robert Tetlow" w:date="2025-06-09T16:18:00Z" w16du:dateUtc="2025-06-09T20:18:00Z">
        <w:r w:rsidR="0039563E">
          <w:rPr>
            <w:bCs/>
          </w:rPr>
          <w:t>.</w:t>
        </w:r>
      </w:ins>
      <w:ins w:id="160" w:author="Robert Tetlow" w:date="2025-06-09T16:23:00Z" w16du:dateUtc="2025-06-09T20:23:00Z">
        <w:r w:rsidR="00864968">
          <w:rPr>
            <w:rStyle w:val="FootnoteReference"/>
            <w:bCs/>
          </w:rPr>
          <w:footnoteReference w:id="5"/>
        </w:r>
      </w:ins>
      <w:ins w:id="173" w:author="Robert Tetlow" w:date="2025-06-09T16:18:00Z" w16du:dateUtc="2025-06-09T20:18:00Z">
        <w:r w:rsidR="0039563E">
          <w:rPr>
            <w:bCs/>
          </w:rPr>
          <w:t xml:space="preserve"> </w:t>
        </w:r>
      </w:ins>
    </w:p>
    <w:p w14:paraId="4FED3E95" w14:textId="2FBD663C" w:rsidR="00CC4D6A" w:rsidRDefault="00CC4D6A" w:rsidP="00CC4D6A">
      <w:pPr>
        <w:spacing w:before="100" w:beforeAutospacing="1" w:after="100" w:afterAutospacing="1"/>
        <w:ind w:firstLine="720"/>
        <w:rPr>
          <w:rFonts w:cs="Times New Roman"/>
          <w:szCs w:val="24"/>
        </w:rPr>
      </w:pPr>
      <w:r>
        <w:rPr>
          <w:rFonts w:cs="Times New Roman"/>
          <w:szCs w:val="24"/>
        </w:rPr>
        <w:t>The remainder of this paper is organized as follows: the next section provides a review of the literature on identifying the effects of monetary policy on the economy and comparing the effects of monetary policy across models</w:t>
      </w:r>
      <w:r w:rsidR="005C131A">
        <w:rPr>
          <w:rFonts w:cs="Times New Roman"/>
          <w:szCs w:val="24"/>
        </w:rPr>
        <w:t>.  T</w:t>
      </w:r>
      <w:r>
        <w:rPr>
          <w:rFonts w:cs="Times New Roman"/>
          <w:szCs w:val="24"/>
        </w:rPr>
        <w:t xml:space="preserve">he third section describes </w:t>
      </w:r>
      <w:r w:rsidR="005C131A">
        <w:rPr>
          <w:rFonts w:cs="Times New Roman"/>
          <w:szCs w:val="24"/>
        </w:rPr>
        <w:t xml:space="preserve">our construction of the </w:t>
      </w:r>
      <w:r w:rsidR="005C131A">
        <w:rPr>
          <w:rFonts w:cs="Times New Roman"/>
          <w:szCs w:val="24"/>
        </w:rPr>
        <w:lastRenderedPageBreak/>
        <w:t>data and outlines</w:t>
      </w:r>
      <w:r w:rsidR="00750FD4">
        <w:rPr>
          <w:rFonts w:cs="Times New Roman"/>
          <w:szCs w:val="24"/>
        </w:rPr>
        <w:t xml:space="preserve"> and</w:t>
      </w:r>
      <w:r>
        <w:rPr>
          <w:rFonts w:cs="Times New Roman"/>
          <w:szCs w:val="24"/>
        </w:rPr>
        <w:t xml:space="preserve"> </w:t>
      </w:r>
      <w:r w:rsidR="005C131A">
        <w:rPr>
          <w:rFonts w:cs="Times New Roman"/>
          <w:szCs w:val="24"/>
        </w:rPr>
        <w:t xml:space="preserve">our methodological approach.  Section </w:t>
      </w:r>
      <w:r>
        <w:rPr>
          <w:rFonts w:cs="Times New Roman"/>
          <w:szCs w:val="24"/>
        </w:rPr>
        <w:t xml:space="preserve">four </w:t>
      </w:r>
      <w:r w:rsidR="005C131A">
        <w:rPr>
          <w:rFonts w:cs="Times New Roman"/>
          <w:szCs w:val="24"/>
        </w:rPr>
        <w:t>lays out</w:t>
      </w:r>
      <w:r>
        <w:rPr>
          <w:rFonts w:cs="Times New Roman"/>
          <w:szCs w:val="24"/>
        </w:rPr>
        <w:t xml:space="preserve"> the results of </w:t>
      </w:r>
      <w:r w:rsidR="005C131A">
        <w:rPr>
          <w:rFonts w:cs="Times New Roman"/>
          <w:szCs w:val="24"/>
        </w:rPr>
        <w:t>our</w:t>
      </w:r>
      <w:r>
        <w:rPr>
          <w:rFonts w:cs="Times New Roman"/>
          <w:szCs w:val="24"/>
        </w:rPr>
        <w:t xml:space="preserve"> analysis.  The final section offers some brief concluding remarks.  </w:t>
      </w:r>
    </w:p>
    <w:p w14:paraId="645C43A6" w14:textId="3EDA4F7D" w:rsidR="009A3F06" w:rsidRPr="00F6629A" w:rsidRDefault="009A3F06" w:rsidP="00F6629A">
      <w:pPr>
        <w:pStyle w:val="Heading1"/>
        <w:rPr>
          <w:rFonts w:cs="Times New Roman"/>
          <w:bCs/>
          <w:szCs w:val="24"/>
        </w:rPr>
      </w:pPr>
      <w:commentRangeStart w:id="174"/>
      <w:commentRangeStart w:id="175"/>
      <w:commentRangeStart w:id="176"/>
      <w:r w:rsidRPr="001C6F54">
        <w:t>Literature Review</w:t>
      </w:r>
      <w:commentRangeEnd w:id="174"/>
      <w:r>
        <w:rPr>
          <w:rStyle w:val="CommentReference"/>
        </w:rPr>
        <w:commentReference w:id="174"/>
      </w:r>
      <w:commentRangeEnd w:id="175"/>
      <w:r>
        <w:rPr>
          <w:rStyle w:val="CommentReference"/>
        </w:rPr>
        <w:commentReference w:id="175"/>
      </w:r>
      <w:commentRangeEnd w:id="176"/>
      <w:r w:rsidR="00852659">
        <w:rPr>
          <w:rStyle w:val="CommentReference"/>
          <w:rFonts w:eastAsiaTheme="minorHAnsi" w:cstheme="minorBidi"/>
          <w:b w:val="0"/>
          <w:color w:val="auto"/>
        </w:rPr>
        <w:commentReference w:id="176"/>
      </w:r>
    </w:p>
    <w:p w14:paraId="77D545D1" w14:textId="11602AE9" w:rsidR="0086341D" w:rsidRDefault="00CF61D8" w:rsidP="00E371CF">
      <w:pPr>
        <w:pStyle w:val="ListParagraph"/>
        <w:spacing w:before="100" w:beforeAutospacing="1" w:after="100" w:afterAutospacing="1"/>
        <w:ind w:left="0" w:firstLine="360"/>
        <w:rPr>
          <w:ins w:id="177" w:author="Robert Tetlow" w:date="2025-06-09T16:52:00Z" w16du:dateUtc="2025-06-09T20:52:00Z"/>
          <w:rFonts w:cs="Times New Roman"/>
          <w:szCs w:val="24"/>
        </w:rPr>
      </w:pPr>
      <w:ins w:id="178" w:author="Robert Tetlow" w:date="2025-06-09T16:37:00Z" w16du:dateUtc="2025-06-09T20:37:00Z">
        <w:r>
          <w:rPr>
            <w:rFonts w:cs="Times New Roman"/>
            <w:szCs w:val="24"/>
          </w:rPr>
          <w:t>The s</w:t>
        </w:r>
      </w:ins>
      <w:del w:id="179" w:author="Robert Tetlow" w:date="2025-06-09T16:37:00Z" w16du:dateUtc="2025-06-09T20:37:00Z">
        <w:r w:rsidR="009A3F06" w:rsidRPr="00A12187" w:rsidDel="00CF61D8">
          <w:rPr>
            <w:rFonts w:cs="Times New Roman"/>
            <w:szCs w:val="24"/>
          </w:rPr>
          <w:delText>S</w:delText>
        </w:r>
      </w:del>
      <w:r w:rsidR="009A3F06" w:rsidRPr="00A12187">
        <w:rPr>
          <w:rFonts w:cs="Times New Roman"/>
          <w:szCs w:val="24"/>
        </w:rPr>
        <w:t xml:space="preserve">tarting point </w:t>
      </w:r>
      <w:ins w:id="180" w:author="Robert Tetlow" w:date="2025-06-09T16:37:00Z" w16du:dateUtc="2025-06-09T20:37:00Z">
        <w:r>
          <w:rPr>
            <w:rFonts w:cs="Times New Roman"/>
            <w:szCs w:val="24"/>
          </w:rPr>
          <w:t xml:space="preserve">of any analysis of the power of monetary policy starts with why monetary </w:t>
        </w:r>
      </w:ins>
      <w:ins w:id="181" w:author="Robert Tetlow" w:date="2025-06-09T16:38:00Z" w16du:dateUtc="2025-06-09T20:38:00Z">
        <w:r>
          <w:rPr>
            <w:rFonts w:cs="Times New Roman"/>
            <w:szCs w:val="24"/>
          </w:rPr>
          <w:t>policy matters at all, a topic that begins with the neoclassical synthesi</w:t>
        </w:r>
      </w:ins>
      <w:ins w:id="182" w:author="Robert Tetlow" w:date="2025-06-09T16:40:00Z" w16du:dateUtc="2025-06-09T20:40:00Z">
        <w:r>
          <w:rPr>
            <w:rFonts w:cs="Times New Roman"/>
            <w:szCs w:val="24"/>
          </w:rPr>
          <w:t>s, which</w:t>
        </w:r>
        <w:del w:id="183" w:author="Connor Brennan" w:date="2025-06-15T22:10:00Z" w16du:dateUtc="2025-06-16T03:10:00Z">
          <w:r w:rsidDel="008E25A8">
            <w:rPr>
              <w:rFonts w:cs="Times New Roman"/>
              <w:szCs w:val="24"/>
            </w:rPr>
            <w:delText>,</w:delText>
          </w:r>
        </w:del>
        <w:r>
          <w:rPr>
            <w:rFonts w:cs="Times New Roman"/>
            <w:szCs w:val="24"/>
          </w:rPr>
          <w:t xml:space="preserve"> grafted Keynesian short-run dynamics to </w:t>
        </w:r>
      </w:ins>
      <w:ins w:id="184" w:author="Robert Tetlow" w:date="2025-06-09T16:41:00Z" w16du:dateUtc="2025-06-09T20:41:00Z">
        <w:r>
          <w:rPr>
            <w:rFonts w:cs="Times New Roman"/>
            <w:szCs w:val="24"/>
          </w:rPr>
          <w:t>the frictionless neoclassical growth model</w:t>
        </w:r>
      </w:ins>
      <w:ins w:id="185" w:author="Robert Tetlow" w:date="2025-06-09T16:38:00Z" w16du:dateUtc="2025-06-09T20:38:00Z">
        <w:r>
          <w:rPr>
            <w:rFonts w:cs="Times New Roman"/>
            <w:szCs w:val="24"/>
          </w:rPr>
          <w:t xml:space="preserve">. </w:t>
        </w:r>
      </w:ins>
      <w:ins w:id="186" w:author="Robert Tetlow" w:date="2025-06-09T16:39:00Z" w16du:dateUtc="2025-06-09T20:39:00Z">
        <w:r>
          <w:rPr>
            <w:rFonts w:cs="Times New Roman"/>
            <w:szCs w:val="24"/>
          </w:rPr>
          <w:t xml:space="preserve"> </w:t>
        </w:r>
      </w:ins>
      <w:ins w:id="187" w:author="Robert Tetlow" w:date="2025-06-09T16:42:00Z" w16du:dateUtc="2025-06-09T20:42:00Z">
        <w:r>
          <w:rPr>
            <w:rFonts w:cs="Times New Roman"/>
            <w:szCs w:val="24"/>
          </w:rPr>
          <w:t xml:space="preserve">The glue that held the two together was sticky prices:  if prices (and wages) could </w:t>
        </w:r>
      </w:ins>
      <w:ins w:id="188" w:author="Robert Tetlow" w:date="2025-06-09T16:43:00Z" w16du:dateUtc="2025-06-09T20:43:00Z">
        <w:r>
          <w:rPr>
            <w:rFonts w:cs="Times New Roman"/>
            <w:szCs w:val="24"/>
          </w:rPr>
          <w:t>adjust instantaneously then a monetary policy shock—a nominal disturbance—would result only in fluctuations in prices with output and employment undi</w:t>
        </w:r>
      </w:ins>
      <w:ins w:id="189" w:author="Robert Tetlow" w:date="2025-06-09T16:44:00Z" w16du:dateUtc="2025-06-09T20:44:00Z">
        <w:r>
          <w:rPr>
            <w:rFonts w:cs="Times New Roman"/>
            <w:szCs w:val="24"/>
          </w:rPr>
          <w:t xml:space="preserve">sturbed.  Most of the literature of the last few decades has </w:t>
        </w:r>
      </w:ins>
      <w:ins w:id="190" w:author="Robert Tetlow" w:date="2025-06-09T16:45:00Z" w16du:dateUtc="2025-06-09T20:45:00Z">
        <w:r>
          <w:rPr>
            <w:rFonts w:cs="Times New Roman"/>
            <w:szCs w:val="24"/>
          </w:rPr>
          <w:t>adopted the assumption of sticky prices</w:t>
        </w:r>
      </w:ins>
      <w:ins w:id="191" w:author="Connor Brennan" w:date="2025-06-15T22:13:00Z" w16du:dateUtc="2025-06-16T03:13:00Z">
        <w:r w:rsidR="009E0F56">
          <w:rPr>
            <w:rFonts w:cs="Times New Roman"/>
            <w:szCs w:val="24"/>
          </w:rPr>
          <w:t xml:space="preserve"> or likeminded rigidities</w:t>
        </w:r>
      </w:ins>
      <w:ins w:id="192" w:author="Robert Tetlow" w:date="2025-06-09T16:46:00Z" w16du:dateUtc="2025-06-09T20:46:00Z">
        <w:r w:rsidR="0086341D">
          <w:rPr>
            <w:rFonts w:cs="Times New Roman"/>
            <w:szCs w:val="24"/>
          </w:rPr>
          <w:t>.</w:t>
        </w:r>
        <w:r w:rsidR="0086341D">
          <w:rPr>
            <w:rStyle w:val="FootnoteReference"/>
            <w:rFonts w:cs="Times New Roman"/>
            <w:szCs w:val="24"/>
          </w:rPr>
          <w:footnoteReference w:id="6"/>
        </w:r>
        <w:r w:rsidR="0086341D">
          <w:rPr>
            <w:rFonts w:cs="Times New Roman"/>
            <w:szCs w:val="24"/>
          </w:rPr>
          <w:t xml:space="preserve"> </w:t>
        </w:r>
      </w:ins>
    </w:p>
    <w:p w14:paraId="429C253A" w14:textId="5759B4CA" w:rsidR="009A3F06" w:rsidRDefault="004663FC" w:rsidP="00E371CF">
      <w:pPr>
        <w:pStyle w:val="ListParagraph"/>
        <w:spacing w:before="100" w:beforeAutospacing="1" w:after="100" w:afterAutospacing="1"/>
        <w:ind w:left="0" w:firstLine="360"/>
        <w:rPr>
          <w:rFonts w:cs="Times New Roman"/>
          <w:szCs w:val="24"/>
        </w:rPr>
      </w:pPr>
      <w:ins w:id="204" w:author="Robert Tetlow" w:date="2025-06-09T16:56:00Z" w16du:dateUtc="2025-06-09T20:56:00Z">
        <w:r>
          <w:rPr>
            <w:rFonts w:cs="Times New Roman"/>
            <w:szCs w:val="24"/>
          </w:rPr>
          <w:t xml:space="preserve">Jumping ahead in time, sticky prices alone turned out to be a thin reed on which </w:t>
        </w:r>
      </w:ins>
      <w:ins w:id="205" w:author="Robert Tetlow" w:date="2025-06-09T16:57:00Z" w16du:dateUtc="2025-06-09T20:57:00Z">
        <w:r>
          <w:rPr>
            <w:rFonts w:cs="Times New Roman"/>
            <w:szCs w:val="24"/>
          </w:rPr>
          <w:t xml:space="preserve">to build a theory </w:t>
        </w:r>
      </w:ins>
      <w:ins w:id="206" w:author="Robert Tetlow" w:date="2025-06-09T17:09:00Z" w16du:dateUtc="2025-06-09T21:09:00Z">
        <w:r w:rsidR="001D3AE8">
          <w:rPr>
            <w:rFonts w:cs="Times New Roman"/>
            <w:szCs w:val="24"/>
          </w:rPr>
          <w:t>of monetary</w:t>
        </w:r>
      </w:ins>
      <w:ins w:id="207" w:author="Robert Tetlow" w:date="2025-06-09T16:57:00Z" w16du:dateUtc="2025-06-09T20:57:00Z">
        <w:r>
          <w:rPr>
            <w:rFonts w:cs="Times New Roman"/>
            <w:szCs w:val="24"/>
          </w:rPr>
          <w:t xml:space="preserve"> business cycles.  Among other findings, Fuhrer and Moore (1995) </w:t>
        </w:r>
      </w:ins>
      <w:ins w:id="208" w:author="Robert Tetlow" w:date="2025-06-09T16:58:00Z" w16du:dateUtc="2025-06-09T20:58:00Z">
        <w:r>
          <w:rPr>
            <w:rFonts w:cs="Times New Roman"/>
            <w:szCs w:val="24"/>
          </w:rPr>
          <w:t xml:space="preserve">found that </w:t>
        </w:r>
      </w:ins>
      <w:ins w:id="209" w:author="Robert Tetlow" w:date="2025-06-09T17:02:00Z" w16du:dateUtc="2025-06-09T21:02:00Z">
        <w:r>
          <w:rPr>
            <w:rFonts w:cs="Times New Roman"/>
            <w:szCs w:val="24"/>
          </w:rPr>
          <w:t>persistence of</w:t>
        </w:r>
      </w:ins>
      <w:ins w:id="210" w:author="Robert Tetlow" w:date="2025-06-09T16:58:00Z" w16du:dateUtc="2025-06-09T20:58:00Z">
        <w:r>
          <w:rPr>
            <w:rFonts w:cs="Times New Roman"/>
            <w:szCs w:val="24"/>
          </w:rPr>
          <w:t xml:space="preserve"> inflation </w:t>
        </w:r>
      </w:ins>
      <w:ins w:id="211" w:author="Robert Tetlow" w:date="2025-06-09T17:02:00Z" w16du:dateUtc="2025-06-09T21:02:00Z">
        <w:r>
          <w:rPr>
            <w:rFonts w:cs="Times New Roman"/>
            <w:szCs w:val="24"/>
          </w:rPr>
          <w:t xml:space="preserve">found in the data </w:t>
        </w:r>
      </w:ins>
      <w:ins w:id="212" w:author="Robert Tetlow" w:date="2025-06-09T16:58:00Z" w16du:dateUtc="2025-06-09T20:58:00Z">
        <w:r>
          <w:rPr>
            <w:rFonts w:cs="Times New Roman"/>
            <w:szCs w:val="24"/>
          </w:rPr>
          <w:t xml:space="preserve">could not be </w:t>
        </w:r>
      </w:ins>
      <w:ins w:id="213" w:author="Robert Tetlow" w:date="2025-06-09T16:59:00Z" w16du:dateUtc="2025-06-09T20:59:00Z">
        <w:r>
          <w:rPr>
            <w:rFonts w:cs="Times New Roman"/>
            <w:szCs w:val="24"/>
          </w:rPr>
          <w:t xml:space="preserve">generated by sticky prices alone.  </w:t>
        </w:r>
      </w:ins>
      <w:ins w:id="214" w:author="Robert Tetlow" w:date="2025-06-09T17:07:00Z" w16du:dateUtc="2025-06-09T21:07:00Z">
        <w:r w:rsidR="001D3AE8">
          <w:rPr>
            <w:rFonts w:cs="Times New Roman"/>
            <w:szCs w:val="24"/>
          </w:rPr>
          <w:t>Indexation of prices—staggering by</w:t>
        </w:r>
      </w:ins>
      <w:ins w:id="215" w:author="Robert Tetlow" w:date="2025-06-09T17:08:00Z" w16du:dateUtc="2025-06-09T21:08:00Z">
        <w:r w:rsidR="001D3AE8">
          <w:rPr>
            <w:rFonts w:cs="Times New Roman"/>
            <w:szCs w:val="24"/>
          </w:rPr>
          <w:t xml:space="preserve"> another name—was one solution.  Adding wage stickiness</w:t>
        </w:r>
      </w:ins>
      <w:ins w:id="216" w:author="Robert Tetlow" w:date="2025-06-09T17:09:00Z" w16du:dateUtc="2025-06-09T21:09:00Z">
        <w:r w:rsidR="001D3AE8">
          <w:rPr>
            <w:rFonts w:cs="Times New Roman"/>
            <w:szCs w:val="24"/>
          </w:rPr>
          <w:t xml:space="preserve"> could also aid in the propagation of shocks (Erceg </w:t>
        </w:r>
        <w:r w:rsidR="001D3AE8" w:rsidRPr="001D3AE8">
          <w:rPr>
            <w:rFonts w:cs="Times New Roman"/>
            <w:i/>
            <w:iCs/>
            <w:szCs w:val="24"/>
            <w:rPrChange w:id="217" w:author="Robert Tetlow" w:date="2025-06-09T17:10:00Z" w16du:dateUtc="2025-06-09T21:10:00Z">
              <w:rPr>
                <w:rFonts w:cs="Times New Roman"/>
                <w:szCs w:val="24"/>
              </w:rPr>
            </w:rPrChange>
          </w:rPr>
          <w:t>et al.</w:t>
        </w:r>
      </w:ins>
      <w:ins w:id="218" w:author="Robert Tetlow" w:date="2025-06-09T17:10:00Z" w16du:dateUtc="2025-06-09T21:10:00Z">
        <w:r w:rsidR="001D3AE8">
          <w:rPr>
            <w:rFonts w:cs="Times New Roman"/>
            <w:szCs w:val="24"/>
          </w:rPr>
          <w:t xml:space="preserve">, </w:t>
        </w:r>
      </w:ins>
      <w:ins w:id="219" w:author="Connor Brennan" w:date="2025-06-15T22:15:00Z" w16du:dateUtc="2025-06-16T03:15:00Z">
        <w:r w:rsidR="00D64866">
          <w:rPr>
            <w:rFonts w:cs="Times New Roman"/>
            <w:szCs w:val="24"/>
          </w:rPr>
          <w:t>(</w:t>
        </w:r>
      </w:ins>
      <w:ins w:id="220" w:author="Robert Tetlow" w:date="2025-06-09T17:10:00Z" w16du:dateUtc="2025-06-09T21:10:00Z">
        <w:r w:rsidR="001D3AE8">
          <w:rPr>
            <w:rFonts w:cs="Times New Roman"/>
            <w:szCs w:val="24"/>
          </w:rPr>
          <w:t>2000)</w:t>
        </w:r>
      </w:ins>
      <w:ins w:id="221" w:author="Connor Brennan" w:date="2025-06-15T22:15:00Z" w16du:dateUtc="2025-06-16T03:15:00Z">
        <w:r w:rsidR="00D64866">
          <w:rPr>
            <w:rFonts w:cs="Times New Roman"/>
            <w:szCs w:val="24"/>
          </w:rPr>
          <w:t>,</w:t>
        </w:r>
      </w:ins>
      <w:ins w:id="222" w:author="Robert Tetlow" w:date="2025-06-09T17:10:00Z" w16du:dateUtc="2025-06-09T21:10:00Z">
        <w:del w:id="223" w:author="Connor Brennan" w:date="2025-06-15T22:15:00Z" w16du:dateUtc="2025-06-16T03:15:00Z">
          <w:r w:rsidR="001D3AE8" w:rsidDel="00D64866">
            <w:rPr>
              <w:rFonts w:cs="Times New Roman"/>
              <w:szCs w:val="24"/>
            </w:rPr>
            <w:delText>.</w:delText>
          </w:r>
        </w:del>
      </w:ins>
      <w:ins w:id="224" w:author="Robert Tetlow" w:date="2025-06-09T17:08:00Z" w16du:dateUtc="2025-06-09T21:08:00Z">
        <w:del w:id="225" w:author="Connor Brennan" w:date="2025-06-15T22:14:00Z" w16du:dateUtc="2025-06-16T03:14:00Z">
          <w:r w:rsidR="001D3AE8" w:rsidDel="00D64866">
            <w:rPr>
              <w:rFonts w:cs="Times New Roman"/>
              <w:szCs w:val="24"/>
            </w:rPr>
            <w:delText xml:space="preserve"> </w:delText>
          </w:r>
        </w:del>
      </w:ins>
      <w:ins w:id="226" w:author="Robert Tetlow" w:date="2025-06-09T17:07:00Z" w16du:dateUtc="2025-06-09T21:07:00Z">
        <w:r w:rsidR="001D3AE8">
          <w:rPr>
            <w:rFonts w:cs="Times New Roman"/>
            <w:szCs w:val="24"/>
          </w:rPr>
          <w:t xml:space="preserve"> </w:t>
        </w:r>
      </w:ins>
      <w:ins w:id="227" w:author="Robert Tetlow" w:date="2025-06-09T16:59:00Z" w16du:dateUtc="2025-06-09T20:59:00Z">
        <w:r>
          <w:rPr>
            <w:rFonts w:cs="Times New Roman"/>
            <w:szCs w:val="24"/>
          </w:rPr>
          <w:t xml:space="preserve"> </w:t>
        </w:r>
      </w:ins>
      <w:del w:id="228" w:author="Robert Tetlow" w:date="2025-06-09T16:52:00Z" w16du:dateUtc="2025-06-09T20:52:00Z">
        <w:r w:rsidR="009A3F06" w:rsidRPr="00A12187" w:rsidDel="0086341D">
          <w:rPr>
            <w:rFonts w:cs="Times New Roman"/>
            <w:szCs w:val="24"/>
          </w:rPr>
          <w:delText xml:space="preserve">is </w:delText>
        </w:r>
      </w:del>
      <w:ins w:id="229" w:author="Robert Tetlow" w:date="2025-06-09T16:34:00Z" w16du:dateUtc="2025-06-09T20:34:00Z">
        <w:r w:rsidR="0095103D">
          <w:rPr>
            <w:rFonts w:cs="Times New Roman"/>
            <w:szCs w:val="24"/>
          </w:rPr>
          <w:t>Boivin et al</w:t>
        </w:r>
      </w:ins>
      <w:ins w:id="230" w:author="Robert Tetlow" w:date="2025-06-09T16:35:00Z" w16du:dateUtc="2025-06-09T20:35:00Z">
        <w:r w:rsidR="0095103D">
          <w:rPr>
            <w:rFonts w:cs="Times New Roman"/>
            <w:szCs w:val="24"/>
          </w:rPr>
          <w:t>.</w:t>
        </w:r>
      </w:ins>
      <w:ins w:id="231" w:author="Robert Tetlow" w:date="2025-06-09T16:34:00Z" w16du:dateUtc="2025-06-09T20:34:00Z">
        <w:r w:rsidR="0095103D">
          <w:rPr>
            <w:rFonts w:cs="Times New Roman"/>
            <w:szCs w:val="24"/>
          </w:rPr>
          <w:t xml:space="preserve"> (2012), </w:t>
        </w:r>
      </w:ins>
      <w:r w:rsidR="009A3F06" w:rsidRPr="00A12187">
        <w:rPr>
          <w:rFonts w:cs="Times New Roman"/>
          <w:szCs w:val="24"/>
        </w:rPr>
        <w:t>Ramey (2016)</w:t>
      </w:r>
      <w:ins w:id="232" w:author="Connor Brennan" w:date="2025-06-15T22:15:00Z" w16du:dateUtc="2025-06-16T03:15:00Z">
        <w:r w:rsidR="00D64866">
          <w:rPr>
            <w:rFonts w:cs="Times New Roman"/>
            <w:szCs w:val="24"/>
          </w:rPr>
          <w:t>,</w:t>
        </w:r>
      </w:ins>
      <w:r w:rsidR="009A3F06">
        <w:rPr>
          <w:rFonts w:cs="Times New Roman"/>
          <w:szCs w:val="24"/>
        </w:rPr>
        <w:t xml:space="preserve"> and Taylor and Wieland (2012)</w:t>
      </w:r>
      <w:ins w:id="233" w:author="Connor Brennan" w:date="2025-06-15T22:15:00Z" w16du:dateUtc="2025-06-16T03:15:00Z">
        <w:r w:rsidR="00D64866">
          <w:rPr>
            <w:rFonts w:cs="Times New Roman"/>
            <w:szCs w:val="24"/>
          </w:rPr>
          <w:t>)</w:t>
        </w:r>
      </w:ins>
      <w:commentRangeStart w:id="234"/>
      <w:r w:rsidR="009A3F06">
        <w:rPr>
          <w:rFonts w:cs="Times New Roman"/>
          <w:szCs w:val="24"/>
        </w:rPr>
        <w:t>.</w:t>
      </w:r>
      <w:commentRangeEnd w:id="234"/>
      <w:r w:rsidR="00CB0108">
        <w:rPr>
          <w:rStyle w:val="CommentReference"/>
        </w:rPr>
        <w:commentReference w:id="234"/>
      </w:r>
      <w:r w:rsidR="009A3F06">
        <w:rPr>
          <w:rFonts w:cs="Times New Roman"/>
          <w:szCs w:val="24"/>
        </w:rPr>
        <w:t xml:space="preserve">  </w:t>
      </w:r>
      <w:del w:id="235" w:author="Connor Brennan" w:date="2025-06-15T22:16:00Z" w16du:dateUtc="2025-06-16T03:16:00Z">
        <w:r w:rsidR="009A3F06" w:rsidDel="009D4477">
          <w:rPr>
            <w:rFonts w:cs="Times New Roman"/>
            <w:szCs w:val="24"/>
          </w:rPr>
          <w:delText xml:space="preserve">(Different ways to estimate the effects of monetary policy, and comparisons of results across different models.)  Other papers we wanted to cite are in the References.  </w:delText>
        </w:r>
      </w:del>
      <w:r w:rsidR="00A44508">
        <w:rPr>
          <w:rFonts w:cs="Times New Roman"/>
          <w:szCs w:val="24"/>
        </w:rPr>
        <w:t xml:space="preserve">Carpenter </w:t>
      </w:r>
      <w:r w:rsidR="00A44508" w:rsidRPr="00E371CF">
        <w:rPr>
          <w:rFonts w:cs="Times New Roman"/>
          <w:i/>
          <w:iCs/>
          <w:szCs w:val="24"/>
        </w:rPr>
        <w:t>et al</w:t>
      </w:r>
      <w:r w:rsidR="002E4C05">
        <w:rPr>
          <w:rFonts w:cs="Times New Roman"/>
          <w:i/>
          <w:iCs/>
          <w:szCs w:val="24"/>
        </w:rPr>
        <w:t>.</w:t>
      </w:r>
      <w:r w:rsidR="00A44508">
        <w:rPr>
          <w:rFonts w:cs="Times New Roman"/>
          <w:szCs w:val="24"/>
        </w:rPr>
        <w:t xml:space="preserve"> </w:t>
      </w:r>
      <w:r w:rsidR="002E4C05">
        <w:rPr>
          <w:rFonts w:cs="Times New Roman"/>
          <w:szCs w:val="24"/>
        </w:rPr>
        <w:t xml:space="preserve">(2025) is a recent </w:t>
      </w:r>
      <w:r w:rsidR="002B71BD">
        <w:rPr>
          <w:rFonts w:cs="Times New Roman"/>
          <w:szCs w:val="24"/>
        </w:rPr>
        <w:t>demonstration</w:t>
      </w:r>
      <w:r w:rsidR="002E4C05">
        <w:rPr>
          <w:rFonts w:cs="Times New Roman"/>
          <w:szCs w:val="24"/>
        </w:rPr>
        <w:t xml:space="preserve"> of the utility of consulting several models for guidance on modeling in general and the power of monetary policy in particular.  </w:t>
      </w:r>
      <w:r w:rsidR="00A44508">
        <w:rPr>
          <w:rFonts w:cs="Times New Roman"/>
          <w:szCs w:val="24"/>
        </w:rPr>
        <w:t xml:space="preserve">  </w:t>
      </w:r>
    </w:p>
    <w:p w14:paraId="790022E1" w14:textId="0626FB77" w:rsidR="00837BAE" w:rsidRDefault="00837BAE" w:rsidP="00837BAE">
      <w:pPr>
        <w:spacing w:before="100" w:beforeAutospacing="1" w:after="100" w:afterAutospacing="1"/>
        <w:ind w:firstLine="720"/>
        <w:rPr>
          <w:ins w:id="236" w:author="Robert Tetlow" w:date="2025-03-21T16:46:00Z" w16du:dateUtc="2025-03-21T20:46:00Z"/>
          <w:rFonts w:cs="Times New Roman"/>
          <w:szCs w:val="24"/>
        </w:rPr>
      </w:pPr>
      <w:commentRangeStart w:id="237"/>
      <w:commentRangeStart w:id="238"/>
      <w:commentRangeStart w:id="239"/>
      <w:ins w:id="240" w:author="Robert Tetlow" w:date="2025-04-01T15:36:00Z" w16du:dateUtc="2025-04-01T19:36:00Z">
        <w:r>
          <w:rPr>
            <w:rFonts w:cs="Times New Roman"/>
            <w:szCs w:val="24"/>
          </w:rPr>
          <w:lastRenderedPageBreak/>
          <w:t>In part</w:t>
        </w:r>
        <w:commentRangeEnd w:id="237"/>
        <w:r>
          <w:rPr>
            <w:rStyle w:val="CommentReference"/>
          </w:rPr>
          <w:commentReference w:id="237"/>
        </w:r>
        <w:commentRangeEnd w:id="238"/>
        <w:r>
          <w:rPr>
            <w:rStyle w:val="CommentReference"/>
          </w:rPr>
          <w:commentReference w:id="238"/>
        </w:r>
        <w:commentRangeEnd w:id="239"/>
        <w:r w:rsidR="005F6985">
          <w:rPr>
            <w:rStyle w:val="CommentReference"/>
          </w:rPr>
          <w:commentReference w:id="239"/>
        </w:r>
        <w:r>
          <w:rPr>
            <w:rFonts w:cs="Times New Roman"/>
            <w:szCs w:val="24"/>
          </w:rPr>
          <w:t>, uncertaint</w:t>
        </w:r>
      </w:ins>
      <w:ins w:id="241" w:author="Robert Tetlow" w:date="2025-06-09T08:36:00Z" w16du:dateUtc="2025-06-09T12:36:00Z">
        <w:r w:rsidR="00635C6C">
          <w:rPr>
            <w:rFonts w:cs="Times New Roman"/>
            <w:szCs w:val="24"/>
          </w:rPr>
          <w:t>y</w:t>
        </w:r>
      </w:ins>
      <w:ins w:id="242" w:author="Robert Tetlow" w:date="2025-04-01T15:36:00Z" w16du:dateUtc="2025-04-01T19:36:00Z">
        <w:r>
          <w:rPr>
            <w:rFonts w:cs="Times New Roman"/>
            <w:szCs w:val="24"/>
          </w:rPr>
          <w:t xml:space="preserve"> about the effects of monetary policy likely reflects differences in its effects across economies and across time.  Differences in industrial mix, in financial structure, and in monetary policy communications can all affect the size and timing of policy effects (See, e.g., Carlino and DeFina, 1998; Cecchetti, 1999; Doh and Foerster, 2022; </w:t>
        </w:r>
        <w:r w:rsidRPr="00264440">
          <w:rPr>
            <w:rFonts w:cs="Times New Roman"/>
            <w:szCs w:val="24"/>
          </w:rPr>
          <w:t>Havranek and Rusnak</w:t>
        </w:r>
        <w:r>
          <w:rPr>
            <w:rFonts w:cs="Times New Roman"/>
            <w:szCs w:val="24"/>
          </w:rPr>
          <w:t xml:space="preserve">, </w:t>
        </w:r>
        <w:commentRangeStart w:id="243"/>
        <w:r>
          <w:rPr>
            <w:rFonts w:cs="Times New Roman"/>
            <w:szCs w:val="24"/>
          </w:rPr>
          <w:t>2018).</w:t>
        </w:r>
      </w:ins>
      <w:ins w:id="244" w:author="Robert Tetlow" w:date="2025-03-21T16:46:00Z" w16du:dateUtc="2025-03-21T20:46:00Z">
        <w:r w:rsidR="00CF4023">
          <w:rPr>
            <w:rFonts w:cs="Times New Roman"/>
            <w:szCs w:val="24"/>
          </w:rPr>
          <w:t xml:space="preserve">  </w:t>
        </w:r>
      </w:ins>
      <w:commentRangeEnd w:id="243"/>
      <w:r w:rsidR="00CD26D5">
        <w:rPr>
          <w:rStyle w:val="CommentReference"/>
        </w:rPr>
        <w:commentReference w:id="243"/>
      </w:r>
    </w:p>
    <w:p w14:paraId="7951C568" w14:textId="0FE264AA" w:rsidR="009A3F06" w:rsidRPr="00927C7E" w:rsidRDefault="00CF4023" w:rsidP="00484EE4">
      <w:pPr>
        <w:spacing w:before="100" w:beforeAutospacing="1" w:after="100" w:afterAutospacing="1"/>
        <w:ind w:firstLine="720"/>
        <w:rPr>
          <w:rFonts w:cs="Times New Roman"/>
          <w:szCs w:val="24"/>
          <w:rPrChange w:id="245" w:author="Robert Tetlow" w:date="2025-04-07T17:47:00Z" w16du:dateUtc="2025-04-07T21:47:00Z">
            <w:rPr>
              <w:rFonts w:cs="Times New Roman"/>
              <w:b/>
              <w:bCs/>
              <w:szCs w:val="24"/>
            </w:rPr>
          </w:rPrChange>
        </w:rPr>
      </w:pPr>
      <w:ins w:id="246" w:author="Robert Tetlow" w:date="2025-03-21T16:46:00Z" w16du:dateUtc="2025-03-21T20:46:00Z">
        <w:r>
          <w:rPr>
            <w:rFonts w:cs="Times New Roman"/>
            <w:szCs w:val="24"/>
          </w:rPr>
          <w:t>Channels through which interest rate changes affect the real economy can be usefully divided into ne</w:t>
        </w:r>
      </w:ins>
      <w:ins w:id="247" w:author="Robert Tetlow" w:date="2025-03-21T16:47:00Z" w16du:dateUtc="2025-03-21T20:47:00Z">
        <w:r>
          <w:rPr>
            <w:rFonts w:cs="Times New Roman"/>
            <w:szCs w:val="24"/>
          </w:rPr>
          <w:t>oclassical and non</w:t>
        </w:r>
      </w:ins>
      <w:ins w:id="248" w:author="Robert Tetlow" w:date="2025-03-21T16:58:00Z" w16du:dateUtc="2025-03-21T20:58:00Z">
        <w:r w:rsidR="002D4054">
          <w:rPr>
            <w:rFonts w:cs="Times New Roman"/>
            <w:szCs w:val="24"/>
          </w:rPr>
          <w:t>-</w:t>
        </w:r>
      </w:ins>
      <w:ins w:id="249" w:author="Robert Tetlow" w:date="2025-03-21T16:47:00Z" w16du:dateUtc="2025-03-21T20:47:00Z">
        <w:r>
          <w:rPr>
            <w:rFonts w:cs="Times New Roman"/>
            <w:szCs w:val="24"/>
          </w:rPr>
          <w:t xml:space="preserve">neoclassical (Boivin </w:t>
        </w:r>
        <w:r w:rsidRPr="00A7525D">
          <w:rPr>
            <w:rFonts w:cs="Times New Roman"/>
            <w:i/>
            <w:iCs/>
            <w:szCs w:val="24"/>
          </w:rPr>
          <w:t>et al.,</w:t>
        </w:r>
        <w:r>
          <w:rPr>
            <w:rFonts w:cs="Times New Roman"/>
            <w:szCs w:val="24"/>
          </w:rPr>
          <w:t xml:space="preserve"> 2011</w:t>
        </w:r>
      </w:ins>
      <w:ins w:id="250" w:author="Robert Tetlow" w:date="2025-06-09T17:12:00Z" w16du:dateUtc="2025-06-09T21:12:00Z">
        <w:r w:rsidR="001D3AE8">
          <w:rPr>
            <w:rFonts w:cs="Times New Roman"/>
            <w:szCs w:val="24"/>
          </w:rPr>
          <w:t>, table 1, p. 375</w:t>
        </w:r>
      </w:ins>
      <w:ins w:id="251" w:author="Robert Tetlow" w:date="2025-03-21T16:47:00Z" w16du:dateUtc="2025-03-21T20:47:00Z">
        <w:r>
          <w:rPr>
            <w:rFonts w:cs="Times New Roman"/>
            <w:szCs w:val="24"/>
          </w:rPr>
          <w:t xml:space="preserve">).  Neoclassical channels include </w:t>
        </w:r>
        <w:r w:rsidRPr="00A7525D">
          <w:rPr>
            <w:rFonts w:cs="Times New Roman"/>
            <w:i/>
            <w:iCs/>
            <w:szCs w:val="24"/>
          </w:rPr>
          <w:t>intertemporal su</w:t>
        </w:r>
      </w:ins>
      <w:ins w:id="252" w:author="Robert Tetlow" w:date="2025-03-21T16:48:00Z" w16du:dateUtc="2025-03-21T20:48:00Z">
        <w:r w:rsidRPr="00A7525D">
          <w:rPr>
            <w:rFonts w:cs="Times New Roman"/>
            <w:i/>
            <w:iCs/>
            <w:szCs w:val="24"/>
          </w:rPr>
          <w:t>bstitution</w:t>
        </w:r>
        <w:r>
          <w:rPr>
            <w:rFonts w:cs="Times New Roman"/>
            <w:szCs w:val="24"/>
          </w:rPr>
          <w:t>—easily the most prevalent channel among New Keynesian models—</w:t>
        </w:r>
      </w:ins>
      <w:ins w:id="253" w:author="Robert Tetlow" w:date="2025-03-21T16:49:00Z" w16du:dateUtc="2025-03-21T20:49:00Z">
        <w:r>
          <w:rPr>
            <w:rFonts w:cs="Times New Roman"/>
            <w:szCs w:val="24"/>
          </w:rPr>
          <w:t xml:space="preserve">the user </w:t>
        </w:r>
        <w:r w:rsidRPr="00A7525D">
          <w:rPr>
            <w:rFonts w:cs="Times New Roman"/>
            <w:i/>
            <w:iCs/>
            <w:szCs w:val="24"/>
          </w:rPr>
          <w:t>cost of capital</w:t>
        </w:r>
        <w:r>
          <w:rPr>
            <w:rFonts w:cs="Times New Roman"/>
            <w:szCs w:val="24"/>
          </w:rPr>
          <w:t xml:space="preserve"> channel</w:t>
        </w:r>
      </w:ins>
      <w:ins w:id="254" w:author="Robert Tetlow" w:date="2025-06-09T17:12:00Z" w16du:dateUtc="2025-06-09T21:12:00Z">
        <w:r w:rsidR="001D3AE8">
          <w:rPr>
            <w:rFonts w:cs="Times New Roman"/>
            <w:szCs w:val="24"/>
          </w:rPr>
          <w:t xml:space="preserve"> (</w:t>
        </w:r>
      </w:ins>
      <w:ins w:id="255" w:author="Robert Tetlow" w:date="2025-06-09T17:15:00Z" w16du:dateUtc="2025-06-09T21:15:00Z">
        <w:r w:rsidR="001D3AE8">
          <w:rPr>
            <w:rFonts w:cs="Times New Roman"/>
            <w:szCs w:val="24"/>
          </w:rPr>
          <w:t>Hayashi, 1982</w:t>
        </w:r>
      </w:ins>
      <w:ins w:id="256" w:author="Robert Tetlow" w:date="2025-06-09T17:13:00Z" w16du:dateUtc="2025-06-09T21:13:00Z">
        <w:r w:rsidR="001D3AE8">
          <w:rPr>
            <w:rFonts w:cs="Times New Roman"/>
            <w:szCs w:val="24"/>
          </w:rPr>
          <w:t>)</w:t>
        </w:r>
      </w:ins>
      <w:ins w:id="257" w:author="Robert Tetlow" w:date="2025-03-21T16:49:00Z" w16du:dateUtc="2025-03-21T20:49:00Z">
        <w:r>
          <w:rPr>
            <w:rFonts w:cs="Times New Roman"/>
            <w:szCs w:val="24"/>
          </w:rPr>
          <w:t xml:space="preserve">, the </w:t>
        </w:r>
        <w:r w:rsidRPr="00A7525D">
          <w:rPr>
            <w:rFonts w:cs="Times New Roman"/>
            <w:i/>
            <w:iCs/>
            <w:szCs w:val="24"/>
          </w:rPr>
          <w:t>wealth</w:t>
        </w:r>
        <w:r>
          <w:rPr>
            <w:rFonts w:cs="Times New Roman"/>
            <w:szCs w:val="24"/>
          </w:rPr>
          <w:t xml:space="preserve"> channel</w:t>
        </w:r>
      </w:ins>
      <w:ins w:id="258" w:author="Robert Tetlow" w:date="2025-05-21T09:24:00Z" w16du:dateUtc="2025-05-21T13:24:00Z">
        <w:r w:rsidR="00D95BF8">
          <w:rPr>
            <w:rStyle w:val="FootnoteReference"/>
            <w:rFonts w:cs="Times New Roman"/>
            <w:szCs w:val="24"/>
          </w:rPr>
          <w:footnoteReference w:id="7"/>
        </w:r>
      </w:ins>
      <w:ins w:id="281" w:author="Robert Tetlow" w:date="2025-03-21T16:49:00Z" w16du:dateUtc="2025-03-21T20:49:00Z">
        <w:r>
          <w:rPr>
            <w:rFonts w:cs="Times New Roman"/>
            <w:szCs w:val="24"/>
          </w:rPr>
          <w:t xml:space="preserve"> </w:t>
        </w:r>
      </w:ins>
      <w:ins w:id="282" w:author="Robert Tetlow" w:date="2025-05-21T09:00:00Z" w16du:dateUtc="2025-05-21T13:00:00Z">
        <w:r w:rsidR="0083721E">
          <w:rPr>
            <w:rFonts w:cs="Times New Roman"/>
            <w:szCs w:val="24"/>
          </w:rPr>
          <w:t xml:space="preserve">(Chodorow-Reich </w:t>
        </w:r>
        <w:r w:rsidR="0083721E" w:rsidRPr="00484EE4">
          <w:rPr>
            <w:rFonts w:cs="Times New Roman"/>
            <w:i/>
            <w:iCs/>
            <w:szCs w:val="24"/>
          </w:rPr>
          <w:t>e</w:t>
        </w:r>
      </w:ins>
      <w:ins w:id="283" w:author="Robert Tetlow" w:date="2025-05-21T09:01:00Z" w16du:dateUtc="2025-05-21T13:01:00Z">
        <w:r w:rsidR="0083721E" w:rsidRPr="00484EE4">
          <w:rPr>
            <w:rFonts w:cs="Times New Roman"/>
            <w:i/>
            <w:iCs/>
            <w:szCs w:val="24"/>
          </w:rPr>
          <w:t>t al</w:t>
        </w:r>
        <w:r w:rsidR="0083721E">
          <w:rPr>
            <w:rFonts w:cs="Times New Roman"/>
            <w:szCs w:val="24"/>
          </w:rPr>
          <w:t xml:space="preserve">. 2021), </w:t>
        </w:r>
      </w:ins>
      <w:ins w:id="284" w:author="Robert Tetlow" w:date="2025-03-21T16:49:00Z" w16du:dateUtc="2025-03-21T20:49:00Z">
        <w:r>
          <w:rPr>
            <w:rFonts w:cs="Times New Roman"/>
            <w:szCs w:val="24"/>
          </w:rPr>
          <w:t>and</w:t>
        </w:r>
      </w:ins>
      <w:ins w:id="285" w:author="Robert Tetlow" w:date="2025-06-09T09:03:00Z" w16du:dateUtc="2025-06-09T13:03:00Z">
        <w:r w:rsidR="002E4C05">
          <w:rPr>
            <w:rFonts w:cs="Times New Roman"/>
            <w:szCs w:val="24"/>
          </w:rPr>
          <w:t xml:space="preserve"> for open-economy models,</w:t>
        </w:r>
      </w:ins>
      <w:ins w:id="286" w:author="Robert Tetlow" w:date="2025-03-21T16:49:00Z" w16du:dateUtc="2025-03-21T20:49:00Z">
        <w:r>
          <w:rPr>
            <w:rFonts w:cs="Times New Roman"/>
            <w:szCs w:val="24"/>
          </w:rPr>
          <w:t xml:space="preserve"> the </w:t>
        </w:r>
        <w:r w:rsidRPr="00A7525D">
          <w:rPr>
            <w:rFonts w:cs="Times New Roman"/>
            <w:i/>
            <w:iCs/>
            <w:szCs w:val="24"/>
          </w:rPr>
          <w:t>exchange rate</w:t>
        </w:r>
        <w:r>
          <w:rPr>
            <w:rFonts w:cs="Times New Roman"/>
            <w:szCs w:val="24"/>
          </w:rPr>
          <w:t xml:space="preserve"> channel.  Each of these operates </w:t>
        </w:r>
      </w:ins>
      <w:ins w:id="287" w:author="Robert Tetlow" w:date="2025-03-21T16:50:00Z" w16du:dateUtc="2025-03-21T20:50:00Z">
        <w:r>
          <w:rPr>
            <w:rFonts w:cs="Times New Roman"/>
            <w:szCs w:val="24"/>
          </w:rPr>
          <w:t>through short-term interest rates changing</w:t>
        </w:r>
      </w:ins>
      <w:ins w:id="288" w:author="Robert Tetlow" w:date="2025-03-21T16:57:00Z" w16du:dateUtc="2025-03-21T20:57:00Z">
        <w:r w:rsidR="002D4054">
          <w:rPr>
            <w:rFonts w:cs="Times New Roman"/>
            <w:szCs w:val="24"/>
          </w:rPr>
          <w:t xml:space="preserve"> the</w:t>
        </w:r>
      </w:ins>
      <w:ins w:id="289" w:author="Robert Tetlow" w:date="2025-03-21T16:50:00Z" w16du:dateUtc="2025-03-21T20:50:00Z">
        <w:r>
          <w:rPr>
            <w:rFonts w:cs="Times New Roman"/>
            <w:szCs w:val="24"/>
          </w:rPr>
          <w:t xml:space="preserve"> terms of current </w:t>
        </w:r>
      </w:ins>
      <w:ins w:id="290" w:author="Robert Tetlow" w:date="2025-06-09T09:04:00Z" w16du:dateUtc="2025-06-09T13:04:00Z">
        <w:r w:rsidR="00605BDB">
          <w:rPr>
            <w:rFonts w:cs="Times New Roman"/>
            <w:szCs w:val="24"/>
          </w:rPr>
          <w:t xml:space="preserve">domestic </w:t>
        </w:r>
      </w:ins>
      <w:ins w:id="291" w:author="Robert Tetlow" w:date="2025-03-21T16:50:00Z" w16du:dateUtc="2025-03-21T20:50:00Z">
        <w:r>
          <w:rPr>
            <w:rFonts w:cs="Times New Roman"/>
            <w:szCs w:val="24"/>
          </w:rPr>
          <w:t xml:space="preserve">expenditures relative to </w:t>
        </w:r>
      </w:ins>
      <w:ins w:id="292" w:author="Robert Tetlow" w:date="2025-06-09T09:04:00Z" w16du:dateUtc="2025-06-09T13:04:00Z">
        <w:r w:rsidR="00605BDB">
          <w:rPr>
            <w:rFonts w:cs="Times New Roman"/>
            <w:szCs w:val="24"/>
          </w:rPr>
          <w:t>something else</w:t>
        </w:r>
      </w:ins>
      <w:ins w:id="293" w:author="Robert Tetlow" w:date="2025-06-09T09:05:00Z" w16du:dateUtc="2025-06-09T13:05:00Z">
        <w:r w:rsidR="00605BDB">
          <w:rPr>
            <w:rFonts w:cs="Times New Roman"/>
            <w:szCs w:val="24"/>
          </w:rPr>
          <w:t xml:space="preserve">: </w:t>
        </w:r>
      </w:ins>
      <w:ins w:id="294" w:author="Robert Tetlow" w:date="2025-03-21T16:50:00Z" w16du:dateUtc="2025-03-21T20:50:00Z">
        <w:r>
          <w:rPr>
            <w:rFonts w:cs="Times New Roman"/>
            <w:szCs w:val="24"/>
          </w:rPr>
          <w:t>future expenditures</w:t>
        </w:r>
      </w:ins>
      <w:ins w:id="295" w:author="Robert Tetlow" w:date="2025-03-21T16:51:00Z" w16du:dateUtc="2025-03-21T20:51:00Z">
        <w:r>
          <w:rPr>
            <w:rFonts w:cs="Times New Roman"/>
            <w:szCs w:val="24"/>
          </w:rPr>
          <w:t xml:space="preserve">, the valuation of </w:t>
        </w:r>
      </w:ins>
      <w:ins w:id="296" w:author="Robert Tetlow" w:date="2025-03-21T17:05:00Z" w16du:dateUtc="2025-03-21T21:05:00Z">
        <w:r w:rsidR="00F01C07">
          <w:rPr>
            <w:rFonts w:cs="Times New Roman"/>
            <w:szCs w:val="24"/>
          </w:rPr>
          <w:t>claims on assets</w:t>
        </w:r>
      </w:ins>
      <w:ins w:id="297" w:author="Robert Tetlow" w:date="2025-03-21T16:51:00Z" w16du:dateUtc="2025-03-21T20:51:00Z">
        <w:r>
          <w:rPr>
            <w:rFonts w:cs="Times New Roman"/>
            <w:szCs w:val="24"/>
          </w:rPr>
          <w:t>,</w:t>
        </w:r>
      </w:ins>
      <w:ins w:id="298" w:author="Robert Tetlow" w:date="2025-03-21T16:50:00Z" w16du:dateUtc="2025-03-21T20:50:00Z">
        <w:r>
          <w:rPr>
            <w:rFonts w:cs="Times New Roman"/>
            <w:szCs w:val="24"/>
          </w:rPr>
          <w:t xml:space="preserve"> </w:t>
        </w:r>
      </w:ins>
      <w:ins w:id="299" w:author="Robert Tetlow" w:date="2025-06-09T09:05:00Z" w16du:dateUtc="2025-06-09T13:05:00Z">
        <w:r w:rsidR="00605BDB">
          <w:rPr>
            <w:rFonts w:cs="Times New Roman"/>
            <w:szCs w:val="24"/>
          </w:rPr>
          <w:t xml:space="preserve">or </w:t>
        </w:r>
      </w:ins>
      <w:ins w:id="300" w:author="Robert Tetlow" w:date="2025-03-21T16:51:00Z" w16du:dateUtc="2025-03-21T20:51:00Z">
        <w:r>
          <w:rPr>
            <w:rFonts w:cs="Times New Roman"/>
            <w:szCs w:val="24"/>
          </w:rPr>
          <w:t xml:space="preserve">expenditures </w:t>
        </w:r>
      </w:ins>
      <w:ins w:id="301" w:author="Robert Tetlow" w:date="2025-04-01T15:49:00Z" w16du:dateUtc="2025-04-01T19:49:00Z">
        <w:r w:rsidR="00246F21">
          <w:rPr>
            <w:rFonts w:cs="Times New Roman"/>
            <w:szCs w:val="24"/>
          </w:rPr>
          <w:t>relative to</w:t>
        </w:r>
      </w:ins>
      <w:ins w:id="302" w:author="Robert Tetlow" w:date="2025-03-21T16:58:00Z" w16du:dateUtc="2025-03-21T20:58:00Z">
        <w:r w:rsidR="002D4054">
          <w:rPr>
            <w:rFonts w:cs="Times New Roman"/>
            <w:szCs w:val="24"/>
          </w:rPr>
          <w:t xml:space="preserve"> foreign goods and services</w:t>
        </w:r>
      </w:ins>
      <w:ins w:id="303" w:author="Robert Tetlow" w:date="2025-03-21T16:51:00Z" w16du:dateUtc="2025-03-21T20:51:00Z">
        <w:r>
          <w:rPr>
            <w:rFonts w:cs="Times New Roman"/>
            <w:szCs w:val="24"/>
          </w:rPr>
          <w:t xml:space="preserve">.  </w:t>
        </w:r>
      </w:ins>
      <w:ins w:id="304" w:author="Robert Tetlow" w:date="2025-06-09T09:49:00Z" w16du:dateUtc="2025-06-09T13:49:00Z">
        <w:r w:rsidR="006542CE">
          <w:rPr>
            <w:rFonts w:cs="Times New Roman"/>
            <w:szCs w:val="24"/>
          </w:rPr>
          <w:t>Expectations of future interest rates and economic conditions</w:t>
        </w:r>
      </w:ins>
      <w:ins w:id="305" w:author="Robert Tetlow" w:date="2025-06-09T09:50:00Z" w16du:dateUtc="2025-06-09T13:50:00Z">
        <w:r w:rsidR="006542CE">
          <w:rPr>
            <w:rFonts w:cs="Times New Roman"/>
            <w:szCs w:val="24"/>
          </w:rPr>
          <w:t>—and thus the anticipated propagation of shocks—are</w:t>
        </w:r>
      </w:ins>
      <w:ins w:id="306" w:author="Robert Tetlow" w:date="2025-06-09T09:49:00Z" w16du:dateUtc="2025-06-09T13:49:00Z">
        <w:r w:rsidR="006542CE">
          <w:rPr>
            <w:rFonts w:cs="Times New Roman"/>
            <w:szCs w:val="24"/>
          </w:rPr>
          <w:t xml:space="preserve"> at the center of each of these channels.  </w:t>
        </w:r>
      </w:ins>
      <w:ins w:id="307" w:author="Robert Tetlow" w:date="2025-03-21T16:52:00Z" w16du:dateUtc="2025-03-21T20:52:00Z">
        <w:r>
          <w:rPr>
            <w:rFonts w:cs="Times New Roman"/>
            <w:szCs w:val="24"/>
          </w:rPr>
          <w:t>Non</w:t>
        </w:r>
      </w:ins>
      <w:ins w:id="308" w:author="Robert Tetlow" w:date="2025-03-21T16:58:00Z" w16du:dateUtc="2025-03-21T20:58:00Z">
        <w:r w:rsidR="002D4054">
          <w:rPr>
            <w:rFonts w:cs="Times New Roman"/>
            <w:szCs w:val="24"/>
          </w:rPr>
          <w:t>-</w:t>
        </w:r>
      </w:ins>
      <w:ins w:id="309" w:author="Robert Tetlow" w:date="2025-03-21T16:52:00Z" w16du:dateUtc="2025-03-21T20:52:00Z">
        <w:r>
          <w:rPr>
            <w:rFonts w:cs="Times New Roman"/>
            <w:szCs w:val="24"/>
          </w:rPr>
          <w:t>ne</w:t>
        </w:r>
      </w:ins>
      <w:ins w:id="310" w:author="Robert Tetlow" w:date="2025-03-21T16:53:00Z" w16du:dateUtc="2025-03-21T20:53:00Z">
        <w:r>
          <w:rPr>
            <w:rFonts w:cs="Times New Roman"/>
            <w:szCs w:val="24"/>
          </w:rPr>
          <w:t xml:space="preserve">oclassical channels capture the </w:t>
        </w:r>
      </w:ins>
      <w:ins w:id="311" w:author="Robert Tetlow" w:date="2025-03-21T17:06:00Z" w16du:dateUtc="2025-03-21T21:06:00Z">
        <w:r w:rsidR="00004CE6">
          <w:rPr>
            <w:rFonts w:cs="Times New Roman"/>
            <w:szCs w:val="24"/>
          </w:rPr>
          <w:t>implication</w:t>
        </w:r>
      </w:ins>
      <w:ins w:id="312" w:author="Robert Tetlow" w:date="2025-03-21T16:53:00Z" w16du:dateUtc="2025-03-21T20:53:00Z">
        <w:r>
          <w:rPr>
            <w:rFonts w:cs="Times New Roman"/>
            <w:szCs w:val="24"/>
          </w:rPr>
          <w:t>s of real rigidities</w:t>
        </w:r>
      </w:ins>
      <w:ins w:id="313" w:author="Robert Tetlow" w:date="2025-06-09T09:06:00Z" w16du:dateUtc="2025-06-09T13:06:00Z">
        <w:r w:rsidR="00605BDB">
          <w:rPr>
            <w:rFonts w:cs="Times New Roman"/>
            <w:szCs w:val="24"/>
          </w:rPr>
          <w:t>, or wedges,</w:t>
        </w:r>
      </w:ins>
      <w:ins w:id="314" w:author="Robert Tetlow" w:date="2025-03-21T17:05:00Z" w16du:dateUtc="2025-03-21T21:05:00Z">
        <w:r w:rsidR="00F01C07">
          <w:rPr>
            <w:rFonts w:cs="Times New Roman"/>
            <w:szCs w:val="24"/>
          </w:rPr>
          <w:t xml:space="preserve"> </w:t>
        </w:r>
      </w:ins>
      <w:ins w:id="315" w:author="Robert Tetlow" w:date="2025-04-01T15:49:00Z" w16du:dateUtc="2025-04-01T19:49:00Z">
        <w:r w:rsidR="00246F21">
          <w:rPr>
            <w:rFonts w:cs="Times New Roman"/>
            <w:szCs w:val="24"/>
          </w:rPr>
          <w:t>that</w:t>
        </w:r>
      </w:ins>
      <w:ins w:id="316" w:author="Robert Tetlow" w:date="2025-03-21T17:05:00Z" w16du:dateUtc="2025-03-21T21:05:00Z">
        <w:r w:rsidR="00F01C07">
          <w:rPr>
            <w:rFonts w:cs="Times New Roman"/>
            <w:szCs w:val="24"/>
          </w:rPr>
          <w:t xml:space="preserve"> </w:t>
        </w:r>
      </w:ins>
      <w:ins w:id="317" w:author="Robert Tetlow" w:date="2025-04-01T15:49:00Z" w16du:dateUtc="2025-04-01T19:49:00Z">
        <w:r w:rsidR="00246F21">
          <w:rPr>
            <w:rFonts w:cs="Times New Roman"/>
            <w:szCs w:val="24"/>
          </w:rPr>
          <w:t>could</w:t>
        </w:r>
      </w:ins>
      <w:ins w:id="318" w:author="Robert Tetlow" w:date="2025-03-21T16:55:00Z" w16du:dateUtc="2025-03-21T20:55:00Z">
        <w:r>
          <w:rPr>
            <w:rFonts w:cs="Times New Roman"/>
            <w:szCs w:val="24"/>
          </w:rPr>
          <w:t xml:space="preserve"> ampli</w:t>
        </w:r>
      </w:ins>
      <w:ins w:id="319" w:author="Robert Tetlow" w:date="2025-03-21T17:06:00Z" w16du:dateUtc="2025-03-21T21:06:00Z">
        <w:r w:rsidR="00F01C07">
          <w:rPr>
            <w:rFonts w:cs="Times New Roman"/>
            <w:szCs w:val="24"/>
          </w:rPr>
          <w:t>fy</w:t>
        </w:r>
      </w:ins>
      <w:ins w:id="320" w:author="Robert Tetlow" w:date="2025-03-21T16:55:00Z" w16du:dateUtc="2025-03-21T20:55:00Z">
        <w:r>
          <w:rPr>
            <w:rFonts w:cs="Times New Roman"/>
            <w:szCs w:val="24"/>
          </w:rPr>
          <w:t xml:space="preserve"> </w:t>
        </w:r>
      </w:ins>
      <w:ins w:id="321" w:author="Robert Tetlow" w:date="2025-03-21T17:06:00Z" w16du:dateUtc="2025-03-21T21:06:00Z">
        <w:r w:rsidR="00F01C07">
          <w:rPr>
            <w:rFonts w:cs="Times New Roman"/>
            <w:szCs w:val="24"/>
          </w:rPr>
          <w:t>or</w:t>
        </w:r>
      </w:ins>
      <w:ins w:id="322" w:author="Robert Tetlow" w:date="2025-03-21T16:55:00Z" w16du:dateUtc="2025-03-21T20:55:00Z">
        <w:r>
          <w:rPr>
            <w:rFonts w:cs="Times New Roman"/>
            <w:szCs w:val="24"/>
          </w:rPr>
          <w:t xml:space="preserve"> propag</w:t>
        </w:r>
      </w:ins>
      <w:ins w:id="323" w:author="Robert Tetlow" w:date="2025-03-21T17:06:00Z" w16du:dateUtc="2025-03-21T21:06:00Z">
        <w:r w:rsidR="00F01C07">
          <w:rPr>
            <w:rFonts w:cs="Times New Roman"/>
            <w:szCs w:val="24"/>
          </w:rPr>
          <w:t>ate</w:t>
        </w:r>
      </w:ins>
      <w:ins w:id="324" w:author="Robert Tetlow" w:date="2025-03-21T16:55:00Z" w16du:dateUtc="2025-03-21T20:55:00Z">
        <w:r>
          <w:rPr>
            <w:rFonts w:cs="Times New Roman"/>
            <w:szCs w:val="24"/>
          </w:rPr>
          <w:t xml:space="preserve"> </w:t>
        </w:r>
      </w:ins>
      <w:ins w:id="325" w:author="Robert Tetlow" w:date="2025-03-21T17:06:00Z" w16du:dateUtc="2025-03-21T21:06:00Z">
        <w:r w:rsidR="00004CE6">
          <w:rPr>
            <w:rFonts w:cs="Times New Roman"/>
            <w:szCs w:val="24"/>
          </w:rPr>
          <w:t>sh</w:t>
        </w:r>
      </w:ins>
      <w:ins w:id="326" w:author="Robert Tetlow" w:date="2025-03-21T17:07:00Z" w16du:dateUtc="2025-03-21T21:07:00Z">
        <w:r w:rsidR="00004CE6">
          <w:rPr>
            <w:rFonts w:cs="Times New Roman"/>
            <w:szCs w:val="24"/>
          </w:rPr>
          <w:t>ocks</w:t>
        </w:r>
      </w:ins>
      <w:ins w:id="327" w:author="Robert Tetlow" w:date="2025-03-21T16:55:00Z" w16du:dateUtc="2025-03-21T20:55:00Z">
        <w:r>
          <w:rPr>
            <w:rFonts w:cs="Times New Roman"/>
            <w:szCs w:val="24"/>
          </w:rPr>
          <w:t xml:space="preserve"> </w:t>
        </w:r>
      </w:ins>
      <w:ins w:id="328" w:author="Robert Tetlow" w:date="2025-04-01T15:49:00Z" w16du:dateUtc="2025-04-01T19:49:00Z">
        <w:r w:rsidR="00246F21">
          <w:rPr>
            <w:rFonts w:cs="Times New Roman"/>
            <w:szCs w:val="24"/>
          </w:rPr>
          <w:t>via</w:t>
        </w:r>
      </w:ins>
      <w:ins w:id="329" w:author="Robert Tetlow" w:date="2025-03-21T16:55:00Z" w16du:dateUtc="2025-03-21T20:55:00Z">
        <w:r>
          <w:rPr>
            <w:rFonts w:cs="Times New Roman"/>
            <w:szCs w:val="24"/>
          </w:rPr>
          <w:t xml:space="preserve"> </w:t>
        </w:r>
      </w:ins>
      <w:ins w:id="330" w:author="Robert Tetlow" w:date="2025-03-21T16:56:00Z" w16du:dateUtc="2025-03-21T20:56:00Z">
        <w:r w:rsidR="002D4054">
          <w:rPr>
            <w:rFonts w:cs="Times New Roman"/>
            <w:szCs w:val="24"/>
          </w:rPr>
          <w:t>the</w:t>
        </w:r>
      </w:ins>
      <w:ins w:id="331" w:author="Robert Tetlow" w:date="2025-03-21T17:07:00Z" w16du:dateUtc="2025-03-21T21:07:00Z">
        <w:r w:rsidR="00004CE6">
          <w:rPr>
            <w:rFonts w:cs="Times New Roman"/>
            <w:szCs w:val="24"/>
          </w:rPr>
          <w:t>ir effects on the</w:t>
        </w:r>
      </w:ins>
      <w:ins w:id="332" w:author="Robert Tetlow" w:date="2025-03-21T16:56:00Z" w16du:dateUtc="2025-03-21T20:56:00Z">
        <w:r w:rsidR="002D4054">
          <w:rPr>
            <w:rFonts w:cs="Times New Roman"/>
            <w:szCs w:val="24"/>
          </w:rPr>
          <w:t xml:space="preserve"> </w:t>
        </w:r>
      </w:ins>
      <w:ins w:id="333" w:author="Robert Tetlow" w:date="2025-03-21T17:07:00Z" w16du:dateUtc="2025-03-21T21:07:00Z">
        <w:r w:rsidR="00004CE6">
          <w:rPr>
            <w:rFonts w:cs="Times New Roman"/>
            <w:szCs w:val="24"/>
          </w:rPr>
          <w:t>state</w:t>
        </w:r>
      </w:ins>
      <w:ins w:id="334" w:author="Robert Tetlow" w:date="2025-03-21T16:56:00Z" w16du:dateUtc="2025-03-21T20:56:00Z">
        <w:r w:rsidR="002D4054">
          <w:rPr>
            <w:rFonts w:cs="Times New Roman"/>
            <w:szCs w:val="24"/>
          </w:rPr>
          <w:t xml:space="preserve"> of </w:t>
        </w:r>
        <w:r>
          <w:rPr>
            <w:rFonts w:cs="Times New Roman"/>
            <w:szCs w:val="24"/>
          </w:rPr>
          <w:t xml:space="preserve">household </w:t>
        </w:r>
      </w:ins>
      <w:ins w:id="335" w:author="Robert Tetlow" w:date="2025-03-21T16:54:00Z" w16du:dateUtc="2025-03-21T20:54:00Z">
        <w:r w:rsidRPr="00A7525D">
          <w:rPr>
            <w:rFonts w:cs="Times New Roman"/>
            <w:i/>
            <w:iCs/>
            <w:szCs w:val="24"/>
          </w:rPr>
          <w:lastRenderedPageBreak/>
          <w:t>balance sheet</w:t>
        </w:r>
      </w:ins>
      <w:ins w:id="336" w:author="Robert Tetlow" w:date="2025-03-21T16:56:00Z" w16du:dateUtc="2025-03-21T20:56:00Z">
        <w:r w:rsidRPr="00A7525D">
          <w:rPr>
            <w:rFonts w:cs="Times New Roman"/>
            <w:i/>
            <w:iCs/>
            <w:szCs w:val="24"/>
          </w:rPr>
          <w:t>s</w:t>
        </w:r>
        <w:r>
          <w:rPr>
            <w:rFonts w:cs="Times New Roman"/>
            <w:szCs w:val="24"/>
          </w:rPr>
          <w:t xml:space="preserve">, </w:t>
        </w:r>
        <w:r w:rsidR="002D4054">
          <w:rPr>
            <w:rFonts w:cs="Times New Roman"/>
            <w:szCs w:val="24"/>
          </w:rPr>
          <w:t xml:space="preserve">through </w:t>
        </w:r>
      </w:ins>
      <w:ins w:id="337" w:author="Robert Tetlow" w:date="2025-03-21T16:59:00Z" w16du:dateUtc="2025-03-21T20:59:00Z">
        <w:r w:rsidR="002D4054">
          <w:rPr>
            <w:rFonts w:cs="Times New Roman"/>
            <w:szCs w:val="24"/>
          </w:rPr>
          <w:t xml:space="preserve">collateral constraints on </w:t>
        </w:r>
        <w:r w:rsidR="002D4054" w:rsidRPr="00A7525D">
          <w:rPr>
            <w:rFonts w:cs="Times New Roman"/>
            <w:i/>
            <w:iCs/>
            <w:szCs w:val="24"/>
          </w:rPr>
          <w:t>bank lending</w:t>
        </w:r>
      </w:ins>
      <w:ins w:id="338" w:author="Robert Tetlow" w:date="2025-03-21T17:07:00Z" w16du:dateUtc="2025-03-21T21:07:00Z">
        <w:r w:rsidR="00004CE6">
          <w:rPr>
            <w:rFonts w:cs="Times New Roman"/>
            <w:i/>
            <w:iCs/>
            <w:szCs w:val="24"/>
          </w:rPr>
          <w:t>,</w:t>
        </w:r>
      </w:ins>
      <w:ins w:id="339" w:author="Robert Tetlow" w:date="2025-03-21T17:03:00Z" w16du:dateUtc="2025-03-21T21:03:00Z">
        <w:r w:rsidR="002D4054">
          <w:rPr>
            <w:rFonts w:cs="Times New Roman"/>
            <w:szCs w:val="24"/>
          </w:rPr>
          <w:t xml:space="preserve"> or </w:t>
        </w:r>
      </w:ins>
      <w:ins w:id="340" w:author="Robert Tetlow" w:date="2025-03-21T17:07:00Z" w16du:dateUtc="2025-03-21T21:07:00Z">
        <w:r w:rsidR="00004CE6">
          <w:rPr>
            <w:rFonts w:cs="Times New Roman"/>
            <w:szCs w:val="24"/>
          </w:rPr>
          <w:t xml:space="preserve">through </w:t>
        </w:r>
      </w:ins>
      <w:ins w:id="341" w:author="Robert Tetlow" w:date="2025-03-21T17:03:00Z" w16du:dateUtc="2025-03-21T21:03:00Z">
        <w:r w:rsidR="002D4054">
          <w:rPr>
            <w:rFonts w:cs="Times New Roman"/>
            <w:szCs w:val="24"/>
          </w:rPr>
          <w:t>the value of bank</w:t>
        </w:r>
      </w:ins>
      <w:ins w:id="342" w:author="Robert Tetlow" w:date="2025-03-21T17:07:00Z" w16du:dateUtc="2025-03-21T21:07:00Z">
        <w:r w:rsidR="00004CE6">
          <w:rPr>
            <w:rFonts w:cs="Times New Roman"/>
            <w:szCs w:val="24"/>
          </w:rPr>
          <w:t xml:space="preserve"> charters</w:t>
        </w:r>
      </w:ins>
      <w:ins w:id="343" w:author="Robert Tetlow" w:date="2025-03-21T17:03:00Z" w16du:dateUtc="2025-03-21T21:03:00Z">
        <w:r w:rsidR="002D4054">
          <w:rPr>
            <w:rFonts w:cs="Times New Roman"/>
            <w:szCs w:val="24"/>
          </w:rPr>
          <w:t>.</w:t>
        </w:r>
      </w:ins>
      <w:ins w:id="344" w:author="Robert Tetlow" w:date="2025-06-09T09:41:00Z" w16du:dateUtc="2025-06-09T13:41:00Z">
        <w:r w:rsidR="006542CE">
          <w:rPr>
            <w:rStyle w:val="FootnoteReference"/>
            <w:rFonts w:cs="Times New Roman"/>
            <w:szCs w:val="24"/>
          </w:rPr>
          <w:footnoteReference w:id="8"/>
        </w:r>
      </w:ins>
    </w:p>
    <w:p w14:paraId="510F25C9" w14:textId="0F50BC56" w:rsidR="009A3F06" w:rsidRPr="001C6F54" w:rsidRDefault="001959B0" w:rsidP="006167CA">
      <w:pPr>
        <w:pStyle w:val="Heading1"/>
      </w:pPr>
      <w:r>
        <w:t>Methodologi</w:t>
      </w:r>
      <w:r w:rsidR="009A3F06" w:rsidRPr="001C6F54">
        <w:t>cal Approach</w:t>
      </w:r>
    </w:p>
    <w:p w14:paraId="4D29655D" w14:textId="1BA96FB5" w:rsidR="009A3F06" w:rsidRDefault="002E693E" w:rsidP="00216010">
      <w:r>
        <w:t>T</w:t>
      </w:r>
      <w:r w:rsidR="009A3F06">
        <w:t xml:space="preserve">o </w:t>
      </w:r>
      <w:r w:rsidR="009A3F06" w:rsidRPr="00B90C58">
        <w:t xml:space="preserve">better understand </w:t>
      </w:r>
      <w:r w:rsidR="009A3F06">
        <w:t xml:space="preserve">how researchers have assessed the </w:t>
      </w:r>
      <w:r w:rsidR="009A3F06" w:rsidRPr="00B90C58">
        <w:t>effects of monetary policy on the economy, we</w:t>
      </w:r>
      <w:r w:rsidR="009A3F06">
        <w:t xml:space="preserve"> look at </w:t>
      </w:r>
      <w:r w:rsidR="009A3F06" w:rsidRPr="00B90C58">
        <w:t>a</w:t>
      </w:r>
      <w:r w:rsidR="009A3F06">
        <w:t xml:space="preserve"> broad</w:t>
      </w:r>
      <w:r w:rsidR="009A3F06" w:rsidRPr="00B90C58">
        <w:t xml:space="preserve"> range of </w:t>
      </w:r>
      <w:r w:rsidR="009A3F06">
        <w:t xml:space="preserve">structural </w:t>
      </w:r>
      <w:r w:rsidR="009A3F06" w:rsidRPr="00B90C58">
        <w:t xml:space="preserve">macroeconomic models employed in the literature. </w:t>
      </w:r>
      <w:r w:rsidR="009A3F06">
        <w:t xml:space="preserve"> </w:t>
      </w:r>
      <w:r w:rsidR="001959B0">
        <w:t>T</w:t>
      </w:r>
      <w:r>
        <w:t>his</w:t>
      </w:r>
      <w:r w:rsidR="009A3F06">
        <w:t xml:space="preserve"> </w:t>
      </w:r>
      <w:r w:rsidR="004B4E7B">
        <w:t>is challenging</w:t>
      </w:r>
      <w:r w:rsidR="009A3F06">
        <w:t xml:space="preserve"> for </w:t>
      </w:r>
      <w:proofErr w:type="gramStart"/>
      <w:r w:rsidR="009A3F06">
        <w:t>a number of</w:t>
      </w:r>
      <w:proofErr w:type="gramEnd"/>
      <w:r w:rsidR="009A3F06">
        <w:t xml:space="preserve"> reasons.  </w:t>
      </w:r>
      <w:r w:rsidR="004B4E7B">
        <w:t>O</w:t>
      </w:r>
      <w:r w:rsidR="009A3F06">
        <w:t>ne need</w:t>
      </w:r>
      <w:r>
        <w:t>s</w:t>
      </w:r>
      <w:r w:rsidR="009A3F06">
        <w:t xml:space="preserve"> to collect the models</w:t>
      </w:r>
      <w:r w:rsidR="001959B0">
        <w:t xml:space="preserve"> under a common platform,</w:t>
      </w:r>
      <w:r w:rsidR="009A3F06">
        <w:t xml:space="preserve"> ensure that they ha</w:t>
      </w:r>
      <w:r>
        <w:t>ve</w:t>
      </w:r>
      <w:r w:rsidR="009A3F06">
        <w:t xml:space="preserve"> consistent measures of output and inflation</w:t>
      </w:r>
      <w:r w:rsidR="001959B0">
        <w:t>, and that</w:t>
      </w:r>
      <w:r w:rsidR="009A3F06">
        <w:t xml:space="preserve"> </w:t>
      </w:r>
      <w:r w:rsidR="001959B0">
        <w:t xml:space="preserve">they are well behaved under the governance </w:t>
      </w:r>
      <w:r w:rsidR="0078193E">
        <w:t>of</w:t>
      </w:r>
      <w:r w:rsidR="001959B0">
        <w:t xml:space="preserve"> a class of monetary</w:t>
      </w:r>
      <w:r w:rsidR="009A3F06">
        <w:t xml:space="preserve"> policy rules.  </w:t>
      </w:r>
      <w:r w:rsidR="0078193E">
        <w:t>Once that is achieved</w:t>
      </w:r>
      <w:ins w:id="359" w:author="Connor Brennan" w:date="2025-06-15T22:24:00Z" w16du:dateUtc="2025-06-16T03:24:00Z">
        <w:r w:rsidR="004974E4">
          <w:t>,</w:t>
        </w:r>
      </w:ins>
      <w:r w:rsidR="0078193E">
        <w:t xml:space="preserve"> one can study</w:t>
      </w:r>
      <w:r w:rsidR="009A3F06">
        <w:t xml:space="preserve"> monetary policy shocks</w:t>
      </w:r>
      <w:r w:rsidR="0078193E">
        <w:t xml:space="preserve"> for their effects</w:t>
      </w:r>
      <w:r w:rsidR="009A3F06">
        <w:t xml:space="preserve"> on </w:t>
      </w:r>
      <w:r w:rsidR="0078193E">
        <w:t xml:space="preserve">nominal </w:t>
      </w:r>
      <w:r w:rsidR="009A3F06">
        <w:t>interest rates, output</w:t>
      </w:r>
      <w:r w:rsidR="0078193E">
        <w:t xml:space="preserve">, </w:t>
      </w:r>
      <w:r w:rsidR="009A3F06">
        <w:t>inflation</w:t>
      </w:r>
      <w:r w:rsidR="0078193E">
        <w:t xml:space="preserve"> and real interest rates,</w:t>
      </w:r>
      <w:r w:rsidR="009A3F06">
        <w:t xml:space="preserve"> across the models. </w:t>
      </w:r>
    </w:p>
    <w:p w14:paraId="57DD0EDD" w14:textId="5CDCDFB9" w:rsidR="0078193E" w:rsidRPr="00986FDE" w:rsidRDefault="00986FDE" w:rsidP="00741D61">
      <w:pPr>
        <w:pStyle w:val="Heading2"/>
        <w:rPr>
          <w:iCs/>
        </w:rPr>
      </w:pPr>
      <w:r w:rsidRPr="00986FDE">
        <w:rPr>
          <w:iCs/>
        </w:rPr>
        <w:t xml:space="preserve">3.1 </w:t>
      </w:r>
      <w:r w:rsidR="0078193E" w:rsidRPr="00986FDE">
        <w:rPr>
          <w:iCs/>
        </w:rPr>
        <w:t>The models</w:t>
      </w:r>
    </w:p>
    <w:p w14:paraId="4822765A" w14:textId="43FB9983" w:rsidR="009A3F06" w:rsidRDefault="0078193E" w:rsidP="006167CA">
      <w:pPr>
        <w:ind w:firstLine="720"/>
      </w:pPr>
      <w:r>
        <w:t>Fortunately</w:t>
      </w:r>
      <w:r w:rsidR="009A3F06">
        <w:t xml:space="preserve">, the Macroeconomic Model Data Base (MMB) has </w:t>
      </w:r>
      <w:r>
        <w:t xml:space="preserve">put together an accessible database of </w:t>
      </w:r>
      <w:proofErr w:type="spellStart"/>
      <w:r>
        <w:t>macromodels</w:t>
      </w:r>
      <w:proofErr w:type="spellEnd"/>
      <w:r w:rsidR="009A3F06">
        <w:t>.</w:t>
      </w:r>
      <w:r w:rsidR="009A3F06">
        <w:rPr>
          <w:rStyle w:val="FootnoteReference"/>
          <w:rFonts w:cs="Times New Roman"/>
          <w:szCs w:val="24"/>
        </w:rPr>
        <w:footnoteReference w:id="9"/>
      </w:r>
      <w:r w:rsidR="009A3F06">
        <w:t xml:space="preserve">  The database is an archive of models collected from papers published over the last 25 years or so.  It contains the code for </w:t>
      </w:r>
      <w:r w:rsidR="004B4E7B">
        <w:t xml:space="preserve">a </w:t>
      </w:r>
      <w:r w:rsidR="00FF363E">
        <w:t>wide</w:t>
      </w:r>
      <w:r w:rsidR="004B4E7B">
        <w:t xml:space="preserve"> array of</w:t>
      </w:r>
      <w:r w:rsidR="009A3F06">
        <w:t xml:space="preserve"> structural macroeconomic models, </w:t>
      </w:r>
      <w:r>
        <w:t>with</w:t>
      </w:r>
      <w:r w:rsidR="009A3F06">
        <w:t xml:space="preserve"> a common front end that </w:t>
      </w:r>
      <w:r>
        <w:t>facilitates model comparisons</w:t>
      </w:r>
      <w:r w:rsidR="009A3F06">
        <w:t>.</w:t>
      </w:r>
      <w:r w:rsidR="009A3F06">
        <w:rPr>
          <w:rStyle w:val="FootnoteReference"/>
          <w:rFonts w:cs="Times New Roman"/>
          <w:szCs w:val="24"/>
        </w:rPr>
        <w:footnoteReference w:id="10"/>
      </w:r>
      <w:r w:rsidR="009A3F06">
        <w:t xml:space="preserve">  </w:t>
      </w:r>
      <w:r>
        <w:t>W</w:t>
      </w:r>
      <w:r w:rsidR="009A3F06">
        <w:t xml:space="preserve">e </w:t>
      </w:r>
      <w:r>
        <w:t>augment the MMB models with</w:t>
      </w:r>
      <w:r w:rsidR="009A3F06">
        <w:t xml:space="preserve"> a small set of monetary policy rules, </w:t>
      </w:r>
      <w:r>
        <w:t>carry out orthogonalized</w:t>
      </w:r>
      <w:r w:rsidR="009A3F06">
        <w:t xml:space="preserve"> </w:t>
      </w:r>
      <w:r w:rsidR="009A3F06">
        <w:lastRenderedPageBreak/>
        <w:t>shock</w:t>
      </w:r>
      <w:r>
        <w:t>s</w:t>
      </w:r>
      <w:r w:rsidR="009A3F06">
        <w:t xml:space="preserve"> </w:t>
      </w:r>
      <w:r>
        <w:t>to</w:t>
      </w:r>
      <w:r w:rsidR="009A3F06">
        <w:t xml:space="preserve"> the policy </w:t>
      </w:r>
      <w:r>
        <w:t>rules, and compute the impulse response functions (IRFs)</w:t>
      </w:r>
      <w:r w:rsidR="009A3F06">
        <w:t xml:space="preserve">. </w:t>
      </w:r>
      <w:r>
        <w:t xml:space="preserve"> These IRFs, or transformations of them, form much of the data for our analysis.  </w:t>
      </w:r>
      <w:r w:rsidR="009A3F06">
        <w:t xml:space="preserve"> </w:t>
      </w:r>
    </w:p>
    <w:p w14:paraId="6D23452A" w14:textId="755F8474" w:rsidR="009A3F06" w:rsidRDefault="009A3F06" w:rsidP="009A3F06">
      <w:pPr>
        <w:spacing w:before="100" w:beforeAutospacing="1" w:after="100" w:afterAutospacing="1"/>
        <w:ind w:firstLine="720"/>
        <w:rPr>
          <w:rFonts w:cs="Times New Roman"/>
          <w:i/>
          <w:iCs/>
          <w:szCs w:val="24"/>
        </w:rPr>
      </w:pPr>
      <w:r>
        <w:rPr>
          <w:rFonts w:cs="Times New Roman"/>
          <w:szCs w:val="24"/>
        </w:rPr>
        <w:t>One important issue is the selection of models to be used.  Our aim is to select models that capture the dynamics of the US economy</w:t>
      </w:r>
      <w:r w:rsidR="00C47788">
        <w:rPr>
          <w:rFonts w:cs="Times New Roman"/>
          <w:szCs w:val="24"/>
        </w:rPr>
        <w:t>;</w:t>
      </w:r>
      <w:r>
        <w:rPr>
          <w:rFonts w:cs="Times New Roman"/>
          <w:szCs w:val="24"/>
        </w:rPr>
        <w:t xml:space="preserve"> the MMB </w:t>
      </w:r>
      <w:r w:rsidR="00C47788">
        <w:rPr>
          <w:rFonts w:cs="Times New Roman"/>
          <w:szCs w:val="24"/>
        </w:rPr>
        <w:t>includes</w:t>
      </w:r>
      <w:r>
        <w:rPr>
          <w:rFonts w:cs="Times New Roman"/>
          <w:szCs w:val="24"/>
        </w:rPr>
        <w:t xml:space="preserve"> 61 estimated models of the United States</w:t>
      </w:r>
      <w:r w:rsidR="00C47788">
        <w:rPr>
          <w:rFonts w:cs="Times New Roman"/>
          <w:szCs w:val="24"/>
        </w:rPr>
        <w:t>, which suits our objectives well</w:t>
      </w:r>
      <w:r>
        <w:rPr>
          <w:rFonts w:cs="Times New Roman"/>
          <w:szCs w:val="24"/>
        </w:rPr>
        <w:t>.</w:t>
      </w:r>
      <w:r w:rsidR="00986FDE">
        <w:rPr>
          <w:rStyle w:val="FootnoteReference"/>
          <w:rFonts w:cs="Times New Roman"/>
          <w:szCs w:val="24"/>
        </w:rPr>
        <w:footnoteReference w:id="11"/>
      </w:r>
      <w:r>
        <w:rPr>
          <w:rFonts w:cs="Times New Roman"/>
          <w:szCs w:val="24"/>
        </w:rPr>
        <w:t xml:space="preserve">  </w:t>
      </w:r>
      <w:r w:rsidR="00C47788">
        <w:rPr>
          <w:rFonts w:cs="Times New Roman"/>
          <w:szCs w:val="24"/>
        </w:rPr>
        <w:t>It</w:t>
      </w:r>
      <w:r>
        <w:rPr>
          <w:rFonts w:cs="Times New Roman"/>
          <w:szCs w:val="24"/>
        </w:rPr>
        <w:t xml:space="preserve"> also includes 43 calibrated models, of which </w:t>
      </w:r>
      <w:commentRangeStart w:id="368"/>
      <w:commentRangeStart w:id="369"/>
      <w:commentRangeStart w:id="370"/>
      <w:r>
        <w:rPr>
          <w:rFonts w:cs="Times New Roman"/>
          <w:szCs w:val="24"/>
        </w:rPr>
        <w:t>we include the ones that are calibrated to U.S. economic dynamics.</w:t>
      </w:r>
      <w:commentRangeEnd w:id="368"/>
      <w:r>
        <w:rPr>
          <w:rStyle w:val="CommentReference"/>
        </w:rPr>
        <w:commentReference w:id="368"/>
      </w:r>
      <w:commentRangeEnd w:id="369"/>
      <w:r w:rsidR="00161390">
        <w:rPr>
          <w:rStyle w:val="CommentReference"/>
        </w:rPr>
        <w:commentReference w:id="369"/>
      </w:r>
      <w:commentRangeEnd w:id="370"/>
      <w:r w:rsidR="00750FD4">
        <w:rPr>
          <w:rStyle w:val="CommentReference"/>
        </w:rPr>
        <w:commentReference w:id="370"/>
      </w:r>
      <w:r>
        <w:rPr>
          <w:rFonts w:cs="Times New Roman"/>
          <w:szCs w:val="24"/>
        </w:rPr>
        <w:t xml:space="preserve">  The</w:t>
      </w:r>
      <w:r w:rsidR="00377070">
        <w:rPr>
          <w:rFonts w:cs="Times New Roman"/>
          <w:szCs w:val="24"/>
        </w:rPr>
        <w:t xml:space="preserve"> latter models</w:t>
      </w:r>
      <w:r>
        <w:rPr>
          <w:rFonts w:cs="Times New Roman"/>
          <w:szCs w:val="24"/>
        </w:rPr>
        <w:t xml:space="preserve"> are </w:t>
      </w:r>
      <w:r w:rsidR="00C47788">
        <w:rPr>
          <w:rFonts w:cs="Times New Roman"/>
          <w:szCs w:val="24"/>
        </w:rPr>
        <w:t>often</w:t>
      </w:r>
      <w:r>
        <w:rPr>
          <w:rFonts w:cs="Times New Roman"/>
          <w:szCs w:val="24"/>
        </w:rPr>
        <w:t xml:space="preserve"> </w:t>
      </w:r>
      <w:r w:rsidR="00C47788">
        <w:rPr>
          <w:rFonts w:cs="Times New Roman"/>
          <w:szCs w:val="24"/>
        </w:rPr>
        <w:t>relative</w:t>
      </w:r>
      <w:r w:rsidR="00750FD4">
        <w:rPr>
          <w:rFonts w:cs="Times New Roman"/>
          <w:szCs w:val="24"/>
        </w:rPr>
        <w:t>ly</w:t>
      </w:r>
      <w:r w:rsidR="00C47788">
        <w:rPr>
          <w:rFonts w:cs="Times New Roman"/>
          <w:szCs w:val="24"/>
        </w:rPr>
        <w:t xml:space="preserve"> </w:t>
      </w:r>
      <w:r>
        <w:rPr>
          <w:rFonts w:cs="Times New Roman"/>
          <w:szCs w:val="24"/>
        </w:rPr>
        <w:t xml:space="preserve">simple, </w:t>
      </w:r>
      <w:r w:rsidR="00C47788">
        <w:rPr>
          <w:rFonts w:cs="Times New Roman"/>
          <w:szCs w:val="24"/>
        </w:rPr>
        <w:t>frequently</w:t>
      </w:r>
      <w:r>
        <w:rPr>
          <w:rFonts w:cs="Times New Roman"/>
          <w:szCs w:val="24"/>
        </w:rPr>
        <w:t xml:space="preserve"> close in spirit to the New Keynesian benchmark</w:t>
      </w:r>
      <w:r w:rsidR="00C47788">
        <w:rPr>
          <w:rFonts w:cs="Times New Roman"/>
          <w:szCs w:val="24"/>
        </w:rPr>
        <w:t xml:space="preserve"> model</w:t>
      </w:r>
      <w:r>
        <w:rPr>
          <w:rFonts w:cs="Times New Roman"/>
          <w:szCs w:val="24"/>
        </w:rPr>
        <w:t>.  It is an empirical question whether the</w:t>
      </w:r>
      <w:r w:rsidR="00C47788">
        <w:rPr>
          <w:rFonts w:cs="Times New Roman"/>
          <w:szCs w:val="24"/>
        </w:rPr>
        <w:t>se calibrated models</w:t>
      </w:r>
      <w:r>
        <w:rPr>
          <w:rFonts w:cs="Times New Roman"/>
          <w:szCs w:val="24"/>
        </w:rPr>
        <w:t xml:space="preserve"> adequately capture the dynamics of the US economy, </w:t>
      </w:r>
      <w:r w:rsidR="004B4E7B">
        <w:rPr>
          <w:rFonts w:cs="Times New Roman"/>
          <w:szCs w:val="24"/>
        </w:rPr>
        <w:t>which</w:t>
      </w:r>
      <w:r>
        <w:rPr>
          <w:rFonts w:cs="Times New Roman"/>
          <w:szCs w:val="24"/>
        </w:rPr>
        <w:t xml:space="preserve"> we investigate below.</w:t>
      </w:r>
      <w:r>
        <w:rPr>
          <w:rStyle w:val="FootnoteReference"/>
          <w:rFonts w:cs="Times New Roman"/>
          <w:szCs w:val="24"/>
        </w:rPr>
        <w:footnoteReference w:id="12"/>
      </w:r>
      <w:r>
        <w:rPr>
          <w:rFonts w:cs="Times New Roman"/>
          <w:szCs w:val="24"/>
        </w:rPr>
        <w:t xml:space="preserve">  The database also includes a small set of multi-country models that are a mix of calibrated and estimated.  We retained th</w:t>
      </w:r>
      <w:r w:rsidR="00C47788">
        <w:rPr>
          <w:rFonts w:cs="Times New Roman"/>
          <w:szCs w:val="24"/>
        </w:rPr>
        <w:t>o</w:t>
      </w:r>
      <w:r>
        <w:rPr>
          <w:rFonts w:cs="Times New Roman"/>
          <w:szCs w:val="24"/>
        </w:rPr>
        <w:t xml:space="preserve">se </w:t>
      </w:r>
      <w:r w:rsidR="004B4E7B">
        <w:rPr>
          <w:rFonts w:cs="Times New Roman"/>
          <w:szCs w:val="24"/>
        </w:rPr>
        <w:t>multi</w:t>
      </w:r>
      <w:r w:rsidR="00DF0728">
        <w:rPr>
          <w:rFonts w:cs="Times New Roman"/>
          <w:szCs w:val="24"/>
        </w:rPr>
        <w:t>-</w:t>
      </w:r>
      <w:r w:rsidR="004B4E7B">
        <w:rPr>
          <w:rFonts w:cs="Times New Roman"/>
          <w:szCs w:val="24"/>
        </w:rPr>
        <w:t xml:space="preserve">country models </w:t>
      </w:r>
      <w:r w:rsidR="00C47788">
        <w:rPr>
          <w:rFonts w:cs="Times New Roman"/>
          <w:szCs w:val="24"/>
        </w:rPr>
        <w:t>that were</w:t>
      </w:r>
      <w:r>
        <w:rPr>
          <w:rFonts w:cs="Times New Roman"/>
          <w:szCs w:val="24"/>
        </w:rPr>
        <w:t xml:space="preserve"> intended to capture open economy </w:t>
      </w:r>
      <w:r w:rsidR="00C47788">
        <w:rPr>
          <w:rFonts w:cs="Times New Roman"/>
          <w:szCs w:val="24"/>
        </w:rPr>
        <w:t>aspects of</w:t>
      </w:r>
      <w:r>
        <w:rPr>
          <w:rFonts w:cs="Times New Roman"/>
          <w:szCs w:val="24"/>
        </w:rPr>
        <w:t xml:space="preserve"> the US economy</w:t>
      </w:r>
      <w:r w:rsidR="00C47788">
        <w:rPr>
          <w:rFonts w:cs="Times New Roman"/>
          <w:szCs w:val="24"/>
        </w:rPr>
        <w:t xml:space="preserve">, </w:t>
      </w:r>
      <w:r w:rsidR="00377070">
        <w:rPr>
          <w:rFonts w:cs="Times New Roman"/>
          <w:szCs w:val="24"/>
        </w:rPr>
        <w:t xml:space="preserve">eight </w:t>
      </w:r>
      <w:r w:rsidR="00C47788">
        <w:rPr>
          <w:rFonts w:cs="Times New Roman"/>
          <w:szCs w:val="24"/>
        </w:rPr>
        <w:t>in total</w:t>
      </w:r>
      <w:r>
        <w:rPr>
          <w:rFonts w:cs="Times New Roman"/>
          <w:szCs w:val="24"/>
        </w:rPr>
        <w:t xml:space="preserve">.  Finally, while the bulk of the models in the MMB are linear rational expectations models, we </w:t>
      </w:r>
      <w:r w:rsidR="004B4E7B">
        <w:rPr>
          <w:rFonts w:cs="Times New Roman"/>
          <w:szCs w:val="24"/>
        </w:rPr>
        <w:t>include</w:t>
      </w:r>
      <w:r>
        <w:rPr>
          <w:rFonts w:cs="Times New Roman"/>
          <w:szCs w:val="24"/>
        </w:rPr>
        <w:t xml:space="preserve"> 11 calibrated or estimated models of the US economy that employ adaptive learning</w:t>
      </w:r>
      <w:r w:rsidRPr="00741D61">
        <w:rPr>
          <w:rFonts w:cs="Times New Roman"/>
          <w:i/>
          <w:iCs/>
          <w:szCs w:val="24"/>
        </w:rPr>
        <w:t xml:space="preserve">. </w:t>
      </w:r>
    </w:p>
    <w:p w14:paraId="21C3C0E5" w14:textId="13C1F964" w:rsidR="00C47788" w:rsidRDefault="00C47788" w:rsidP="00F6629A">
      <w:pPr>
        <w:ind w:firstLine="720"/>
        <w:rPr>
          <w:rFonts w:eastAsiaTheme="minorEastAsia"/>
        </w:rPr>
      </w:pPr>
      <w:r>
        <w:t xml:space="preserve">Because we are interested in </w:t>
      </w:r>
      <w:r w:rsidR="00161390">
        <w:t xml:space="preserve">analyzing </w:t>
      </w:r>
      <w:r>
        <w:t>as much of the</w:t>
      </w:r>
      <w:r w:rsidR="00161390">
        <w:t xml:space="preserve"> </w:t>
      </w:r>
      <w:r w:rsidR="00F27A54">
        <w:t>modern</w:t>
      </w:r>
      <w:r w:rsidR="004B4E7B">
        <w:t xml:space="preserve"> Keynesian </w:t>
      </w:r>
      <w:r w:rsidR="00161390">
        <w:t>modeling</w:t>
      </w:r>
      <w:r w:rsidR="00766D21">
        <w:t xml:space="preserve"> literature</w:t>
      </w:r>
      <w:r>
        <w:t xml:space="preserve"> as practicable, </w:t>
      </w:r>
      <w:r w:rsidR="004B4E7B">
        <w:t>our inclination in curation was to</w:t>
      </w:r>
      <w:r>
        <w:t xml:space="preserve"> </w:t>
      </w:r>
      <w:r w:rsidR="00766D21">
        <w:t xml:space="preserve">retain as many models from the MMB as possible.  Even so, </w:t>
      </w:r>
      <w:r w:rsidR="00161390">
        <w:t xml:space="preserve">we dropped </w:t>
      </w:r>
      <w:r w:rsidR="00DF0728">
        <w:t>several</w:t>
      </w:r>
      <w:r w:rsidR="00161390">
        <w:t xml:space="preserve"> models </w:t>
      </w:r>
      <w:commentRangeStart w:id="382"/>
      <w:commentRangeStart w:id="383"/>
      <w:commentRangeEnd w:id="382"/>
      <w:r w:rsidR="00161390">
        <w:rPr>
          <w:rStyle w:val="CommentReference"/>
        </w:rPr>
        <w:commentReference w:id="382"/>
      </w:r>
      <w:commentRangeEnd w:id="383"/>
      <w:r w:rsidR="006605CC">
        <w:rPr>
          <w:rStyle w:val="CommentReference"/>
        </w:rPr>
        <w:commentReference w:id="383"/>
      </w:r>
      <w:r>
        <w:t>from our analysis</w:t>
      </w:r>
      <w:r w:rsidR="00766D21">
        <w:t>, for a variety of reasons</w:t>
      </w:r>
      <w:r>
        <w:t xml:space="preserve">.  First, </w:t>
      </w:r>
      <w:r w:rsidR="00766D21">
        <w:t>s</w:t>
      </w:r>
      <w:r>
        <w:t>ome papers include more than one</w:t>
      </w:r>
      <w:r w:rsidR="00766D21">
        <w:t xml:space="preserve"> version of the</w:t>
      </w:r>
      <w:r>
        <w:t xml:space="preserve"> model </w:t>
      </w:r>
      <w:r w:rsidR="00766D21">
        <w:t>under study</w:t>
      </w:r>
      <w:r>
        <w:t xml:space="preserve">, </w:t>
      </w:r>
      <w:r w:rsidR="00766D21">
        <w:t>often to serve as the benchmark</w:t>
      </w:r>
      <w:r>
        <w:t xml:space="preserve"> for an added model feature, or to match the model to different scenarios.  In such </w:t>
      </w:r>
      <w:r>
        <w:lastRenderedPageBreak/>
        <w:t xml:space="preserve">cases, we included only one model in our analysis, choosing the version of the model </w:t>
      </w:r>
      <w:r w:rsidR="00A02CBF">
        <w:t xml:space="preserve">upon which the paper in question was focused so long as that model </w:t>
      </w:r>
      <w:r w:rsidR="00504BBC">
        <w:t>was</w:t>
      </w:r>
      <w:r>
        <w:t xml:space="preserve"> suited to our examination of the effects of monetary policy shocks.  Second, some of the models with adaptive learning were de</w:t>
      </w:r>
      <w:r w:rsidR="00A02CBF">
        <w:t>rived from</w:t>
      </w:r>
      <w:r w:rsidR="00DF0728">
        <w:t xml:space="preserve"> a</w:t>
      </w:r>
      <w:r>
        <w:t xml:space="preserve"> </w:t>
      </w:r>
      <w:r w:rsidR="00A02CBF">
        <w:t>rational expectations</w:t>
      </w:r>
      <w:r w:rsidR="00DF0728">
        <w:t xml:space="preserve"> </w:t>
      </w:r>
      <w:r w:rsidR="00A02CBF">
        <w:t>counterpart</w:t>
      </w:r>
      <w:r>
        <w:t xml:space="preserve"> in the sam</w:t>
      </w:r>
      <w:r w:rsidR="00A02CBF">
        <w:t>e set</w:t>
      </w:r>
      <w:r>
        <w:t xml:space="preserve">.  In those cases, </w:t>
      </w:r>
      <w:r w:rsidR="00A02CBF">
        <w:t>so long as</w:t>
      </w:r>
      <w:r w:rsidR="00DF0728">
        <w:t xml:space="preserve"> </w:t>
      </w:r>
      <w:r>
        <w:t xml:space="preserve">the learning </w:t>
      </w:r>
      <w:r w:rsidR="00A02CBF">
        <w:t xml:space="preserve">mechanism </w:t>
      </w:r>
      <w:r>
        <w:t xml:space="preserve">affected the impulse-response functions in a </w:t>
      </w:r>
      <w:r w:rsidR="00A02CBF">
        <w:t>material</w:t>
      </w:r>
      <w:r>
        <w:t xml:space="preserve"> way</w:t>
      </w:r>
      <w:ins w:id="384" w:author="Connor Brennan" w:date="2025-06-15T22:33:00Z" w16du:dateUtc="2025-06-16T03:33:00Z">
        <w:r w:rsidR="00AB2B30">
          <w:t>,</w:t>
        </w:r>
      </w:ins>
      <w:r w:rsidR="00A02CBF">
        <w:t xml:space="preserve"> we included</w:t>
      </w:r>
      <w:r w:rsidR="00DF0728">
        <w:t xml:space="preserve"> the learning version</w:t>
      </w:r>
      <w:r>
        <w:t xml:space="preserve">.  </w:t>
      </w:r>
      <w:r>
        <w:rPr>
          <w:rFonts w:eastAsiaTheme="minorEastAsia"/>
        </w:rPr>
        <w:t xml:space="preserve">Finally, </w:t>
      </w:r>
      <w:r w:rsidR="00F83A64">
        <w:rPr>
          <w:rFonts w:eastAsiaTheme="minorEastAsia"/>
        </w:rPr>
        <w:t>we found that a few</w:t>
      </w:r>
      <w:r>
        <w:rPr>
          <w:rFonts w:eastAsiaTheme="minorEastAsia"/>
        </w:rPr>
        <w:t xml:space="preserve"> of the model</w:t>
      </w:r>
      <w:r w:rsidR="00F83A64">
        <w:rPr>
          <w:rFonts w:eastAsiaTheme="minorEastAsia"/>
        </w:rPr>
        <w:t>s could not be solved</w:t>
      </w:r>
      <w:r>
        <w:rPr>
          <w:rFonts w:eastAsiaTheme="minorEastAsia"/>
        </w:rPr>
        <w:t xml:space="preserve"> </w:t>
      </w:r>
      <w:r w:rsidR="00F83A64">
        <w:rPr>
          <w:rFonts w:eastAsiaTheme="minorEastAsia"/>
        </w:rPr>
        <w:t>with our</w:t>
      </w:r>
      <w:r>
        <w:rPr>
          <w:rFonts w:eastAsiaTheme="minorEastAsia"/>
        </w:rPr>
        <w:t xml:space="preserve"> monetary policy </w:t>
      </w:r>
      <w:r w:rsidR="00F83A64">
        <w:rPr>
          <w:rFonts w:eastAsiaTheme="minorEastAsia"/>
        </w:rPr>
        <w:t>rules</w:t>
      </w:r>
      <w:r>
        <w:rPr>
          <w:rFonts w:eastAsiaTheme="minorEastAsia"/>
        </w:rPr>
        <w:t xml:space="preserve"> and so had to be dropped.  </w:t>
      </w:r>
      <w:r w:rsidR="00A02CBF">
        <w:rPr>
          <w:rFonts w:eastAsiaTheme="minorEastAsia"/>
        </w:rPr>
        <w:t>Ultimately, we use</w:t>
      </w:r>
      <w:r w:rsidR="00593C57">
        <w:rPr>
          <w:rFonts w:eastAsiaTheme="minorEastAsia"/>
        </w:rPr>
        <w:t>d</w:t>
      </w:r>
      <w:r>
        <w:rPr>
          <w:rFonts w:eastAsiaTheme="minorEastAsia"/>
        </w:rPr>
        <w:t xml:space="preserve"> </w:t>
      </w:r>
      <w:r w:rsidR="00D434B7">
        <w:rPr>
          <w:rFonts w:eastAsiaTheme="minorEastAsia"/>
        </w:rPr>
        <w:t>7</w:t>
      </w:r>
      <w:r w:rsidR="007A0595">
        <w:rPr>
          <w:rFonts w:eastAsiaTheme="minorEastAsia"/>
        </w:rPr>
        <w:t>5</w:t>
      </w:r>
      <w:r w:rsidR="00D434B7">
        <w:rPr>
          <w:rFonts w:eastAsiaTheme="minorEastAsia"/>
        </w:rPr>
        <w:t xml:space="preserve"> </w:t>
      </w:r>
      <w:r>
        <w:rPr>
          <w:rFonts w:eastAsiaTheme="minorEastAsia"/>
        </w:rPr>
        <w:t>models</w:t>
      </w:r>
      <w:r w:rsidR="00A02CBF">
        <w:rPr>
          <w:rFonts w:eastAsiaTheme="minorEastAsia"/>
        </w:rPr>
        <w:t>, which with our policy rules resulted in 222 observations for the quantitative measures derived from our policy experiments</w:t>
      </w:r>
      <w:r>
        <w:rPr>
          <w:rFonts w:eastAsiaTheme="minorEastAsia"/>
        </w:rPr>
        <w:t>.</w:t>
      </w:r>
      <w:commentRangeStart w:id="385"/>
      <w:r w:rsidR="00F83A64">
        <w:rPr>
          <w:rStyle w:val="FootnoteReference"/>
          <w:rFonts w:eastAsiaTheme="minorEastAsia" w:cs="Times New Roman"/>
          <w:szCs w:val="24"/>
        </w:rPr>
        <w:footnoteReference w:id="13"/>
      </w:r>
      <w:commentRangeEnd w:id="385"/>
      <w:r w:rsidR="006E753B">
        <w:rPr>
          <w:rStyle w:val="CommentReference"/>
        </w:rPr>
        <w:commentReference w:id="385"/>
      </w:r>
      <w:r>
        <w:rPr>
          <w:rFonts w:eastAsiaTheme="minorEastAsia"/>
        </w:rPr>
        <w:t xml:space="preserve">  See Appendix A for a list of the models included in the analysis.</w:t>
      </w:r>
    </w:p>
    <w:p w14:paraId="32B75FB0" w14:textId="76904217" w:rsidR="00F83A64" w:rsidRPr="00927C7E" w:rsidRDefault="00F83A64" w:rsidP="00927C7E">
      <w:pPr>
        <w:pStyle w:val="Heading2"/>
      </w:pPr>
      <w:r>
        <w:t>3.2  The policy rules</w:t>
      </w:r>
    </w:p>
    <w:p w14:paraId="7D2160BA" w14:textId="59A6FECB" w:rsidR="009A3F06" w:rsidRDefault="009A3F06" w:rsidP="00CA7903">
      <w:pPr>
        <w:spacing w:after="0"/>
        <w:rPr>
          <w:rFonts w:cs="Times New Roman"/>
          <w:szCs w:val="24"/>
        </w:rPr>
      </w:pPr>
      <w:r>
        <w:rPr>
          <w:rFonts w:cs="Times New Roman"/>
          <w:szCs w:val="24"/>
        </w:rPr>
        <w:t xml:space="preserve">To conduct our analysis, we </w:t>
      </w:r>
      <w:del w:id="387" w:author="Connor Brennan" w:date="2025-06-15T22:36:00Z" w16du:dateUtc="2025-06-16T03:36:00Z">
        <w:r w:rsidDel="00DB3950">
          <w:rPr>
            <w:rFonts w:cs="Times New Roman"/>
            <w:szCs w:val="24"/>
          </w:rPr>
          <w:delText>need a</w:delText>
        </w:r>
        <w:r w:rsidR="00A02CBF" w:rsidDel="00DB3950">
          <w:rPr>
            <w:rFonts w:cs="Times New Roman"/>
            <w:szCs w:val="24"/>
          </w:rPr>
          <w:delText>t least one</w:delText>
        </w:r>
        <w:r w:rsidDel="00DB3950">
          <w:rPr>
            <w:rFonts w:cs="Times New Roman"/>
            <w:szCs w:val="24"/>
          </w:rPr>
          <w:delText xml:space="preserve"> monetary policy rule</w:delText>
        </w:r>
        <w:r w:rsidR="00F83A64" w:rsidRPr="00F83A64" w:rsidDel="00DB3950">
          <w:rPr>
            <w:rFonts w:cs="Times New Roman"/>
            <w:szCs w:val="24"/>
          </w:rPr>
          <w:delText xml:space="preserve"> </w:delText>
        </w:r>
        <w:r w:rsidR="00A02CBF" w:rsidDel="00DB3950">
          <w:rPr>
            <w:rFonts w:cs="Times New Roman"/>
            <w:szCs w:val="24"/>
          </w:rPr>
          <w:delText>for</w:delText>
        </w:r>
        <w:r w:rsidR="00F83A64" w:rsidDel="00DB3950">
          <w:rPr>
            <w:rFonts w:cs="Times New Roman"/>
            <w:szCs w:val="24"/>
          </w:rPr>
          <w:delText xml:space="preserve"> each model</w:delText>
        </w:r>
      </w:del>
      <w:ins w:id="388" w:author="Connor Brennan" w:date="2025-06-15T22:36:00Z" w16du:dateUtc="2025-06-16T03:36:00Z">
        <w:r w:rsidR="00DB3950">
          <w:rPr>
            <w:rFonts w:cs="Times New Roman"/>
            <w:szCs w:val="24"/>
          </w:rPr>
          <w:t>standardize the monetary policy</w:t>
        </w:r>
        <w:r w:rsidR="004736A8">
          <w:rPr>
            <w:rFonts w:cs="Times New Roman"/>
            <w:szCs w:val="24"/>
          </w:rPr>
          <w:t xml:space="preserve"> reaction function across our models</w:t>
        </w:r>
      </w:ins>
      <w:r>
        <w:rPr>
          <w:rFonts w:cs="Times New Roman"/>
          <w:szCs w:val="24"/>
        </w:rPr>
        <w:t xml:space="preserve">.  </w:t>
      </w:r>
      <w:r w:rsidR="00F83A64">
        <w:rPr>
          <w:rFonts w:cs="Times New Roman"/>
          <w:szCs w:val="24"/>
        </w:rPr>
        <w:t xml:space="preserve">Ultimately, the </w:t>
      </w:r>
      <w:r w:rsidR="00CB24BC">
        <w:rPr>
          <w:rFonts w:cs="Times New Roman"/>
          <w:szCs w:val="24"/>
        </w:rPr>
        <w:t xml:space="preserve">dynamic effects of </w:t>
      </w:r>
      <w:r w:rsidR="00F83A64">
        <w:rPr>
          <w:rFonts w:cs="Times New Roman"/>
          <w:szCs w:val="24"/>
        </w:rPr>
        <w:t xml:space="preserve">monetary policy </w:t>
      </w:r>
      <w:r w:rsidR="00CB24BC">
        <w:rPr>
          <w:rFonts w:cs="Times New Roman"/>
          <w:szCs w:val="24"/>
        </w:rPr>
        <w:t>are</w:t>
      </w:r>
      <w:r w:rsidR="00F83A64">
        <w:rPr>
          <w:rFonts w:cs="Times New Roman"/>
          <w:szCs w:val="24"/>
        </w:rPr>
        <w:t xml:space="preserve"> jointly determined by the structural features of th</w:t>
      </w:r>
      <w:r w:rsidR="00852659">
        <w:rPr>
          <w:rFonts w:cs="Times New Roman"/>
          <w:szCs w:val="24"/>
        </w:rPr>
        <w:t>e</w:t>
      </w:r>
      <w:r w:rsidR="00F83A64">
        <w:rPr>
          <w:rFonts w:cs="Times New Roman"/>
          <w:szCs w:val="24"/>
        </w:rPr>
        <w:t xml:space="preserve"> economy and by the conduct of monetary policy, as governed by the monetary policy rule.  </w:t>
      </w:r>
      <w:r>
        <w:rPr>
          <w:rFonts w:cs="Times New Roman"/>
          <w:szCs w:val="24"/>
        </w:rPr>
        <w:t xml:space="preserve">To </w:t>
      </w:r>
      <w:r w:rsidR="00F83A64">
        <w:rPr>
          <w:rFonts w:cs="Times New Roman"/>
          <w:szCs w:val="24"/>
        </w:rPr>
        <w:t xml:space="preserve">investigate this dependency, and to </w:t>
      </w:r>
      <w:r>
        <w:rPr>
          <w:rFonts w:cs="Times New Roman"/>
          <w:szCs w:val="24"/>
        </w:rPr>
        <w:t xml:space="preserve">ensure that our results are not </w:t>
      </w:r>
      <w:r w:rsidR="007B4BC3">
        <w:rPr>
          <w:rFonts w:cs="Times New Roman"/>
          <w:szCs w:val="24"/>
        </w:rPr>
        <w:t xml:space="preserve">idiosyncratic functions of </w:t>
      </w:r>
      <w:r>
        <w:rPr>
          <w:rFonts w:cs="Times New Roman"/>
          <w:szCs w:val="24"/>
        </w:rPr>
        <w:t xml:space="preserve">a </w:t>
      </w:r>
      <w:r w:rsidR="007B4BC3">
        <w:rPr>
          <w:rFonts w:cs="Times New Roman"/>
          <w:szCs w:val="24"/>
        </w:rPr>
        <w:t>particular</w:t>
      </w:r>
      <w:r>
        <w:rPr>
          <w:rFonts w:cs="Times New Roman"/>
          <w:szCs w:val="24"/>
        </w:rPr>
        <w:t xml:space="preserve"> </w:t>
      </w:r>
      <w:r w:rsidR="007B4BC3">
        <w:rPr>
          <w:rFonts w:cs="Times New Roman"/>
          <w:szCs w:val="24"/>
        </w:rPr>
        <w:t>specification</w:t>
      </w:r>
      <w:r w:rsidR="00CB24BC">
        <w:rPr>
          <w:rFonts w:cs="Times New Roman"/>
          <w:szCs w:val="24"/>
        </w:rPr>
        <w:t>,</w:t>
      </w:r>
      <w:r>
        <w:rPr>
          <w:rFonts w:cs="Times New Roman"/>
          <w:szCs w:val="24"/>
        </w:rPr>
        <w:t xml:space="preserve"> we us</w:t>
      </w:r>
      <w:r w:rsidR="007B4BC3">
        <w:rPr>
          <w:rFonts w:cs="Times New Roman"/>
          <w:szCs w:val="24"/>
        </w:rPr>
        <w:t>e</w:t>
      </w:r>
      <w:r>
        <w:rPr>
          <w:rFonts w:cs="Times New Roman"/>
          <w:szCs w:val="24"/>
        </w:rPr>
        <w:t xml:space="preserve"> three</w:t>
      </w:r>
      <w:r w:rsidR="00DF0728">
        <w:rPr>
          <w:rFonts w:cs="Times New Roman"/>
          <w:szCs w:val="24"/>
        </w:rPr>
        <w:t xml:space="preserve"> </w:t>
      </w:r>
      <w:r>
        <w:rPr>
          <w:rFonts w:cs="Times New Roman"/>
          <w:szCs w:val="24"/>
        </w:rPr>
        <w:t>rules.</w:t>
      </w:r>
      <w:r>
        <w:rPr>
          <w:rStyle w:val="FootnoteReference"/>
          <w:rFonts w:cs="Times New Roman"/>
          <w:szCs w:val="24"/>
        </w:rPr>
        <w:footnoteReference w:id="14"/>
      </w:r>
      <w:r>
        <w:rPr>
          <w:rFonts w:cs="Times New Roman"/>
          <w:szCs w:val="24"/>
        </w:rPr>
        <w:t xml:space="preserve">  </w:t>
      </w:r>
      <w:r w:rsidR="007B4BC3">
        <w:rPr>
          <w:rFonts w:cs="Times New Roman"/>
          <w:szCs w:val="24"/>
        </w:rPr>
        <w:t>The f</w:t>
      </w:r>
      <w:r>
        <w:rPr>
          <w:rFonts w:cs="Times New Roman"/>
          <w:szCs w:val="24"/>
        </w:rPr>
        <w:t>irst</w:t>
      </w:r>
      <w:r w:rsidR="007B4BC3">
        <w:rPr>
          <w:rFonts w:cs="Times New Roman"/>
          <w:szCs w:val="24"/>
        </w:rPr>
        <w:t xml:space="preserve"> is</w:t>
      </w:r>
      <w:r>
        <w:rPr>
          <w:rFonts w:cs="Times New Roman"/>
          <w:szCs w:val="24"/>
        </w:rPr>
        <w:t xml:space="preserve"> the standard Taylor (1993) rule (TR):</w:t>
      </w:r>
      <w:r>
        <w:rPr>
          <w:rStyle w:val="FootnoteReference"/>
          <w:rFonts w:cs="Times New Roman"/>
          <w:szCs w:val="24"/>
        </w:rPr>
        <w:footnoteReference w:id="15"/>
      </w:r>
      <w:r>
        <w:rPr>
          <w:rFonts w:cs="Times New Roman"/>
          <w:szCs w:val="24"/>
        </w:rPr>
        <w:t xml:space="preserve"> </w:t>
      </w:r>
    </w:p>
    <w:p w14:paraId="0488C52C" w14:textId="58706089" w:rsidR="009A3F06" w:rsidRDefault="00000000" w:rsidP="009A3F06">
      <w:pPr>
        <w:spacing w:before="100" w:beforeAutospacing="1" w:after="100" w:afterAutospacing="1"/>
        <w:ind w:firstLine="720"/>
        <w:rPr>
          <w:rFonts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t</m:t>
              </m:r>
            </m:sub>
          </m:sSub>
          <m:r>
            <w:rPr>
              <w:rFonts w:ascii="Cambria Math" w:hAnsi="Cambria Math" w:cs="Times New Roman"/>
              <w:szCs w:val="24"/>
            </w:rPr>
            <m:t>=1.5*(</m:t>
          </m:r>
          <m:sSubSup>
            <m:sSubSupPr>
              <m:ctrlPr>
                <w:rPr>
                  <w:rFonts w:ascii="Cambria Math" w:hAnsi="Cambria Math" w:cs="Times New Roman"/>
                  <w:i/>
                  <w:szCs w:val="24"/>
                </w:rPr>
              </m:ctrlPr>
            </m:sSubSupPr>
            <m:e>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4</m:t>
              </m:r>
            </m:sup>
          </m:sSubSup>
          <m:r>
            <w:rPr>
              <w:rFonts w:ascii="Cambria Math" w:hAnsi="Cambria Math" w:cs="Times New Roman"/>
              <w:szCs w:val="24"/>
            </w:rPr>
            <m:t>-</m:t>
          </m:r>
          <m:sSubSup>
            <m:sSubSupPr>
              <m:ctrlPr>
                <w:rPr>
                  <w:rFonts w:ascii="Cambria Math" w:hAnsi="Cambria Math" w:cs="Times New Roman"/>
                  <w:i/>
                  <w:szCs w:val="24"/>
                </w:rPr>
              </m:ctrlPr>
            </m:sSubSupPr>
            <m:e>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m:t>
              </m:r>
            </m:sup>
          </m:sSubSup>
          <m:r>
            <w:rPr>
              <w:rFonts w:ascii="Cambria Math" w:hAnsi="Cambria Math" w:cs="Times New Roman"/>
              <w:szCs w:val="24"/>
            </w:rPr>
            <m:t>)+0.5*</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t</m:t>
              </m:r>
            </m:sub>
          </m:sSub>
        </m:oMath>
      </m:oMathPara>
    </w:p>
    <w:p w14:paraId="0E00D75E" w14:textId="4DFC51FA" w:rsidR="009A3F06" w:rsidRDefault="007B4BC3" w:rsidP="009A3F06">
      <w:pPr>
        <w:spacing w:before="100" w:beforeAutospacing="1" w:after="100" w:afterAutospacing="1"/>
        <w:rPr>
          <w:rFonts w:cs="Times New Roman"/>
          <w:szCs w:val="24"/>
        </w:rPr>
      </w:pPr>
      <w:r>
        <w:rPr>
          <w:rFonts w:cs="Times New Roman"/>
          <w:szCs w:val="24"/>
        </w:rPr>
        <w:t>w</w:t>
      </w:r>
      <w:r w:rsidR="009A3F06">
        <w:rPr>
          <w:rFonts w:cs="Times New Roman"/>
          <w:szCs w:val="24"/>
        </w:rPr>
        <w:t xml:space="preserve">here </w:t>
      </w:r>
      <w:r w:rsidR="009A3F06" w:rsidRPr="00B0705A">
        <w:rPr>
          <w:rFonts w:cs="Times New Roman"/>
          <w:i/>
          <w:iCs/>
          <w:szCs w:val="24"/>
        </w:rPr>
        <w:t>i</w:t>
      </w:r>
      <w:r w:rsidR="009A3F06">
        <w:rPr>
          <w:rFonts w:cs="Times New Roman"/>
          <w:i/>
          <w:iCs/>
          <w:szCs w:val="24"/>
        </w:rPr>
        <w:t xml:space="preserve"> </w:t>
      </w:r>
      <w:r w:rsidR="009A3F06" w:rsidRPr="00B0705A">
        <w:rPr>
          <w:rFonts w:cs="Times New Roman"/>
          <w:szCs w:val="24"/>
        </w:rPr>
        <w:t xml:space="preserve">is the nominal federal funds rate,  </w:t>
      </w:r>
      <m:oMath>
        <m:sSup>
          <m:sSupPr>
            <m:ctrlPr>
              <w:rPr>
                <w:rFonts w:ascii="Cambria Math" w:hAnsi="Cambria Math" w:cs="Times New Roman"/>
                <w:i/>
                <w:szCs w:val="24"/>
              </w:rPr>
            </m:ctrlPr>
          </m:sSupPr>
          <m:e>
            <m:r>
              <w:rPr>
                <w:rFonts w:ascii="Cambria Math" w:hAnsi="Cambria Math" w:cs="Times New Roman"/>
                <w:szCs w:val="24"/>
              </w:rPr>
              <m:t>π</m:t>
            </m:r>
          </m:e>
          <m:sup>
            <m:r>
              <w:rPr>
                <w:rFonts w:ascii="Cambria Math" w:hAnsi="Cambria Math" w:cs="Times New Roman"/>
                <w:szCs w:val="24"/>
              </w:rPr>
              <m:t>4</m:t>
            </m:r>
          </m:sup>
        </m:sSup>
      </m:oMath>
      <w:r w:rsidR="009A3F06">
        <w:rPr>
          <w:rFonts w:eastAsiaTheme="minorEastAsia" w:cs="Times New Roman"/>
          <w:szCs w:val="24"/>
        </w:rPr>
        <w:t xml:space="preserve"> is four-quarter inflation, </w:t>
      </w:r>
      <m:oMath>
        <m:sSup>
          <m:sSupPr>
            <m:ctrlPr>
              <w:rPr>
                <w:rFonts w:ascii="Cambria Math" w:hAnsi="Cambria Math" w:cs="Times New Roman"/>
                <w:i/>
                <w:szCs w:val="24"/>
              </w:rPr>
            </m:ctrlPr>
          </m:sSupPr>
          <m:e>
            <m:r>
              <w:rPr>
                <w:rFonts w:ascii="Cambria Math" w:hAnsi="Cambria Math" w:cs="Times New Roman"/>
                <w:szCs w:val="24"/>
              </w:rPr>
              <m:t>π</m:t>
            </m:r>
          </m:e>
          <m:sup>
            <m:r>
              <w:rPr>
                <w:rFonts w:ascii="Cambria Math" w:hAnsi="Cambria Math" w:cs="Times New Roman"/>
                <w:szCs w:val="24"/>
              </w:rPr>
              <m:t>*</m:t>
            </m:r>
          </m:sup>
        </m:sSup>
      </m:oMath>
      <w:r w:rsidR="00656E9E">
        <w:rPr>
          <w:rFonts w:eastAsiaTheme="minorEastAsia" w:cs="Times New Roman"/>
          <w:szCs w:val="24"/>
        </w:rPr>
        <w:t xml:space="preserve">is the target rate of inflation, </w:t>
      </w:r>
      <w:r w:rsidR="009A3F06">
        <w:rPr>
          <w:rFonts w:eastAsiaTheme="minorEastAsia" w:cs="Times New Roman"/>
          <w:szCs w:val="24"/>
        </w:rPr>
        <w:t xml:space="preserve">and </w:t>
      </w:r>
      <m:oMath>
        <m:r>
          <w:rPr>
            <w:rFonts w:ascii="Cambria Math" w:eastAsiaTheme="minorEastAsia" w:hAnsi="Cambria Math" w:cs="Times New Roman"/>
            <w:szCs w:val="24"/>
          </w:rPr>
          <m:t>y</m:t>
        </m:r>
      </m:oMath>
      <w:r w:rsidR="009A3F06">
        <w:rPr>
          <w:rFonts w:eastAsiaTheme="minorEastAsia" w:cs="Times New Roman"/>
          <w:szCs w:val="24"/>
        </w:rPr>
        <w:t xml:space="preserve"> is the output gap.  </w:t>
      </w:r>
      <w:r w:rsidR="009A3F06">
        <w:rPr>
          <w:rFonts w:cs="Times New Roman"/>
          <w:szCs w:val="24"/>
        </w:rPr>
        <w:t>Second, an inertial version of the Taylor rule (ITR):</w:t>
      </w:r>
    </w:p>
    <w:p w14:paraId="5152F555" w14:textId="0237333E" w:rsidR="009A3F06" w:rsidRDefault="00000000" w:rsidP="009A3F06">
      <w:pPr>
        <w:spacing w:before="100" w:beforeAutospacing="1" w:after="100" w:afterAutospacing="1"/>
        <w:rPr>
          <w:rFonts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t</m:t>
              </m:r>
            </m:sub>
          </m:sSub>
          <m:r>
            <w:rPr>
              <w:rFonts w:ascii="Cambria Math" w:hAnsi="Cambria Math" w:cs="Times New Roman"/>
              <w:szCs w:val="24"/>
            </w:rPr>
            <m:t>=0.75*</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t-1</m:t>
              </m:r>
            </m:sub>
          </m:sSub>
          <m:r>
            <w:rPr>
              <w:rFonts w:ascii="Cambria Math" w:hAnsi="Cambria Math" w:cs="Times New Roman"/>
              <w:szCs w:val="24"/>
            </w:rPr>
            <m:t>+(1-0.75)[1.5*</m:t>
          </m:r>
          <m:sSubSup>
            <m:sSubSupPr>
              <m:ctrlPr>
                <w:rPr>
                  <w:rFonts w:ascii="Cambria Math" w:hAnsi="Cambria Math" w:cs="Times New Roman"/>
                  <w:i/>
                  <w:szCs w:val="24"/>
                </w:rPr>
              </m:ctrlPr>
            </m:sSubSupPr>
            <m:e>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4</m:t>
              </m:r>
            </m:sup>
          </m:sSubSup>
          <m:sSubSup>
            <m:sSubSupPr>
              <m:ctrlPr>
                <w:rPr>
                  <w:rFonts w:ascii="Cambria Math" w:hAnsi="Cambria Math" w:cs="Times New Roman"/>
                  <w:i/>
                  <w:szCs w:val="24"/>
                </w:rPr>
              </m:ctrlPr>
            </m:sSubSupPr>
            <m:e>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m:t>
              </m:r>
            </m:sup>
          </m:sSubSup>
          <m:r>
            <w:rPr>
              <w:rFonts w:ascii="Cambria Math" w:hAnsi="Cambria Math" w:cs="Times New Roman"/>
              <w:szCs w:val="24"/>
            </w:rPr>
            <m:t>)+0.5*</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t</m:t>
              </m:r>
            </m:sub>
          </m:sSub>
          <m:r>
            <w:rPr>
              <w:rFonts w:ascii="Cambria Math" w:hAnsi="Cambria Math" w:cs="Times New Roman"/>
              <w:szCs w:val="24"/>
            </w:rPr>
            <m:t>]</m:t>
          </m:r>
        </m:oMath>
      </m:oMathPara>
    </w:p>
    <w:p w14:paraId="769AA2F4" w14:textId="32D751A6" w:rsidR="009A3F06" w:rsidRDefault="009A3F06" w:rsidP="009A3F06">
      <w:pPr>
        <w:spacing w:before="100" w:beforeAutospacing="1" w:after="100" w:afterAutospacing="1"/>
        <w:rPr>
          <w:rFonts w:cs="Times New Roman"/>
          <w:szCs w:val="24"/>
        </w:rPr>
      </w:pPr>
      <w:r>
        <w:rPr>
          <w:rFonts w:cs="Times New Roman"/>
          <w:szCs w:val="24"/>
        </w:rPr>
        <w:t>And finally, a growth rule</w:t>
      </w:r>
      <w:r w:rsidR="00313317">
        <w:rPr>
          <w:rFonts w:cs="Times New Roman"/>
          <w:szCs w:val="24"/>
        </w:rPr>
        <w:t xml:space="preserve"> (GR)</w:t>
      </w:r>
      <w:r w:rsidR="007B4BC3">
        <w:rPr>
          <w:rFonts w:cs="Times New Roman"/>
          <w:szCs w:val="24"/>
        </w:rPr>
        <w:t xml:space="preserve">, which employs monetary feedback on the (four-quarter) </w:t>
      </w:r>
      <w:r w:rsidR="007B4BC3" w:rsidRPr="00313317">
        <w:rPr>
          <w:rFonts w:cs="Times New Roman"/>
          <w:i/>
          <w:iCs/>
          <w:szCs w:val="24"/>
        </w:rPr>
        <w:t>change</w:t>
      </w:r>
      <w:r w:rsidR="007B4BC3">
        <w:rPr>
          <w:rFonts w:cs="Times New Roman"/>
          <w:szCs w:val="24"/>
        </w:rPr>
        <w:t xml:space="preserve"> in output in an effort </w:t>
      </w:r>
      <w:r>
        <w:rPr>
          <w:rFonts w:cs="Times New Roman"/>
          <w:szCs w:val="24"/>
        </w:rPr>
        <w:t>at reducing dependence on potentially mismeasured estimates of the output gap</w:t>
      </w:r>
      <w:r w:rsidR="007B4BC3">
        <w:rPr>
          <w:rFonts w:cs="Times New Roman"/>
          <w:szCs w:val="24"/>
        </w:rPr>
        <w:t>, also with inertia</w:t>
      </w:r>
      <w:r>
        <w:rPr>
          <w:rFonts w:cs="Times New Roman"/>
          <w:szCs w:val="24"/>
        </w:rPr>
        <w:t xml:space="preserve">: </w:t>
      </w:r>
    </w:p>
    <w:p w14:paraId="256A6C1E" w14:textId="5B2229C5" w:rsidR="009A3F06" w:rsidRPr="00087390" w:rsidRDefault="00000000" w:rsidP="009A3F06">
      <w:pPr>
        <w:spacing w:before="100" w:beforeAutospacing="1" w:after="100" w:afterAutospacing="1"/>
        <w:rPr>
          <w:rFonts w:eastAsiaTheme="minorEastAsia"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t</m:t>
              </m:r>
            </m:sub>
          </m:sSub>
          <m:r>
            <w:rPr>
              <w:rFonts w:ascii="Cambria Math" w:hAnsi="Cambria Math" w:cs="Times New Roman"/>
              <w:szCs w:val="24"/>
            </w:rPr>
            <m:t>=0.75*</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t-1</m:t>
              </m:r>
            </m:sub>
          </m:sSub>
          <w:commentRangeStart w:id="401"/>
          <m:r>
            <w:rPr>
              <w:rFonts w:ascii="Cambria Math" w:hAnsi="Cambria Math" w:cs="Times New Roman"/>
              <w:szCs w:val="24"/>
            </w:rPr>
            <m:t>+(1-0.75)[1.5*</m:t>
          </m:r>
          <m:sSubSup>
            <m:sSubSupPr>
              <m:ctrlPr>
                <w:rPr>
                  <w:rFonts w:ascii="Cambria Math" w:hAnsi="Cambria Math" w:cs="Times New Roman"/>
                  <w:i/>
                  <w:szCs w:val="24"/>
                </w:rPr>
              </m:ctrlPr>
            </m:sSubSupPr>
            <m:e>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4</m:t>
              </m:r>
            </m:sup>
          </m:sSubSup>
          <w:commentRangeEnd w:id="401"/>
          <m:r>
            <m:rPr>
              <m:sty m:val="p"/>
            </m:rPr>
            <w:rPr>
              <w:rStyle w:val="CommentReference"/>
            </w:rPr>
            <w:commentReference w:id="401"/>
          </m:r>
          <m:r>
            <w:rPr>
              <w:rFonts w:ascii="Cambria Math" w:hAnsi="Cambria Math" w:cs="Times New Roman"/>
              <w:szCs w:val="24"/>
            </w:rPr>
            <m:t>-</m:t>
          </m:r>
          <m:sSubSup>
            <m:sSubSupPr>
              <m:ctrlPr>
                <w:rPr>
                  <w:rFonts w:ascii="Cambria Math" w:hAnsi="Cambria Math" w:cs="Times New Roman"/>
                  <w:i/>
                  <w:szCs w:val="24"/>
                </w:rPr>
              </m:ctrlPr>
            </m:sSubSupPr>
            <m:e>
              <m:r>
                <w:rPr>
                  <w:rFonts w:ascii="Cambria Math" w:hAnsi="Cambria Math" w:cs="Times New Roman"/>
                  <w:szCs w:val="24"/>
                </w:rPr>
                <m:t>π</m:t>
              </m:r>
            </m:e>
            <m:sub>
              <m:r>
                <w:rPr>
                  <w:rFonts w:ascii="Cambria Math" w:hAnsi="Cambria Math" w:cs="Times New Roman"/>
                  <w:szCs w:val="24"/>
                </w:rPr>
                <m:t>t</m:t>
              </m:r>
            </m:sub>
            <m:sup>
              <m:r>
                <w:rPr>
                  <w:rFonts w:ascii="Cambria Math" w:hAnsi="Cambria Math" w:cs="Times New Roman"/>
                  <w:szCs w:val="24"/>
                </w:rPr>
                <m:t>*</m:t>
              </m:r>
            </m:sup>
          </m:sSubSup>
          <m:r>
            <w:rPr>
              <w:rFonts w:ascii="Cambria Math" w:hAnsi="Cambria Math" w:cs="Times New Roman"/>
              <w:szCs w:val="24"/>
            </w:rPr>
            <m:t>)+0.5</m:t>
          </m:r>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t</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t-4</m:t>
                  </m:r>
                </m:sub>
              </m:sSub>
            </m:e>
          </m:d>
          <m:r>
            <w:rPr>
              <w:rFonts w:ascii="Cambria Math" w:hAnsi="Cambria Math" w:cs="Times New Roman"/>
              <w:szCs w:val="24"/>
            </w:rPr>
            <m:t>]</m:t>
          </m:r>
        </m:oMath>
      </m:oMathPara>
    </w:p>
    <w:p w14:paraId="7EC28FF0" w14:textId="72CD96B5" w:rsidR="009A3F06" w:rsidRPr="00A87F06" w:rsidRDefault="007B4BC3" w:rsidP="00CA7903">
      <w:r>
        <w:t xml:space="preserve">Besides being </w:t>
      </w:r>
      <w:r w:rsidR="00313317">
        <w:t xml:space="preserve">in </w:t>
      </w:r>
      <w:r>
        <w:t xml:space="preserve">common use </w:t>
      </w:r>
      <w:r w:rsidR="00313317">
        <w:t>for</w:t>
      </w:r>
      <w:r>
        <w:t xml:space="preserve"> monetary policy experiments, these three rules encompass the classic issues in monetary policy with simple rules</w:t>
      </w:r>
      <w:r w:rsidR="00490C4C">
        <w:t xml:space="preserve"> (Taylor and Williams, 2011)</w:t>
      </w:r>
      <w:r>
        <w:t>.</w:t>
      </w:r>
      <w:r>
        <w:rPr>
          <w:rStyle w:val="FootnoteReference"/>
          <w:rFonts w:eastAsiaTheme="minorEastAsia" w:cs="Times New Roman"/>
          <w:szCs w:val="24"/>
        </w:rPr>
        <w:footnoteReference w:id="16"/>
      </w:r>
      <w:r>
        <w:t xml:space="preserve">  </w:t>
      </w:r>
      <w:r w:rsidR="00313317">
        <w:t>In particular, e</w:t>
      </w:r>
      <w:r>
        <w:t>ach respects the Taylor principle and features feedback on a real variable in addition to inflation.  They also span two conventional specification issues in monetary economics with simple rules, namely, the question of persistence in the setting of monetary policy, and feedback on the level versus the difference of a real variable.</w:t>
      </w:r>
      <w:r w:rsidR="00490C4C">
        <w:rPr>
          <w:rStyle w:val="FootnoteReference"/>
          <w:rFonts w:eastAsiaTheme="minorEastAsia" w:cs="Times New Roman"/>
          <w:szCs w:val="24"/>
        </w:rPr>
        <w:footnoteReference w:id="17"/>
      </w:r>
      <w:r>
        <w:t xml:space="preserve"> </w:t>
      </w:r>
      <w:r w:rsidR="00974907">
        <w:t xml:space="preserve"> For future reference, it is worth noting that </w:t>
      </w:r>
      <w:r w:rsidR="00974907">
        <w:lastRenderedPageBreak/>
        <w:t xml:space="preserve">the GR imparts more persistence to the properties of any given model than the ITR and </w:t>
      </w:r>
      <w:r w:rsidR="00852659">
        <w:t xml:space="preserve">that </w:t>
      </w:r>
      <w:r w:rsidR="00974907">
        <w:t xml:space="preserve">both are more inherently persistent than the TR.  </w:t>
      </w:r>
    </w:p>
    <w:p w14:paraId="65A85567" w14:textId="3E95BC54" w:rsidR="00DC57EB" w:rsidRPr="00927C7E" w:rsidRDefault="006167CA" w:rsidP="00CA7903">
      <w:pPr>
        <w:pStyle w:val="Heading2"/>
        <w:rPr>
          <w:ins w:id="409" w:author="Robert Tetlow" w:date="2025-04-07T17:44:00Z" w16du:dateUtc="2025-04-07T21:44:00Z"/>
        </w:rPr>
      </w:pPr>
      <w:r>
        <w:t xml:space="preserve">3.3 </w:t>
      </w:r>
      <w:r w:rsidR="009664E6">
        <w:t>Data construction</w:t>
      </w:r>
    </w:p>
    <w:p w14:paraId="1AFD5CEF" w14:textId="13903A56" w:rsidR="00927C7E" w:rsidRPr="00927C7E" w:rsidRDefault="00927C7E" w:rsidP="00CA7903">
      <w:ins w:id="410" w:author="Robert Tetlow" w:date="2025-04-07T17:44:00Z" w16du:dateUtc="2025-04-07T21:44:00Z">
        <w:r>
          <w:t>As noted above, we construct data based on the results of two classes of monetary policy experiments</w:t>
        </w:r>
      </w:ins>
      <w:ins w:id="411" w:author="Robert Tetlow" w:date="2025-04-07T17:45:00Z" w16du:dateUtc="2025-04-07T21:45:00Z">
        <w:r>
          <w:t xml:space="preserve">, one transitory, the other persistent.  </w:t>
        </w:r>
        <w:del w:id="412" w:author="Connor Brennan" w:date="2025-06-15T22:40:00Z" w16du:dateUtc="2025-06-16T03:40:00Z">
          <w:r w:rsidDel="003E6972">
            <w:delText xml:space="preserve"> </w:delText>
          </w:r>
        </w:del>
        <w:r>
          <w:t>This section summarizes those ex</w:t>
        </w:r>
      </w:ins>
      <w:ins w:id="413" w:author="Robert Tetlow" w:date="2025-04-07T17:46:00Z" w16du:dateUtc="2025-04-07T21:46:00Z">
        <w:r>
          <w:t xml:space="preserve">periments and the data extracted from them. </w:t>
        </w:r>
      </w:ins>
    </w:p>
    <w:p w14:paraId="67E6C912" w14:textId="345C82CD" w:rsidR="00DC57EB" w:rsidRPr="00DC57EB" w:rsidRDefault="00DC57EB" w:rsidP="00484EE4">
      <w:pPr>
        <w:pStyle w:val="Heading2"/>
      </w:pPr>
      <w:r w:rsidRPr="00DC57EB">
        <w:t>3.3.1 Summary measures</w:t>
      </w:r>
    </w:p>
    <w:p w14:paraId="370475CA" w14:textId="44D48DFE" w:rsidR="0081708C" w:rsidRDefault="0081708C" w:rsidP="006167CA">
      <w:pPr>
        <w:rPr>
          <w:ins w:id="414" w:author="Robert Tetlow" w:date="2025-04-07T17:51:00Z" w16du:dateUtc="2025-04-07T21:51:00Z"/>
        </w:rPr>
      </w:pPr>
      <w:r w:rsidRPr="0081708C">
        <w:t xml:space="preserve">The IRFs we construct are multivariate depictions of empirical phenomena.  To encapsulate the results, we compress the time dimension into a collection of univariate measures that capture </w:t>
      </w:r>
      <w:r w:rsidR="0039618F">
        <w:t xml:space="preserve">the size of the effects </w:t>
      </w:r>
      <w:r w:rsidR="00313317">
        <w:t xml:space="preserve">for </w:t>
      </w:r>
      <w:r w:rsidRPr="0081708C">
        <w:t>the horizon over which monetary policy is commonly thought to affect the economy</w:t>
      </w:r>
      <w:r w:rsidR="0039618F">
        <w:t xml:space="preserve"> (which we take to be 20 quarters)</w:t>
      </w:r>
      <w:r w:rsidRPr="0081708C">
        <w:t>.</w:t>
      </w:r>
      <w:r w:rsidR="0039618F">
        <w:rPr>
          <w:rStyle w:val="FootnoteReference"/>
          <w:rFonts w:eastAsiaTheme="minorEastAsia" w:cs="Times New Roman"/>
          <w:szCs w:val="24"/>
        </w:rPr>
        <w:footnoteReference w:id="18"/>
      </w:r>
      <w:r w:rsidRPr="0081708C">
        <w:t xml:space="preserve">  Thus, </w:t>
      </w:r>
      <w:r w:rsidR="0039618F">
        <w:t xml:space="preserve">we focus on </w:t>
      </w:r>
      <w:r w:rsidRPr="0081708C">
        <w:t xml:space="preserve">the cumulative response of the variables that are </w:t>
      </w:r>
      <w:r w:rsidRPr="0081708C">
        <w:rPr>
          <w:i/>
          <w:iCs/>
        </w:rPr>
        <w:t>objectives</w:t>
      </w:r>
      <w:r w:rsidRPr="0081708C">
        <w:t xml:space="preserve"> of monetary policy—output and inflation—over five years, in response to monetary policy </w:t>
      </w:r>
      <w:r w:rsidRPr="0081708C">
        <w:rPr>
          <w:i/>
          <w:iCs/>
        </w:rPr>
        <w:t>inputs</w:t>
      </w:r>
      <w:r w:rsidRPr="0081708C">
        <w:t xml:space="preserve"> over the same period.  So, for example, measures of key interest to us will be the cumulative </w:t>
      </w:r>
      <w:r w:rsidR="00FE0F67">
        <w:t>increase</w:t>
      </w:r>
      <w:r w:rsidRPr="0081708C">
        <w:t xml:space="preserve"> </w:t>
      </w:r>
      <w:r w:rsidR="00FE0F67">
        <w:t>in</w:t>
      </w:r>
      <w:r w:rsidRPr="0081708C">
        <w:t xml:space="preserve"> output and inflation </w:t>
      </w:r>
      <w:commentRangeStart w:id="416"/>
      <w:r w:rsidRPr="0081708C">
        <w:t xml:space="preserve">in reaction </w:t>
      </w:r>
      <w:commentRangeEnd w:id="416"/>
      <w:r w:rsidR="00905250">
        <w:rPr>
          <w:rStyle w:val="CommentReference"/>
        </w:rPr>
        <w:commentReference w:id="416"/>
      </w:r>
      <w:r w:rsidRPr="0081708C">
        <w:t>to the cumulative</w:t>
      </w:r>
      <w:r w:rsidR="00FE0F67">
        <w:t xml:space="preserve"> reduction in</w:t>
      </w:r>
      <w:r w:rsidRPr="0081708C">
        <w:t xml:space="preserve"> </w:t>
      </w:r>
      <w:r w:rsidR="004E1D01">
        <w:t xml:space="preserve">real </w:t>
      </w:r>
      <w:r w:rsidRPr="0081708C">
        <w:t>interest rates over the same horizon</w:t>
      </w:r>
      <w:r w:rsidR="00DF0728">
        <w:t>, initiated by one-time, one-percentage-point negative shocks to each of the policy rules</w:t>
      </w:r>
      <w:r w:rsidRPr="0081708C">
        <w:t>.</w:t>
      </w:r>
      <w:r w:rsidR="00DF0728">
        <w:rPr>
          <w:rStyle w:val="FootnoteReference"/>
        </w:rPr>
        <w:footnoteReference w:id="19"/>
      </w:r>
      <w:r w:rsidRPr="0081708C">
        <w:t xml:space="preserve">  </w:t>
      </w:r>
    </w:p>
    <w:p w14:paraId="6E6E1380" w14:textId="7DE139DC" w:rsidR="006167CA" w:rsidRDefault="006167CA">
      <w:pPr>
        <w:ind w:firstLine="720"/>
        <w:pPrChange w:id="422" w:author="Robert Tetlow" w:date="2025-04-07T17:51:00Z" w16du:dateUtc="2025-04-07T21:51:00Z">
          <w:pPr/>
        </w:pPrChange>
      </w:pPr>
      <w:ins w:id="423" w:author="Robert Tetlow" w:date="2025-04-07T17:51:00Z" w16du:dateUtc="2025-04-07T21:51:00Z">
        <w:r>
          <w:lastRenderedPageBreak/>
          <w:t>Similarly</w:t>
        </w:r>
      </w:ins>
      <w:ins w:id="424" w:author="Robert Tetlow" w:date="2025-04-07T17:52:00Z" w16du:dateUtc="2025-04-07T21:52:00Z">
        <w:r>
          <w:t>, we c</w:t>
        </w:r>
      </w:ins>
      <w:ins w:id="425" w:author="Robert Tetlow" w:date="2025-04-07T17:54:00Z" w16du:dateUtc="2025-04-07T21:54:00Z">
        <w:r>
          <w:t>onstruct</w:t>
        </w:r>
      </w:ins>
      <w:ins w:id="426" w:author="Robert Tetlow" w:date="2025-04-07T17:52:00Z" w16du:dateUtc="2025-04-07T21:52:00Z">
        <w:r>
          <w:t xml:space="preserve"> data from </w:t>
        </w:r>
      </w:ins>
      <w:ins w:id="427" w:author="Robert Tetlow" w:date="2025-04-07T17:53:00Z" w16du:dateUtc="2025-04-07T21:53:00Z">
        <w:r>
          <w:t xml:space="preserve">experiments where the target rate of inflation is permanently reduced by one percentage </w:t>
        </w:r>
      </w:ins>
      <w:ins w:id="428" w:author="Robert Tetlow" w:date="2025-05-28T14:34:00Z" w16du:dateUtc="2025-05-28T18:34:00Z">
        <w:r w:rsidR="00963326">
          <w:t>point</w:t>
        </w:r>
      </w:ins>
      <w:ins w:id="429" w:author="Robert Tetlow" w:date="2025-06-05T14:22:00Z" w16du:dateUtc="2025-06-05T18:22:00Z">
        <w:r w:rsidR="000C70D9">
          <w:t>,</w:t>
        </w:r>
      </w:ins>
      <w:ins w:id="430" w:author="Robert Tetlow" w:date="2025-04-07T17:53:00Z" w16du:dateUtc="2025-04-07T21:53:00Z">
        <w:r>
          <w:t xml:space="preserve"> </w:t>
        </w:r>
      </w:ins>
      <w:ins w:id="431" w:author="Robert Tetlow" w:date="2025-04-07T17:54:00Z" w16du:dateUtc="2025-04-07T21:54:00Z">
        <w:r>
          <w:t xml:space="preserve">calculating the annualized cumulative output loss from </w:t>
        </w:r>
      </w:ins>
      <w:ins w:id="432" w:author="Robert Tetlow" w:date="2025-04-07T18:13:00Z" w16du:dateUtc="2025-04-07T22:13:00Z">
        <w:r w:rsidR="001741CA">
          <w:t xml:space="preserve">each of </w:t>
        </w:r>
      </w:ins>
      <w:ins w:id="433" w:author="Robert Tetlow" w:date="2025-04-07T18:06:00Z" w16du:dateUtc="2025-04-07T22:06:00Z">
        <w:r w:rsidR="00CA7903">
          <w:t>these disinflation</w:t>
        </w:r>
      </w:ins>
      <w:ins w:id="434" w:author="Robert Tetlow" w:date="2025-04-07T17:54:00Z" w16du:dateUtc="2025-04-07T21:54:00Z">
        <w:r>
          <w:t xml:space="preserve"> experiment</w:t>
        </w:r>
      </w:ins>
      <w:ins w:id="435" w:author="Robert Tetlow" w:date="2025-04-07T18:06:00Z" w16du:dateUtc="2025-04-07T22:06:00Z">
        <w:r w:rsidR="00CA7903">
          <w:t>s</w:t>
        </w:r>
      </w:ins>
      <w:ins w:id="436" w:author="Robert Tetlow" w:date="2025-06-05T14:22:00Z" w16du:dateUtc="2025-06-05T18:22:00Z">
        <w:r w:rsidR="000C70D9">
          <w:t xml:space="preserve"> and</w:t>
        </w:r>
      </w:ins>
      <w:ins w:id="437" w:author="Robert Tetlow" w:date="2025-04-07T17:54:00Z" w16du:dateUtc="2025-04-07T21:54:00Z">
        <w:r>
          <w:t xml:space="preserve"> divid</w:t>
        </w:r>
      </w:ins>
      <w:ins w:id="438" w:author="Robert Tetlow" w:date="2025-06-05T14:22:00Z" w16du:dateUtc="2025-06-05T18:22:00Z">
        <w:r w:rsidR="000C70D9">
          <w:t>ing</w:t>
        </w:r>
      </w:ins>
      <w:ins w:id="439" w:author="Robert Tetlow" w:date="2025-04-07T17:54:00Z" w16du:dateUtc="2025-04-07T21:54:00Z">
        <w:r>
          <w:t xml:space="preserve"> by the reduction in inflation in percentage points</w:t>
        </w:r>
      </w:ins>
      <w:ins w:id="440" w:author="Robert Tetlow" w:date="2025-06-05T14:23:00Z" w16du:dateUtc="2025-06-05T18:23:00Z">
        <w:r w:rsidR="000C70D9">
          <w:t xml:space="preserve"> after</w:t>
        </w:r>
      </w:ins>
      <w:ins w:id="441" w:author="Robert Tetlow" w:date="2025-04-07T17:54:00Z" w16du:dateUtc="2025-04-07T21:54:00Z">
        <w:r>
          <w:t xml:space="preserve"> five years.</w:t>
        </w:r>
      </w:ins>
      <w:ins w:id="442" w:author="Robert Tetlow" w:date="2025-04-07T18:06:00Z" w16du:dateUtc="2025-04-07T22:06:00Z">
        <w:r w:rsidR="00CA7903">
          <w:rPr>
            <w:rStyle w:val="FootnoteReference"/>
          </w:rPr>
          <w:footnoteReference w:id="20"/>
        </w:r>
      </w:ins>
      <w:ins w:id="451" w:author="Robert Tetlow" w:date="2025-04-07T17:54:00Z" w16du:dateUtc="2025-04-07T21:54:00Z">
        <w:r>
          <w:t xml:space="preserve">  </w:t>
        </w:r>
      </w:ins>
      <w:ins w:id="452" w:author="Robert Tetlow" w:date="2025-04-07T17:55:00Z" w16du:dateUtc="2025-04-07T21:55:00Z">
        <w:r>
          <w:t>This is the standard calculation of a sacrifice ratio (</w:t>
        </w:r>
      </w:ins>
      <w:ins w:id="453" w:author="Robert Tetlow" w:date="2025-04-07T18:00:00Z" w16du:dateUtc="2025-04-07T22:00:00Z">
        <w:r w:rsidR="00B459C2">
          <w:t xml:space="preserve">see, e.g., </w:t>
        </w:r>
      </w:ins>
      <w:ins w:id="454" w:author="Robert Tetlow" w:date="2025-04-07T17:55:00Z" w16du:dateUtc="2025-04-07T21:55:00Z">
        <w:r>
          <w:t>Ball, 1994; Tetlow 202</w:t>
        </w:r>
      </w:ins>
      <w:ins w:id="455" w:author="Robert Tetlow" w:date="2025-04-07T18:00:00Z" w16du:dateUtc="2025-04-07T22:00:00Z">
        <w:r w:rsidR="00B459C2">
          <w:t>2</w:t>
        </w:r>
      </w:ins>
      <w:ins w:id="456" w:author="Robert Tetlow" w:date="2025-04-07T17:55:00Z" w16du:dateUtc="2025-04-07T21:55:00Z">
        <w:r>
          <w:t>).</w:t>
        </w:r>
      </w:ins>
    </w:p>
    <w:p w14:paraId="3BEF2D30" w14:textId="311B9503" w:rsidR="00B65C92" w:rsidRDefault="007746DA" w:rsidP="00F6629A">
      <w:pPr>
        <w:ind w:firstLine="720"/>
      </w:pPr>
      <w:r w:rsidRPr="003A1F83">
        <w:t>Crudely speaking, one way to think of th</w:t>
      </w:r>
      <w:r>
        <w:t>ese</w:t>
      </w:r>
      <w:r w:rsidRPr="003A1F83">
        <w:t xml:space="preserve"> is in terms of the undergraduate textbook </w:t>
      </w:r>
      <w:r w:rsidR="00FE0F67">
        <w:t>representat</w:t>
      </w:r>
      <w:r w:rsidR="00DF0728">
        <w:t>ion</w:t>
      </w:r>
      <w:r w:rsidRPr="003A1F83">
        <w:t xml:space="preserve"> of monetary policy, which removes the time dimension of economics.  In that rendition, what monetary policy is about </w:t>
      </w:r>
      <w:r w:rsidR="00DB66BD">
        <w:t>are</w:t>
      </w:r>
      <w:r w:rsidRPr="003A1F83">
        <w:t xml:space="preserve"> the </w:t>
      </w:r>
      <w:r w:rsidR="00DB66BD" w:rsidRPr="00CA7903">
        <w:rPr>
          <w:i/>
          <w:iCs/>
        </w:rPr>
        <w:t>elasticities</w:t>
      </w:r>
      <w:r w:rsidR="00DB66BD">
        <w:t xml:space="preserve"> implied</w:t>
      </w:r>
      <w:r w:rsidRPr="003A1F83">
        <w:t xml:space="preserve"> </w:t>
      </w:r>
      <w:r w:rsidR="00DB66BD">
        <w:t xml:space="preserve">by the slopes of </w:t>
      </w:r>
      <w:r w:rsidRPr="003A1F83">
        <w:t>the aggregate demand function and the Phillips curve.  We follow in this tradition</w:t>
      </w:r>
      <w:ins w:id="457" w:author="Connor Brennan" w:date="2025-06-15T22:50:00Z" w16du:dateUtc="2025-06-16T03:50:00Z">
        <w:r w:rsidR="003962CC">
          <w:t xml:space="preserve">, </w:t>
        </w:r>
      </w:ins>
      <w:ins w:id="458" w:author="Connor Brennan" w:date="2025-06-15T22:51:00Z" w16du:dateUtc="2025-06-16T03:51:00Z">
        <w:r w:rsidR="0024041B">
          <w:t>quantifying</w:t>
        </w:r>
      </w:ins>
      <w:ins w:id="459" w:author="Connor Brennan" w:date="2025-06-15T22:50:00Z" w16du:dateUtc="2025-06-16T03:50:00Z">
        <w:r w:rsidR="003962CC">
          <w:t xml:space="preserve"> the </w:t>
        </w:r>
      </w:ins>
      <w:ins w:id="460" w:author="Connor Brennan" w:date="2025-06-15T22:52:00Z" w16du:dateUtc="2025-06-16T03:52:00Z">
        <w:r w:rsidR="009712FF">
          <w:t>potency</w:t>
        </w:r>
      </w:ins>
      <w:ins w:id="461" w:author="Connor Brennan" w:date="2025-06-15T22:50:00Z" w16du:dateUtc="2025-06-16T03:50:00Z">
        <w:r w:rsidR="009B05D9">
          <w:t xml:space="preserve"> of monetary policy </w:t>
        </w:r>
      </w:ins>
      <w:ins w:id="462" w:author="Connor Brennan" w:date="2025-06-15T22:53:00Z" w16du:dateUtc="2025-06-16T03:53:00Z">
        <w:r w:rsidR="006E5C50">
          <w:t>in influencing</w:t>
        </w:r>
      </w:ins>
      <w:ins w:id="463" w:author="Connor Brennan" w:date="2025-06-15T22:50:00Z" w16du:dateUtc="2025-06-16T03:50:00Z">
        <w:r w:rsidR="009B05D9">
          <w:t xml:space="preserve"> inflation and output as the ratio of </w:t>
        </w:r>
      </w:ins>
      <w:ins w:id="464" w:author="Connor Brennan" w:date="2025-06-15T22:53:00Z" w16du:dateUtc="2025-06-16T03:53:00Z">
        <w:r w:rsidR="008571F1">
          <w:t>their changes</w:t>
        </w:r>
      </w:ins>
      <w:ins w:id="465" w:author="Connor Brennan" w:date="2025-06-15T22:50:00Z" w16du:dateUtc="2025-06-16T03:50:00Z">
        <w:r w:rsidR="009B05D9">
          <w:t xml:space="preserve"> relative to </w:t>
        </w:r>
      </w:ins>
      <w:ins w:id="466" w:author="Connor Brennan" w:date="2025-06-15T22:51:00Z" w16du:dateUtc="2025-06-16T03:51:00Z">
        <w:r w:rsidR="0024041B">
          <w:t>changes in the real interest rate</w:t>
        </w:r>
      </w:ins>
      <w:r w:rsidRPr="003A1F83">
        <w:t xml:space="preserve">.  Even so, we devote considerable space to the question of </w:t>
      </w:r>
      <w:r w:rsidRPr="00CA7903">
        <w:rPr>
          <w:i/>
          <w:iCs/>
        </w:rPr>
        <w:t>timing</w:t>
      </w:r>
      <w:r w:rsidRPr="003A1F83">
        <w:t xml:space="preserve">.  How long, according to </w:t>
      </w:r>
      <w:r>
        <w:t xml:space="preserve">our set of models, </w:t>
      </w:r>
      <w:r w:rsidRPr="003A1F83">
        <w:t xml:space="preserve">does it take for monetary policy to have </w:t>
      </w:r>
      <w:r w:rsidR="000C70D9">
        <w:t>its</w:t>
      </w:r>
      <w:r w:rsidR="000C70D9" w:rsidRPr="003A1F83">
        <w:t xml:space="preserve"> </w:t>
      </w:r>
      <w:r w:rsidRPr="003A1F83">
        <w:t xml:space="preserve">effect on inflation and output? </w:t>
      </w:r>
      <w:r>
        <w:t xml:space="preserve"> We measure this by the </w:t>
      </w:r>
      <w:r w:rsidR="00FE0F67">
        <w:t xml:space="preserve">number of </w:t>
      </w:r>
      <w:r>
        <w:t>quarter</w:t>
      </w:r>
      <w:r w:rsidR="00FE0F67">
        <w:t>s</w:t>
      </w:r>
      <w:r>
        <w:t xml:space="preserve"> </w:t>
      </w:r>
      <w:r w:rsidR="00FE0F67">
        <w:t>at</w:t>
      </w:r>
      <w:r>
        <w:t xml:space="preserve"> which the effects on output and inflation reach their peak</w:t>
      </w:r>
      <w:r w:rsidR="00FE0F67">
        <w:t>s</w:t>
      </w:r>
      <w:r>
        <w:t xml:space="preserve">.  Table </w:t>
      </w:r>
      <w:r w:rsidR="00867FBC">
        <w:t>1</w:t>
      </w:r>
      <w:r>
        <w:t xml:space="preserve"> summarizes these constructions.</w:t>
      </w:r>
      <w:r w:rsidR="00FB5695">
        <w:rPr>
          <w:rStyle w:val="FootnoteReference"/>
          <w:rFonts w:cs="Times New Roman"/>
          <w:szCs w:val="24"/>
        </w:rPr>
        <w:footnoteReference w:id="21"/>
      </w:r>
    </w:p>
    <w:p w14:paraId="5AF356D5" w14:textId="77777777" w:rsidR="008422D3" w:rsidRDefault="008422D3" w:rsidP="00484EE4">
      <w:pPr>
        <w:spacing w:before="0" w:after="160" w:line="259" w:lineRule="auto"/>
        <w:rPr>
          <w:rFonts w:cs="Times New Roman"/>
          <w:szCs w:val="24"/>
        </w:rPr>
      </w:pPr>
    </w:p>
    <w:tbl>
      <w:tblPr>
        <w:tblStyle w:val="TableGrid"/>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0"/>
        <w:gridCol w:w="3438"/>
        <w:gridCol w:w="1152"/>
        <w:gridCol w:w="3456"/>
      </w:tblGrid>
      <w:tr w:rsidR="00BF25B1" w14:paraId="2715FFE3" w14:textId="77777777" w:rsidTr="006F22FE">
        <w:tc>
          <w:tcPr>
            <w:tcW w:w="9216" w:type="dxa"/>
            <w:gridSpan w:val="4"/>
            <w:tcBorders>
              <w:bottom w:val="nil"/>
            </w:tcBorders>
          </w:tcPr>
          <w:p w14:paraId="6A7593C9" w14:textId="5B903114" w:rsidR="00BF25B1" w:rsidRPr="002E64EA" w:rsidRDefault="00BF25B1" w:rsidP="006F22FE">
            <w:pPr>
              <w:spacing w:line="240" w:lineRule="auto"/>
              <w:jc w:val="center"/>
              <w:rPr>
                <w:rFonts w:cs="Times New Roman"/>
                <w:sz w:val="22"/>
              </w:rPr>
            </w:pPr>
            <w:r w:rsidRPr="002E64EA">
              <w:rPr>
                <w:rFonts w:cs="Times New Roman"/>
                <w:sz w:val="22"/>
              </w:rPr>
              <w:t xml:space="preserve">Table </w:t>
            </w:r>
            <w:r w:rsidR="008422D3" w:rsidRPr="002E64EA">
              <w:rPr>
                <w:rFonts w:cs="Times New Roman"/>
                <w:sz w:val="22"/>
              </w:rPr>
              <w:t>1</w:t>
            </w:r>
          </w:p>
          <w:p w14:paraId="585DF1E7" w14:textId="0C6D0EA8" w:rsidR="00BF25B1" w:rsidRPr="00DF0728" w:rsidRDefault="004E1D01" w:rsidP="006F22FE">
            <w:pPr>
              <w:spacing w:before="0" w:line="240" w:lineRule="auto"/>
              <w:jc w:val="center"/>
              <w:rPr>
                <w:b/>
              </w:rPr>
            </w:pPr>
            <w:r w:rsidRPr="002E64EA">
              <w:rPr>
                <w:rFonts w:cs="Times New Roman"/>
                <w:b/>
                <w:bCs/>
                <w:sz w:val="22"/>
              </w:rPr>
              <w:t xml:space="preserve">Construction of </w:t>
            </w:r>
            <w:r w:rsidR="00FB5695" w:rsidRPr="002E64EA">
              <w:rPr>
                <w:b/>
                <w:sz w:val="22"/>
              </w:rPr>
              <w:t xml:space="preserve">Macroeconomic </w:t>
            </w:r>
            <w:r w:rsidRPr="002E64EA">
              <w:rPr>
                <w:rFonts w:cs="Times New Roman"/>
                <w:b/>
                <w:bCs/>
                <w:sz w:val="22"/>
              </w:rPr>
              <w:t>O</w:t>
            </w:r>
            <w:r w:rsidR="00FB5695" w:rsidRPr="002E64EA">
              <w:rPr>
                <w:rFonts w:cs="Times New Roman"/>
                <w:b/>
                <w:bCs/>
                <w:sz w:val="22"/>
              </w:rPr>
              <w:t xml:space="preserve">utcome </w:t>
            </w:r>
            <w:r w:rsidRPr="002E64EA">
              <w:rPr>
                <w:rFonts w:cs="Times New Roman"/>
                <w:b/>
                <w:bCs/>
                <w:sz w:val="22"/>
              </w:rPr>
              <w:t>V</w:t>
            </w:r>
            <w:r w:rsidR="00BF25B1" w:rsidRPr="002E64EA">
              <w:rPr>
                <w:rFonts w:cs="Times New Roman"/>
                <w:b/>
                <w:bCs/>
                <w:sz w:val="22"/>
              </w:rPr>
              <w:t>ariable</w:t>
            </w:r>
            <w:r w:rsidRPr="002E64EA">
              <w:rPr>
                <w:rFonts w:cs="Times New Roman"/>
                <w:b/>
                <w:bCs/>
                <w:sz w:val="22"/>
              </w:rPr>
              <w:t>s</w:t>
            </w:r>
          </w:p>
        </w:tc>
      </w:tr>
      <w:tr w:rsidR="00BF25B1" w14:paraId="5421D7D6" w14:textId="77777777" w:rsidTr="006F22FE">
        <w:trPr>
          <w:trHeight w:val="288"/>
        </w:trPr>
        <w:tc>
          <w:tcPr>
            <w:tcW w:w="4608" w:type="dxa"/>
            <w:gridSpan w:val="2"/>
            <w:tcBorders>
              <w:top w:val="nil"/>
              <w:bottom w:val="single" w:sz="4" w:space="0" w:color="auto"/>
            </w:tcBorders>
            <w:shd w:val="pct10" w:color="auto" w:fill="auto"/>
            <w:vAlign w:val="center"/>
          </w:tcPr>
          <w:p w14:paraId="1E7EA04E" w14:textId="7DCC2EE5" w:rsidR="00BF25B1" w:rsidRPr="00017763" w:rsidRDefault="00BF25B1" w:rsidP="00D7272A">
            <w:pPr>
              <w:spacing w:before="100" w:beforeAutospacing="1" w:after="100" w:afterAutospacing="1" w:line="276" w:lineRule="auto"/>
              <w:jc w:val="center"/>
              <w:rPr>
                <w:rFonts w:cs="Times New Roman"/>
                <w:i/>
                <w:iCs/>
                <w:sz w:val="22"/>
              </w:rPr>
            </w:pPr>
            <w:commentRangeStart w:id="468"/>
            <w:commentRangeStart w:id="469"/>
            <w:r w:rsidRPr="00017763">
              <w:rPr>
                <w:rFonts w:cs="Times New Roman"/>
                <w:i/>
                <w:iCs/>
                <w:sz w:val="22"/>
              </w:rPr>
              <w:t>Elasticity v</w:t>
            </w:r>
            <w:commentRangeEnd w:id="468"/>
            <w:r w:rsidR="000C70D9">
              <w:rPr>
                <w:rStyle w:val="CommentReference"/>
              </w:rPr>
              <w:commentReference w:id="468"/>
            </w:r>
            <w:commentRangeEnd w:id="469"/>
            <w:r w:rsidR="003962CC">
              <w:rPr>
                <w:rStyle w:val="CommentReference"/>
              </w:rPr>
              <w:commentReference w:id="469"/>
            </w:r>
            <w:r w:rsidRPr="00017763">
              <w:rPr>
                <w:rFonts w:cs="Times New Roman"/>
                <w:i/>
                <w:iCs/>
                <w:sz w:val="22"/>
              </w:rPr>
              <w:t>ariables</w:t>
            </w:r>
            <w:r w:rsidR="001741CA" w:rsidRPr="00F6629A">
              <w:rPr>
                <w:rFonts w:cs="Times New Roman"/>
                <w:i/>
                <w:iCs/>
                <w:sz w:val="20"/>
                <w:szCs w:val="20"/>
              </w:rPr>
              <w:t>*</w:t>
            </w:r>
          </w:p>
        </w:tc>
        <w:tc>
          <w:tcPr>
            <w:tcW w:w="4608" w:type="dxa"/>
            <w:gridSpan w:val="2"/>
            <w:tcBorders>
              <w:top w:val="nil"/>
              <w:bottom w:val="single" w:sz="4" w:space="0" w:color="auto"/>
            </w:tcBorders>
            <w:shd w:val="pct10" w:color="auto" w:fill="auto"/>
            <w:vAlign w:val="center"/>
          </w:tcPr>
          <w:p w14:paraId="5FA19018" w14:textId="5D3F5B6A" w:rsidR="00BF25B1" w:rsidRPr="00017763" w:rsidRDefault="00BF25B1" w:rsidP="00D7272A">
            <w:pPr>
              <w:spacing w:before="100" w:beforeAutospacing="1" w:after="100" w:afterAutospacing="1" w:line="276" w:lineRule="auto"/>
              <w:jc w:val="center"/>
              <w:rPr>
                <w:rFonts w:cs="Times New Roman"/>
                <w:i/>
                <w:iCs/>
                <w:sz w:val="22"/>
              </w:rPr>
            </w:pPr>
            <w:r w:rsidRPr="00017763">
              <w:rPr>
                <w:rFonts w:cs="Times New Roman"/>
                <w:i/>
                <w:iCs/>
                <w:sz w:val="22"/>
              </w:rPr>
              <w:t>Timing variables</w:t>
            </w:r>
          </w:p>
        </w:tc>
      </w:tr>
      <w:tr w:rsidR="007746DA" w14:paraId="692250D1" w14:textId="77777777" w:rsidTr="006F22FE">
        <w:tc>
          <w:tcPr>
            <w:tcW w:w="1170" w:type="dxa"/>
            <w:tcBorders>
              <w:top w:val="single" w:sz="4" w:space="0" w:color="auto"/>
            </w:tcBorders>
            <w:vAlign w:val="center"/>
          </w:tcPr>
          <w:p w14:paraId="316214E5" w14:textId="2910D431" w:rsidR="00BF25B1" w:rsidRPr="002E64EA" w:rsidRDefault="00872CC0" w:rsidP="00B65C92">
            <w:pPr>
              <w:spacing w:before="100" w:beforeAutospacing="1" w:after="100" w:afterAutospacing="1"/>
              <w:rPr>
                <w:rFonts w:cs="Times New Roman"/>
                <w:i/>
                <w:iCs/>
                <w:sz w:val="22"/>
              </w:rPr>
            </w:pPr>
            <w:r w:rsidRPr="002E64EA">
              <w:rPr>
                <w:rFonts w:cs="Times New Roman"/>
                <w:i/>
                <w:iCs/>
                <w:sz w:val="22"/>
              </w:rPr>
              <w:t>y-slope</w:t>
            </w:r>
            <w:r w:rsidR="00BF25B1" w:rsidRPr="002E64EA">
              <w:rPr>
                <w:rFonts w:cs="Times New Roman"/>
                <w:i/>
                <w:iCs/>
                <w:sz w:val="22"/>
              </w:rPr>
              <w:t xml:space="preserve"> </w:t>
            </w:r>
          </w:p>
        </w:tc>
        <w:tc>
          <w:tcPr>
            <w:tcW w:w="3438" w:type="dxa"/>
            <w:tcBorders>
              <w:top w:val="single" w:sz="4" w:space="0" w:color="auto"/>
            </w:tcBorders>
          </w:tcPr>
          <w:p w14:paraId="1AC85B1A" w14:textId="45D474A0" w:rsidR="00BF25B1" w:rsidRPr="002E64EA" w:rsidRDefault="00D7272A" w:rsidP="00BF25B1">
            <w:pPr>
              <w:spacing w:before="100" w:beforeAutospacing="1" w:after="100" w:afterAutospacing="1" w:line="240" w:lineRule="auto"/>
              <w:rPr>
                <w:rFonts w:cs="Times New Roman"/>
                <w:sz w:val="22"/>
              </w:rPr>
            </w:pPr>
            <w:r w:rsidRPr="002E64EA">
              <w:rPr>
                <w:rFonts w:cs="Times New Roman"/>
                <w:sz w:val="22"/>
              </w:rPr>
              <w:t>R</w:t>
            </w:r>
            <w:r w:rsidR="00BF25B1" w:rsidRPr="002E64EA">
              <w:rPr>
                <w:rFonts w:cs="Times New Roman"/>
                <w:sz w:val="22"/>
              </w:rPr>
              <w:t>atio of the cumulative sum of changes in output to the cumulative sum of changes in the real interest rate</w:t>
            </w:r>
            <w:r w:rsidR="001741CA" w:rsidRPr="00F6629A">
              <w:rPr>
                <w:rFonts w:cs="Times New Roman"/>
                <w:sz w:val="22"/>
                <w:vertAlign w:val="superscript"/>
              </w:rPr>
              <w:t>**</w:t>
            </w:r>
          </w:p>
        </w:tc>
        <w:tc>
          <w:tcPr>
            <w:tcW w:w="1152" w:type="dxa"/>
            <w:tcBorders>
              <w:top w:val="single" w:sz="4" w:space="0" w:color="auto"/>
            </w:tcBorders>
            <w:vAlign w:val="center"/>
          </w:tcPr>
          <w:p w14:paraId="135BB9FB" w14:textId="20BB480B" w:rsidR="00BF25B1" w:rsidRPr="002E64EA" w:rsidRDefault="00872CC0" w:rsidP="00B65C92">
            <w:pPr>
              <w:spacing w:before="100" w:beforeAutospacing="1" w:after="100" w:afterAutospacing="1"/>
              <w:rPr>
                <w:rFonts w:cs="Times New Roman"/>
                <w:i/>
                <w:iCs/>
                <w:sz w:val="22"/>
              </w:rPr>
            </w:pPr>
            <w:r w:rsidRPr="002E64EA">
              <w:rPr>
                <w:rFonts w:cs="Times New Roman"/>
                <w:i/>
                <w:iCs/>
                <w:sz w:val="22"/>
              </w:rPr>
              <w:t>y-timing</w:t>
            </w:r>
          </w:p>
        </w:tc>
        <w:tc>
          <w:tcPr>
            <w:tcW w:w="3456" w:type="dxa"/>
            <w:tcBorders>
              <w:top w:val="single" w:sz="4" w:space="0" w:color="auto"/>
            </w:tcBorders>
          </w:tcPr>
          <w:p w14:paraId="40FA9B3D" w14:textId="76448D72" w:rsidR="00BF25B1" w:rsidRPr="002E64EA" w:rsidRDefault="007746DA" w:rsidP="007746DA">
            <w:pPr>
              <w:spacing w:before="100" w:beforeAutospacing="1" w:after="100" w:afterAutospacing="1" w:line="240" w:lineRule="auto"/>
              <w:rPr>
                <w:rFonts w:cs="Times New Roman"/>
                <w:sz w:val="22"/>
              </w:rPr>
            </w:pPr>
            <w:r w:rsidRPr="002E64EA">
              <w:rPr>
                <w:rFonts w:cs="Times New Roman"/>
                <w:sz w:val="22"/>
              </w:rPr>
              <w:t>The quarter in which the output impulse-response function reaches its peak value</w:t>
            </w:r>
          </w:p>
        </w:tc>
      </w:tr>
      <w:tr w:rsidR="007746DA" w14:paraId="2508923C" w14:textId="77777777" w:rsidTr="006F22FE">
        <w:tc>
          <w:tcPr>
            <w:tcW w:w="1170" w:type="dxa"/>
            <w:vAlign w:val="center"/>
          </w:tcPr>
          <w:p w14:paraId="64836413" w14:textId="1C200143" w:rsidR="00BF25B1" w:rsidRPr="002E64EA" w:rsidRDefault="00872CC0" w:rsidP="00B65C92">
            <w:pPr>
              <w:spacing w:before="100" w:beforeAutospacing="1" w:after="100" w:afterAutospacing="1"/>
              <w:rPr>
                <w:rFonts w:cs="Times New Roman"/>
                <w:i/>
                <w:iCs/>
                <w:sz w:val="22"/>
              </w:rPr>
            </w:pPr>
            <w:r w:rsidRPr="002E64EA">
              <w:rPr>
                <w:rFonts w:cs="Times New Roman"/>
                <w:i/>
                <w:iCs/>
                <w:sz w:val="22"/>
              </w:rPr>
              <w:lastRenderedPageBreak/>
              <w:t>π-</w:t>
            </w:r>
            <w:r w:rsidR="00BF25B1" w:rsidRPr="002E64EA">
              <w:rPr>
                <w:rFonts w:cs="Times New Roman"/>
                <w:i/>
                <w:iCs/>
                <w:sz w:val="22"/>
              </w:rPr>
              <w:t>slope</w:t>
            </w:r>
          </w:p>
        </w:tc>
        <w:tc>
          <w:tcPr>
            <w:tcW w:w="3438" w:type="dxa"/>
          </w:tcPr>
          <w:p w14:paraId="1FA31A4D" w14:textId="0CB21743" w:rsidR="00BF25B1" w:rsidRPr="002E64EA" w:rsidRDefault="00D7272A" w:rsidP="00BF25B1">
            <w:pPr>
              <w:spacing w:before="100" w:beforeAutospacing="1" w:after="100" w:afterAutospacing="1" w:line="240" w:lineRule="auto"/>
              <w:rPr>
                <w:rFonts w:cs="Times New Roman"/>
                <w:sz w:val="22"/>
              </w:rPr>
            </w:pPr>
            <w:r w:rsidRPr="002E64EA">
              <w:rPr>
                <w:rFonts w:cs="Times New Roman"/>
                <w:sz w:val="22"/>
              </w:rPr>
              <w:t>R</w:t>
            </w:r>
            <w:r w:rsidR="00BF25B1" w:rsidRPr="002E64EA">
              <w:rPr>
                <w:rFonts w:cs="Times New Roman"/>
                <w:sz w:val="22"/>
              </w:rPr>
              <w:t>atio of the cumulative sum of changes in inflation to the cumulative sum of changes in the real interest rate</w:t>
            </w:r>
            <w:r w:rsidR="001741CA" w:rsidRPr="00F6629A">
              <w:rPr>
                <w:rFonts w:cs="Times New Roman"/>
                <w:sz w:val="22"/>
                <w:vertAlign w:val="superscript"/>
              </w:rPr>
              <w:t>**</w:t>
            </w:r>
          </w:p>
        </w:tc>
        <w:tc>
          <w:tcPr>
            <w:tcW w:w="1152" w:type="dxa"/>
            <w:vAlign w:val="center"/>
          </w:tcPr>
          <w:p w14:paraId="4F34B6F1" w14:textId="6D36E671" w:rsidR="00BF25B1" w:rsidRPr="002E64EA" w:rsidRDefault="00872CC0" w:rsidP="00B65C92">
            <w:pPr>
              <w:spacing w:before="100" w:beforeAutospacing="1" w:after="100" w:afterAutospacing="1"/>
              <w:rPr>
                <w:rFonts w:cs="Times New Roman"/>
                <w:i/>
                <w:iCs/>
                <w:sz w:val="22"/>
              </w:rPr>
            </w:pPr>
            <w:r w:rsidRPr="002E64EA">
              <w:rPr>
                <w:rFonts w:cs="Times New Roman"/>
                <w:i/>
                <w:iCs/>
                <w:sz w:val="22"/>
              </w:rPr>
              <w:t>π-</w:t>
            </w:r>
            <w:r w:rsidR="00BF25B1" w:rsidRPr="002E64EA">
              <w:rPr>
                <w:rFonts w:cs="Times New Roman"/>
                <w:i/>
                <w:iCs/>
                <w:sz w:val="22"/>
              </w:rPr>
              <w:t>timing</w:t>
            </w:r>
          </w:p>
        </w:tc>
        <w:tc>
          <w:tcPr>
            <w:tcW w:w="3456" w:type="dxa"/>
          </w:tcPr>
          <w:p w14:paraId="345B1385" w14:textId="79A956AD" w:rsidR="00BF25B1" w:rsidRPr="002E64EA" w:rsidRDefault="007746DA" w:rsidP="007746DA">
            <w:pPr>
              <w:spacing w:before="100" w:beforeAutospacing="1" w:after="100" w:afterAutospacing="1" w:line="240" w:lineRule="auto"/>
              <w:rPr>
                <w:rFonts w:cs="Times New Roman"/>
                <w:sz w:val="22"/>
              </w:rPr>
            </w:pPr>
            <w:r w:rsidRPr="002E64EA">
              <w:rPr>
                <w:rFonts w:cs="Times New Roman"/>
                <w:sz w:val="22"/>
              </w:rPr>
              <w:t xml:space="preserve">The quarter in which the inflation impulse-response function reaches its peak value. </w:t>
            </w:r>
          </w:p>
        </w:tc>
      </w:tr>
      <w:tr w:rsidR="007746DA" w14:paraId="12069B27" w14:textId="77777777" w:rsidTr="006F22FE">
        <w:tc>
          <w:tcPr>
            <w:tcW w:w="1170" w:type="dxa"/>
            <w:tcBorders>
              <w:bottom w:val="single" w:sz="4" w:space="0" w:color="auto"/>
            </w:tcBorders>
            <w:vAlign w:val="center"/>
          </w:tcPr>
          <w:p w14:paraId="54DED51F" w14:textId="00C767F1" w:rsidR="00BF25B1" w:rsidRPr="002E64EA" w:rsidRDefault="007746DA" w:rsidP="00B65C92">
            <w:pPr>
              <w:spacing w:before="100" w:beforeAutospacing="1" w:after="100" w:afterAutospacing="1"/>
              <w:rPr>
                <w:rFonts w:cs="Times New Roman"/>
                <w:sz w:val="22"/>
              </w:rPr>
            </w:pPr>
            <w:r w:rsidRPr="002E64EA">
              <w:rPr>
                <w:rFonts w:cs="Times New Roman"/>
                <w:i/>
                <w:iCs/>
                <w:sz w:val="22"/>
              </w:rPr>
              <w:t xml:space="preserve"> </w:t>
            </w:r>
            <w:proofErr w:type="spellStart"/>
            <w:r w:rsidRPr="002E64EA">
              <w:rPr>
                <w:rFonts w:cs="Times New Roman"/>
                <w:i/>
                <w:iCs/>
                <w:sz w:val="22"/>
              </w:rPr>
              <w:t>sacratio</w:t>
            </w:r>
            <w:proofErr w:type="spellEnd"/>
            <w:r w:rsidRPr="002E64EA">
              <w:rPr>
                <w:rFonts w:cs="Times New Roman"/>
                <w:sz w:val="22"/>
              </w:rPr>
              <w:t xml:space="preserve">  </w:t>
            </w:r>
          </w:p>
        </w:tc>
        <w:tc>
          <w:tcPr>
            <w:tcW w:w="3438" w:type="dxa"/>
            <w:tcBorders>
              <w:bottom w:val="single" w:sz="4" w:space="0" w:color="auto"/>
            </w:tcBorders>
          </w:tcPr>
          <w:p w14:paraId="03A2F17D" w14:textId="475CF944" w:rsidR="00BF25B1" w:rsidRPr="002E64EA" w:rsidRDefault="00D7272A" w:rsidP="00BF25B1">
            <w:pPr>
              <w:spacing w:before="100" w:beforeAutospacing="1" w:after="100" w:afterAutospacing="1" w:line="240" w:lineRule="auto"/>
              <w:rPr>
                <w:rFonts w:cs="Times New Roman"/>
                <w:sz w:val="22"/>
              </w:rPr>
            </w:pPr>
            <w:r w:rsidRPr="002E64EA">
              <w:rPr>
                <w:rFonts w:cs="Times New Roman"/>
                <w:sz w:val="22"/>
              </w:rPr>
              <w:t>R</w:t>
            </w:r>
            <w:r w:rsidR="00BF25B1" w:rsidRPr="002E64EA">
              <w:rPr>
                <w:rFonts w:cs="Times New Roman"/>
                <w:sz w:val="22"/>
              </w:rPr>
              <w:t xml:space="preserve">atio of the cumulative </w:t>
            </w:r>
            <w:r w:rsidR="001741CA">
              <w:rPr>
                <w:rFonts w:cs="Times New Roman"/>
                <w:sz w:val="22"/>
              </w:rPr>
              <w:t xml:space="preserve">annualized </w:t>
            </w:r>
            <w:r w:rsidR="00BF25B1" w:rsidRPr="002E64EA">
              <w:rPr>
                <w:rFonts w:cs="Times New Roman"/>
                <w:sz w:val="22"/>
              </w:rPr>
              <w:t xml:space="preserve">loss in output </w:t>
            </w:r>
            <w:r w:rsidR="001741CA">
              <w:rPr>
                <w:rFonts w:cs="Times New Roman"/>
                <w:sz w:val="22"/>
              </w:rPr>
              <w:t>scaled by the reduction</w:t>
            </w:r>
            <w:r w:rsidR="00BF25B1" w:rsidRPr="002E64EA">
              <w:rPr>
                <w:rFonts w:cs="Times New Roman"/>
                <w:sz w:val="22"/>
              </w:rPr>
              <w:t xml:space="preserve"> in inflation</w:t>
            </w:r>
            <w:r w:rsidR="0025454F" w:rsidRPr="002E64EA">
              <w:rPr>
                <w:rFonts w:cs="Times New Roman"/>
                <w:sz w:val="22"/>
              </w:rPr>
              <w:t>,</w:t>
            </w:r>
            <w:r w:rsidR="001741CA">
              <w:rPr>
                <w:rFonts w:cs="Times New Roman"/>
                <w:sz w:val="22"/>
              </w:rPr>
              <w:t xml:space="preserve"> </w:t>
            </w:r>
            <w:r w:rsidR="0025454F" w:rsidRPr="002E64EA">
              <w:rPr>
                <w:rFonts w:cs="Times New Roman"/>
                <w:sz w:val="22"/>
              </w:rPr>
              <w:t xml:space="preserve">from a simulation of a permanent reduction in </w:t>
            </w:r>
            <w:r w:rsidR="001741CA">
              <w:rPr>
                <w:rFonts w:cs="Times New Roman"/>
                <w:sz w:val="22"/>
              </w:rPr>
              <w:t xml:space="preserve">the target rate of </w:t>
            </w:r>
            <w:r w:rsidR="0025454F" w:rsidRPr="002E64EA">
              <w:rPr>
                <w:rFonts w:cs="Times New Roman"/>
                <w:sz w:val="22"/>
              </w:rPr>
              <w:t>inflation</w:t>
            </w:r>
            <w:r w:rsidR="00BF25B1" w:rsidRPr="002E64EA">
              <w:rPr>
                <w:rFonts w:cs="Times New Roman"/>
                <w:sz w:val="22"/>
              </w:rPr>
              <w:t xml:space="preserve">.  </w:t>
            </w:r>
          </w:p>
        </w:tc>
        <w:tc>
          <w:tcPr>
            <w:tcW w:w="1152" w:type="dxa"/>
            <w:tcBorders>
              <w:bottom w:val="single" w:sz="4" w:space="0" w:color="auto"/>
            </w:tcBorders>
            <w:vAlign w:val="center"/>
          </w:tcPr>
          <w:p w14:paraId="1D16F91E" w14:textId="77777777" w:rsidR="00BF25B1" w:rsidRDefault="00BF25B1" w:rsidP="00B65C92">
            <w:pPr>
              <w:spacing w:before="100" w:beforeAutospacing="1" w:after="100" w:afterAutospacing="1"/>
              <w:rPr>
                <w:rFonts w:cs="Times New Roman"/>
                <w:szCs w:val="24"/>
              </w:rPr>
            </w:pPr>
          </w:p>
        </w:tc>
        <w:tc>
          <w:tcPr>
            <w:tcW w:w="3456" w:type="dxa"/>
            <w:tcBorders>
              <w:bottom w:val="single" w:sz="4" w:space="0" w:color="auto"/>
            </w:tcBorders>
          </w:tcPr>
          <w:p w14:paraId="155FA9ED" w14:textId="77777777" w:rsidR="00BF25B1" w:rsidRDefault="00BF25B1" w:rsidP="00B65C92">
            <w:pPr>
              <w:spacing w:before="100" w:beforeAutospacing="1" w:after="100" w:afterAutospacing="1"/>
              <w:rPr>
                <w:rFonts w:cs="Times New Roman"/>
                <w:szCs w:val="24"/>
              </w:rPr>
            </w:pPr>
          </w:p>
        </w:tc>
      </w:tr>
      <w:tr w:rsidR="00BF25B1" w14:paraId="47C9E5DF" w14:textId="77777777" w:rsidTr="006F22FE">
        <w:tc>
          <w:tcPr>
            <w:tcW w:w="9216" w:type="dxa"/>
            <w:gridSpan w:val="4"/>
            <w:tcBorders>
              <w:top w:val="single" w:sz="4" w:space="0" w:color="auto"/>
              <w:bottom w:val="single" w:sz="4" w:space="0" w:color="auto"/>
            </w:tcBorders>
          </w:tcPr>
          <w:p w14:paraId="26A94BB3" w14:textId="5AC920EE" w:rsidR="00BF25B1" w:rsidRPr="00D7272A" w:rsidRDefault="007746DA" w:rsidP="006F22FE">
            <w:pPr>
              <w:pStyle w:val="NoSpacing"/>
              <w:ind w:left="0" w:firstLine="0"/>
              <w:rPr>
                <w:rFonts w:cs="Times New Roman"/>
                <w:szCs w:val="20"/>
              </w:rPr>
            </w:pPr>
            <w:r w:rsidRPr="00D7272A">
              <w:rPr>
                <w:szCs w:val="20"/>
              </w:rPr>
              <w:t xml:space="preserve">Notes: </w:t>
            </w:r>
            <w:r w:rsidR="001741CA">
              <w:rPr>
                <w:szCs w:val="20"/>
              </w:rPr>
              <w:t>* Calculations carried out at quarter 20 of each simulation.  **</w:t>
            </w:r>
            <w:r w:rsidR="00E773DD">
              <w:rPr>
                <w:szCs w:val="20"/>
              </w:rPr>
              <w:t xml:space="preserve"> R</w:t>
            </w:r>
            <w:r w:rsidR="00BF25B1" w:rsidRPr="00D7272A">
              <w:rPr>
                <w:szCs w:val="20"/>
              </w:rPr>
              <w:t>eal interest rate is computed in a model-consistent fashion for each model using period-by-period simulated values of nominal interest rates and inflation.</w:t>
            </w:r>
            <w:r w:rsidR="00FB5695" w:rsidRPr="00D7272A">
              <w:rPr>
                <w:szCs w:val="20"/>
              </w:rPr>
              <w:t xml:space="preserve">  </w:t>
            </w:r>
          </w:p>
        </w:tc>
      </w:tr>
    </w:tbl>
    <w:p w14:paraId="22633406" w14:textId="2153A8D3" w:rsidR="00316B93" w:rsidRDefault="00B65C92" w:rsidP="00E85B22">
      <w:r>
        <w:t>T</w:t>
      </w:r>
      <w:r w:rsidRPr="007336B4">
        <w:t>able</w:t>
      </w:r>
      <w:r w:rsidR="008422D3">
        <w:t xml:space="preserve"> 2</w:t>
      </w:r>
      <w:r>
        <w:t xml:space="preserve"> </w:t>
      </w:r>
      <w:r w:rsidRPr="007336B4">
        <w:t>provide</w:t>
      </w:r>
      <w:r w:rsidR="00E85B22">
        <w:t>s</w:t>
      </w:r>
      <w:r w:rsidRPr="007336B4">
        <w:t xml:space="preserve"> descriptive statistics for </w:t>
      </w:r>
      <w:r w:rsidR="00317623">
        <w:t xml:space="preserve">the elasticity variables </w:t>
      </w:r>
      <w:r w:rsidR="0025454F">
        <w:t xml:space="preserve">defined </w:t>
      </w:r>
      <w:r w:rsidR="00317623">
        <w:t xml:space="preserve">in Table </w:t>
      </w:r>
      <w:r w:rsidR="008422D3">
        <w:t>1</w:t>
      </w:r>
      <w:r w:rsidR="00E85B22">
        <w:t>, including a break</w:t>
      </w:r>
      <w:ins w:id="470" w:author="Connor Brennan" w:date="2025-06-15T22:55:00Z" w16du:dateUtc="2025-06-16T03:55:00Z">
        <w:r w:rsidR="00F14AB0">
          <w:t xml:space="preserve">down </w:t>
        </w:r>
      </w:ins>
      <w:del w:id="471" w:author="Connor Brennan" w:date="2025-06-15T22:55:00Z" w16du:dateUtc="2025-06-16T03:55:00Z">
        <w:r w:rsidR="00E85B22" w:rsidDel="00F14AB0">
          <w:delText xml:space="preserve"> out </w:delText>
        </w:r>
      </w:del>
      <w:r w:rsidR="00E85B22">
        <w:t>of the full sample, in the upper panel, into subsamples covering calibrated and estimated models.</w:t>
      </w:r>
      <w:commentRangeStart w:id="472"/>
      <w:r>
        <w:rPr>
          <w:rStyle w:val="FootnoteReference"/>
          <w:rFonts w:cs="Times New Roman"/>
          <w:szCs w:val="24"/>
        </w:rPr>
        <w:footnoteReference w:id="22"/>
      </w:r>
      <w:r w:rsidRPr="007336B4">
        <w:t xml:space="preserve"> </w:t>
      </w:r>
      <w:commentRangeEnd w:id="472"/>
      <w:r w:rsidR="006A1738">
        <w:rPr>
          <w:rStyle w:val="CommentReference"/>
        </w:rPr>
        <w:commentReference w:id="472"/>
      </w:r>
      <w:r w:rsidRPr="007336B4">
        <w:t xml:space="preserve"> </w:t>
      </w:r>
      <w:r>
        <w:t xml:space="preserve">On average, </w:t>
      </w:r>
      <w:r w:rsidR="00FA66D0">
        <w:t>monetary policy is faster and more powerful for calibrated models than for estimated model</w:t>
      </w:r>
      <w:r w:rsidR="00E85B22">
        <w:t>.  Th</w:t>
      </w:r>
      <w:r w:rsidR="00FA66D0">
        <w:t xml:space="preserve">at is, </w:t>
      </w:r>
      <w:r>
        <w:t xml:space="preserve">the cumulative effects of monetary policy on output (as measured by </w:t>
      </w:r>
      <w:r w:rsidR="00872CC0">
        <w:rPr>
          <w:i/>
          <w:iCs/>
        </w:rPr>
        <w:t>y-slope</w:t>
      </w:r>
      <w:r>
        <w:t xml:space="preserve">) </w:t>
      </w:r>
      <w:r w:rsidR="00FA66D0">
        <w:t xml:space="preserve">and inflation (as measured by </w:t>
      </w:r>
      <w:r w:rsidR="00FA66D0">
        <w:rPr>
          <w:i/>
          <w:iCs/>
        </w:rPr>
        <w:t>π-slope</w:t>
      </w:r>
      <w:r w:rsidR="00FA66D0">
        <w:t xml:space="preserve">) </w:t>
      </w:r>
      <w:r>
        <w:t>are larger for the calibrated models</w:t>
      </w:r>
      <w:r w:rsidR="00FA66D0">
        <w:t xml:space="preserve">, and correspondingly the output cost of disinflation—that is, the sacrifice ratio—is smaller.  And all of this comes earlier, meaning at lower values of </w:t>
      </w:r>
      <w:r w:rsidR="00FA66D0" w:rsidRPr="00316B93">
        <w:rPr>
          <w:i/>
          <w:iCs/>
        </w:rPr>
        <w:t>y-timing</w:t>
      </w:r>
      <w:r w:rsidR="00FA66D0">
        <w:t xml:space="preserve"> and </w:t>
      </w:r>
      <w:r w:rsidR="00FA66D0" w:rsidRPr="00316B93">
        <w:rPr>
          <w:rFonts w:cs="Times New Roman"/>
          <w:i/>
          <w:iCs/>
          <w:szCs w:val="24"/>
        </w:rPr>
        <w:t>π</w:t>
      </w:r>
      <w:r w:rsidR="00FA66D0" w:rsidRPr="00316B93">
        <w:rPr>
          <w:i/>
          <w:iCs/>
          <w:szCs w:val="24"/>
        </w:rPr>
        <w:t>-timing</w:t>
      </w:r>
      <w:r w:rsidR="00FA66D0">
        <w:t xml:space="preserve">.  </w:t>
      </w:r>
      <w:r w:rsidR="00806443">
        <w:t xml:space="preserve">  </w:t>
      </w:r>
      <w:r w:rsidR="00FA66D0">
        <w:t xml:space="preserve">Evidently, the purveyors of calibrated models have greater faith in the power of monetary policy than the data show, although one must acknowledge that not all calibrated models </w:t>
      </w:r>
      <w:r w:rsidR="00E85B22">
        <w:t>are</w:t>
      </w:r>
      <w:r w:rsidR="00FA66D0">
        <w:t xml:space="preserve"> meant to be taken seriously as quantitative assessments of monetary policy, as opposed to devices to illustrate the mechanisms by which monetary policy works. </w:t>
      </w:r>
      <w:r w:rsidR="00806443">
        <w:t xml:space="preserve"> </w:t>
      </w:r>
      <w:r w:rsidR="00316B93">
        <w:t>That said, even f</w:t>
      </w:r>
      <w:r w:rsidR="00806443">
        <w:t xml:space="preserve">or estimated models, Milton Friedman’s characterization of the lags of monetary policy being </w:t>
      </w:r>
      <w:r w:rsidR="00316B93">
        <w:t>“</w:t>
      </w:r>
      <w:r w:rsidR="00806443">
        <w:t>long and variable</w:t>
      </w:r>
      <w:r w:rsidR="00316B93">
        <w:t>”</w:t>
      </w:r>
      <w:r w:rsidR="00806443">
        <w:t xml:space="preserve"> </w:t>
      </w:r>
      <w:r w:rsidR="00316B93">
        <w:t xml:space="preserve">(Nelson, 2020, p. 141) </w:t>
      </w:r>
      <w:commentRangeStart w:id="492"/>
      <w:commentRangeStart w:id="493"/>
      <w:r w:rsidR="00806443">
        <w:t>holds</w:t>
      </w:r>
      <w:r w:rsidR="00316B93">
        <w:t xml:space="preserve"> less for the former than the latter: </w:t>
      </w:r>
      <w:commentRangeEnd w:id="492"/>
      <w:r w:rsidR="00F67895">
        <w:rPr>
          <w:rStyle w:val="CommentReference"/>
        </w:rPr>
        <w:commentReference w:id="492"/>
      </w:r>
      <w:commentRangeEnd w:id="493"/>
      <w:r w:rsidR="00B0059D">
        <w:rPr>
          <w:rStyle w:val="CommentReference"/>
        </w:rPr>
        <w:commentReference w:id="493"/>
      </w:r>
      <w:r w:rsidR="00316B93">
        <w:t xml:space="preserve">the mean lag for the </w:t>
      </w:r>
      <w:r w:rsidR="00316B93">
        <w:lastRenderedPageBreak/>
        <w:t xml:space="preserve">timing of the peak output response for estimated models is only about 3 quarters while the mean lag for inflation is about 7½ quarters; the corresponding standard deviations are much larger. </w:t>
      </w:r>
    </w:p>
    <w:p w14:paraId="00B7BDCE" w14:textId="77777777" w:rsidR="00316B93" w:rsidRDefault="00316B93">
      <w:pPr>
        <w:spacing w:before="0" w:after="160" w:line="259" w:lineRule="auto"/>
      </w:pPr>
      <w:r>
        <w:br w:type="page"/>
      </w:r>
    </w:p>
    <w:p w14:paraId="6D78A70F" w14:textId="02BC135D" w:rsidR="00707636" w:rsidRPr="004850B0" w:rsidRDefault="00707636" w:rsidP="00E85B22">
      <w:pPr>
        <w:rPr>
          <w:b/>
        </w:rPr>
      </w:pPr>
    </w:p>
    <w:tbl>
      <w:tblPr>
        <w:tblStyle w:val="TableGrid"/>
        <w:tblW w:w="936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0"/>
        <w:gridCol w:w="1589"/>
        <w:gridCol w:w="1589"/>
        <w:gridCol w:w="1694"/>
        <w:gridCol w:w="1364"/>
        <w:gridCol w:w="1364"/>
        <w:tblGridChange w:id="494">
          <w:tblGrid>
            <w:gridCol w:w="1760"/>
            <w:gridCol w:w="1589"/>
            <w:gridCol w:w="1589"/>
            <w:gridCol w:w="1694"/>
            <w:gridCol w:w="1364"/>
            <w:gridCol w:w="1364"/>
          </w:tblGrid>
        </w:tblGridChange>
      </w:tblGrid>
      <w:tr w:rsidR="00FD13D2" w14:paraId="2129B140" w14:textId="77777777" w:rsidTr="003F32EA">
        <w:tc>
          <w:tcPr>
            <w:tcW w:w="9360" w:type="dxa"/>
            <w:gridSpan w:val="6"/>
            <w:tcBorders>
              <w:top w:val="single" w:sz="4" w:space="0" w:color="auto"/>
              <w:bottom w:val="nil"/>
            </w:tcBorders>
            <w:shd w:val="clear" w:color="auto" w:fill="auto"/>
            <w:vAlign w:val="center"/>
          </w:tcPr>
          <w:p w14:paraId="5A1EEB23" w14:textId="77777777" w:rsidR="00FD13D2" w:rsidRPr="00D7272A" w:rsidRDefault="00FD13D2" w:rsidP="006F22FE">
            <w:pPr>
              <w:spacing w:line="240" w:lineRule="auto"/>
              <w:jc w:val="center"/>
              <w:rPr>
                <w:rFonts w:cs="Times New Roman"/>
                <w:sz w:val="22"/>
              </w:rPr>
            </w:pPr>
            <w:r w:rsidRPr="00D7272A">
              <w:rPr>
                <w:rFonts w:cs="Times New Roman"/>
                <w:sz w:val="22"/>
              </w:rPr>
              <w:t>Table 2</w:t>
            </w:r>
          </w:p>
          <w:p w14:paraId="5ED80AF8" w14:textId="11E50C13" w:rsidR="00D7272A" w:rsidRPr="006F22FE" w:rsidRDefault="00FD13D2" w:rsidP="002A3857">
            <w:pPr>
              <w:spacing w:before="0" w:line="240" w:lineRule="auto"/>
              <w:jc w:val="center"/>
              <w:rPr>
                <w:rFonts w:cs="Times New Roman"/>
                <w:b/>
                <w:bCs/>
                <w:sz w:val="22"/>
                <w:u w:val="single"/>
              </w:rPr>
            </w:pPr>
            <w:r w:rsidRPr="00D7272A">
              <w:rPr>
                <w:rFonts w:cs="Times New Roman"/>
                <w:b/>
                <w:bCs/>
                <w:sz w:val="22"/>
                <w:u w:val="single"/>
              </w:rPr>
              <w:t xml:space="preserve">Summary statistics </w:t>
            </w:r>
            <w:r w:rsidR="00D7272A" w:rsidRPr="00D7272A">
              <w:rPr>
                <w:rFonts w:cs="Times New Roman"/>
                <w:b/>
                <w:bCs/>
                <w:sz w:val="22"/>
                <w:u w:val="single"/>
              </w:rPr>
              <w:t xml:space="preserve">for </w:t>
            </w:r>
            <w:r w:rsidR="00D7272A">
              <w:rPr>
                <w:rFonts w:cs="Times New Roman"/>
                <w:b/>
                <w:bCs/>
                <w:sz w:val="22"/>
                <w:u w:val="single"/>
              </w:rPr>
              <w:t xml:space="preserve">dependent </w:t>
            </w:r>
            <w:r w:rsidR="00D7272A" w:rsidRPr="00D7272A">
              <w:rPr>
                <w:rFonts w:cs="Times New Roman"/>
                <w:b/>
                <w:bCs/>
                <w:sz w:val="22"/>
                <w:u w:val="single"/>
              </w:rPr>
              <w:t>outcome variables</w:t>
            </w:r>
          </w:p>
        </w:tc>
      </w:tr>
      <w:tr w:rsidR="006F22FE" w14:paraId="6B4B2658" w14:textId="77777777" w:rsidTr="003F32EA">
        <w:trPr>
          <w:trHeight w:hRule="exact" w:val="432"/>
        </w:trPr>
        <w:tc>
          <w:tcPr>
            <w:tcW w:w="9360" w:type="dxa"/>
            <w:gridSpan w:val="6"/>
            <w:tcBorders>
              <w:top w:val="nil"/>
              <w:bottom w:val="nil"/>
            </w:tcBorders>
            <w:shd w:val="clear" w:color="auto" w:fill="auto"/>
            <w:vAlign w:val="center"/>
          </w:tcPr>
          <w:p w14:paraId="0E86FAAB" w14:textId="54988005" w:rsidR="006F22FE" w:rsidRPr="00484EE4" w:rsidRDefault="006F22FE" w:rsidP="00F6629A">
            <w:pPr>
              <w:spacing w:before="80" w:after="80" w:line="276" w:lineRule="auto"/>
              <w:jc w:val="center"/>
              <w:rPr>
                <w:rFonts w:cs="Times New Roman"/>
                <w:b/>
                <w:bCs/>
                <w:sz w:val="22"/>
              </w:rPr>
            </w:pPr>
            <w:r w:rsidRPr="00484EE4">
              <w:rPr>
                <w:rFonts w:cs="Times New Roman"/>
                <w:b/>
                <w:bCs/>
                <w:sz w:val="22"/>
              </w:rPr>
              <w:t xml:space="preserve">Full sample </w:t>
            </w:r>
          </w:p>
        </w:tc>
      </w:tr>
      <w:tr w:rsidR="002C6434" w14:paraId="3A364DC6" w14:textId="6BAD8AE9" w:rsidTr="003F32EA">
        <w:tc>
          <w:tcPr>
            <w:tcW w:w="1760" w:type="dxa"/>
            <w:tcBorders>
              <w:top w:val="nil"/>
              <w:bottom w:val="single" w:sz="4" w:space="0" w:color="auto"/>
            </w:tcBorders>
            <w:shd w:val="pct5" w:color="auto" w:fill="auto"/>
            <w:vAlign w:val="center"/>
          </w:tcPr>
          <w:p w14:paraId="7397C25F" w14:textId="77777777" w:rsidR="002C6434" w:rsidRPr="00136A2F" w:rsidRDefault="002C6434" w:rsidP="00F6629A">
            <w:pPr>
              <w:spacing w:before="80" w:after="80" w:line="276" w:lineRule="auto"/>
              <w:rPr>
                <w:sz w:val="22"/>
              </w:rPr>
            </w:pPr>
          </w:p>
        </w:tc>
        <w:tc>
          <w:tcPr>
            <w:tcW w:w="1589" w:type="dxa"/>
            <w:tcBorders>
              <w:top w:val="nil"/>
              <w:bottom w:val="single" w:sz="4" w:space="0" w:color="auto"/>
            </w:tcBorders>
            <w:shd w:val="pct5" w:color="auto" w:fill="auto"/>
            <w:vAlign w:val="center"/>
          </w:tcPr>
          <w:p w14:paraId="20089E97" w14:textId="26C72EDA" w:rsidR="002C6434" w:rsidRPr="00136A2F" w:rsidRDefault="002C6434" w:rsidP="00F6629A">
            <w:pPr>
              <w:spacing w:before="80" w:after="80" w:line="276" w:lineRule="auto"/>
              <w:jc w:val="center"/>
              <w:rPr>
                <w:i/>
                <w:iCs/>
                <w:sz w:val="22"/>
              </w:rPr>
            </w:pPr>
            <w:r w:rsidRPr="00136A2F">
              <w:rPr>
                <w:i/>
                <w:iCs/>
                <w:sz w:val="22"/>
              </w:rPr>
              <w:t>y-slope</w:t>
            </w:r>
          </w:p>
        </w:tc>
        <w:tc>
          <w:tcPr>
            <w:tcW w:w="1589" w:type="dxa"/>
            <w:tcBorders>
              <w:top w:val="nil"/>
              <w:bottom w:val="single" w:sz="4" w:space="0" w:color="auto"/>
            </w:tcBorders>
            <w:shd w:val="pct5" w:color="auto" w:fill="auto"/>
            <w:vAlign w:val="center"/>
          </w:tcPr>
          <w:p w14:paraId="05B8C5E0" w14:textId="07A13DD9" w:rsidR="002C6434" w:rsidRPr="00136A2F" w:rsidRDefault="002C6434" w:rsidP="00F6629A">
            <w:pPr>
              <w:spacing w:before="80" w:after="80" w:line="276" w:lineRule="auto"/>
              <w:jc w:val="center"/>
              <w:rPr>
                <w:i/>
                <w:iCs/>
                <w:sz w:val="22"/>
              </w:rPr>
            </w:pPr>
            <w:r w:rsidRPr="00136A2F">
              <w:rPr>
                <w:rFonts w:cs="Times New Roman"/>
                <w:i/>
                <w:iCs/>
                <w:sz w:val="22"/>
              </w:rPr>
              <w:t>π-slope</w:t>
            </w:r>
          </w:p>
        </w:tc>
        <w:tc>
          <w:tcPr>
            <w:tcW w:w="1694" w:type="dxa"/>
            <w:tcBorders>
              <w:top w:val="nil"/>
              <w:bottom w:val="single" w:sz="4" w:space="0" w:color="auto"/>
            </w:tcBorders>
            <w:shd w:val="pct5" w:color="auto" w:fill="auto"/>
            <w:vAlign w:val="center"/>
          </w:tcPr>
          <w:p w14:paraId="1C8BCCA3" w14:textId="6B89FBBA" w:rsidR="002C6434" w:rsidRPr="00136A2F" w:rsidRDefault="002C6434" w:rsidP="00F6629A">
            <w:pPr>
              <w:spacing w:before="80" w:after="80" w:line="276" w:lineRule="auto"/>
              <w:jc w:val="center"/>
              <w:rPr>
                <w:i/>
                <w:iCs/>
                <w:sz w:val="22"/>
              </w:rPr>
            </w:pPr>
            <w:proofErr w:type="spellStart"/>
            <w:r w:rsidRPr="00136A2F">
              <w:rPr>
                <w:i/>
                <w:iCs/>
                <w:sz w:val="22"/>
              </w:rPr>
              <w:t>sacratio</w:t>
            </w:r>
            <w:proofErr w:type="spellEnd"/>
          </w:p>
        </w:tc>
        <w:tc>
          <w:tcPr>
            <w:tcW w:w="1364" w:type="dxa"/>
            <w:tcBorders>
              <w:top w:val="nil"/>
              <w:bottom w:val="single" w:sz="4" w:space="0" w:color="auto"/>
            </w:tcBorders>
            <w:shd w:val="pct5" w:color="auto" w:fill="auto"/>
          </w:tcPr>
          <w:p w14:paraId="6B6E2FCE" w14:textId="63C0CFFF" w:rsidR="002C6434" w:rsidRPr="00136A2F" w:rsidRDefault="002C6434" w:rsidP="00F6629A">
            <w:pPr>
              <w:spacing w:before="80" w:after="80" w:line="276" w:lineRule="auto"/>
              <w:jc w:val="center"/>
              <w:rPr>
                <w:i/>
                <w:iCs/>
                <w:sz w:val="22"/>
              </w:rPr>
            </w:pPr>
            <w:r>
              <w:rPr>
                <w:i/>
                <w:iCs/>
                <w:sz w:val="22"/>
              </w:rPr>
              <w:t>y-timing</w:t>
            </w:r>
          </w:p>
        </w:tc>
        <w:tc>
          <w:tcPr>
            <w:tcW w:w="1364" w:type="dxa"/>
            <w:tcBorders>
              <w:top w:val="nil"/>
              <w:bottom w:val="single" w:sz="4" w:space="0" w:color="auto"/>
            </w:tcBorders>
            <w:shd w:val="pct5" w:color="auto" w:fill="auto"/>
          </w:tcPr>
          <w:p w14:paraId="7BB6F40B" w14:textId="50500BEB" w:rsidR="002C6434" w:rsidRPr="00136A2F" w:rsidRDefault="002C6434" w:rsidP="00F6629A">
            <w:pPr>
              <w:spacing w:before="80" w:after="80" w:line="276" w:lineRule="auto"/>
              <w:jc w:val="center"/>
              <w:rPr>
                <w:i/>
                <w:iCs/>
                <w:sz w:val="22"/>
              </w:rPr>
            </w:pPr>
            <w:r>
              <w:rPr>
                <w:rFonts w:cs="Times New Roman"/>
                <w:i/>
                <w:iCs/>
                <w:sz w:val="22"/>
              </w:rPr>
              <w:t>π</w:t>
            </w:r>
            <w:r>
              <w:rPr>
                <w:i/>
                <w:iCs/>
                <w:sz w:val="22"/>
              </w:rPr>
              <w:t>-timing</w:t>
            </w:r>
          </w:p>
        </w:tc>
      </w:tr>
      <w:tr w:rsidR="002C6434" w14:paraId="4285B789" w14:textId="41FC3098" w:rsidTr="003F32EA">
        <w:tc>
          <w:tcPr>
            <w:tcW w:w="1760" w:type="dxa"/>
            <w:tcBorders>
              <w:top w:val="single" w:sz="4" w:space="0" w:color="auto"/>
            </w:tcBorders>
            <w:shd w:val="clear" w:color="auto" w:fill="auto"/>
            <w:vAlign w:val="center"/>
          </w:tcPr>
          <w:p w14:paraId="5052867C" w14:textId="2A9383C6" w:rsidR="002C6434" w:rsidRPr="00136A2F" w:rsidRDefault="002C6434" w:rsidP="00484EE4">
            <w:pPr>
              <w:spacing w:before="40" w:after="40" w:line="240" w:lineRule="auto"/>
              <w:rPr>
                <w:sz w:val="22"/>
              </w:rPr>
            </w:pPr>
            <w:r w:rsidRPr="00136A2F">
              <w:rPr>
                <w:sz w:val="22"/>
              </w:rPr>
              <w:t>Mean</w:t>
            </w:r>
          </w:p>
        </w:tc>
        <w:tc>
          <w:tcPr>
            <w:tcW w:w="1589" w:type="dxa"/>
            <w:tcBorders>
              <w:top w:val="single" w:sz="4" w:space="0" w:color="auto"/>
            </w:tcBorders>
            <w:shd w:val="clear" w:color="auto" w:fill="auto"/>
            <w:vAlign w:val="center"/>
          </w:tcPr>
          <w:p w14:paraId="08FE2FEC" w14:textId="75692D04" w:rsidR="002C6434" w:rsidRPr="00136A2F" w:rsidRDefault="002C6434" w:rsidP="00484EE4">
            <w:pPr>
              <w:spacing w:before="40" w:after="40" w:line="240" w:lineRule="auto"/>
              <w:jc w:val="center"/>
              <w:rPr>
                <w:sz w:val="22"/>
              </w:rPr>
            </w:pPr>
            <w:r w:rsidRPr="00136A2F">
              <w:rPr>
                <w:sz w:val="22"/>
              </w:rPr>
              <w:t>-</w:t>
            </w:r>
            <w:r w:rsidR="00AF0691">
              <w:rPr>
                <w:sz w:val="22"/>
              </w:rPr>
              <w:t>1.53</w:t>
            </w:r>
          </w:p>
        </w:tc>
        <w:tc>
          <w:tcPr>
            <w:tcW w:w="1589" w:type="dxa"/>
            <w:tcBorders>
              <w:top w:val="single" w:sz="4" w:space="0" w:color="auto"/>
            </w:tcBorders>
            <w:shd w:val="clear" w:color="auto" w:fill="auto"/>
            <w:vAlign w:val="center"/>
          </w:tcPr>
          <w:p w14:paraId="1A81214A" w14:textId="46785B79" w:rsidR="002C6434" w:rsidRPr="00136A2F" w:rsidRDefault="002C6434" w:rsidP="00484EE4">
            <w:pPr>
              <w:spacing w:before="40" w:after="40" w:line="240" w:lineRule="auto"/>
              <w:jc w:val="center"/>
              <w:rPr>
                <w:sz w:val="22"/>
              </w:rPr>
            </w:pPr>
            <w:r w:rsidRPr="00136A2F">
              <w:rPr>
                <w:sz w:val="22"/>
              </w:rPr>
              <w:t>-0.</w:t>
            </w:r>
            <w:r w:rsidR="00AF0691">
              <w:rPr>
                <w:sz w:val="22"/>
              </w:rPr>
              <w:t>99</w:t>
            </w:r>
          </w:p>
        </w:tc>
        <w:tc>
          <w:tcPr>
            <w:tcW w:w="1694" w:type="dxa"/>
            <w:tcBorders>
              <w:top w:val="single" w:sz="4" w:space="0" w:color="auto"/>
            </w:tcBorders>
            <w:shd w:val="clear" w:color="auto" w:fill="auto"/>
            <w:vAlign w:val="center"/>
          </w:tcPr>
          <w:p w14:paraId="66E6E255" w14:textId="7E487341" w:rsidR="002C6434" w:rsidRPr="00136A2F" w:rsidRDefault="002C6434" w:rsidP="00484EE4">
            <w:pPr>
              <w:spacing w:before="40" w:after="40" w:line="240" w:lineRule="auto"/>
              <w:jc w:val="center"/>
              <w:rPr>
                <w:sz w:val="22"/>
              </w:rPr>
            </w:pPr>
            <w:r w:rsidRPr="00136A2F">
              <w:rPr>
                <w:sz w:val="22"/>
              </w:rPr>
              <w:t>14.3</w:t>
            </w:r>
            <w:r w:rsidR="00B96964">
              <w:rPr>
                <w:sz w:val="22"/>
              </w:rPr>
              <w:t>0</w:t>
            </w:r>
          </w:p>
        </w:tc>
        <w:tc>
          <w:tcPr>
            <w:tcW w:w="1364" w:type="dxa"/>
            <w:tcBorders>
              <w:top w:val="single" w:sz="4" w:space="0" w:color="auto"/>
            </w:tcBorders>
            <w:shd w:val="clear" w:color="auto" w:fill="auto"/>
          </w:tcPr>
          <w:p w14:paraId="796BE8D1" w14:textId="27765C1D" w:rsidR="002C6434" w:rsidRPr="00136A2F" w:rsidRDefault="000B05D6" w:rsidP="00484EE4">
            <w:pPr>
              <w:spacing w:before="40" w:after="40" w:line="240" w:lineRule="auto"/>
              <w:jc w:val="center"/>
              <w:rPr>
                <w:sz w:val="22"/>
              </w:rPr>
            </w:pPr>
            <w:r>
              <w:rPr>
                <w:sz w:val="22"/>
              </w:rPr>
              <w:t xml:space="preserve"> </w:t>
            </w:r>
            <w:r w:rsidR="00023C56">
              <w:rPr>
                <w:sz w:val="22"/>
              </w:rPr>
              <w:t>2.</w:t>
            </w:r>
            <w:r w:rsidR="00AF0691">
              <w:rPr>
                <w:sz w:val="22"/>
              </w:rPr>
              <w:t>30</w:t>
            </w:r>
          </w:p>
        </w:tc>
        <w:tc>
          <w:tcPr>
            <w:tcW w:w="1364" w:type="dxa"/>
            <w:tcBorders>
              <w:top w:val="single" w:sz="4" w:space="0" w:color="auto"/>
            </w:tcBorders>
            <w:shd w:val="clear" w:color="auto" w:fill="auto"/>
          </w:tcPr>
          <w:p w14:paraId="02E10D9D" w14:textId="2C9B9112" w:rsidR="002C6434" w:rsidRPr="00136A2F" w:rsidRDefault="000B05D6" w:rsidP="00484EE4">
            <w:pPr>
              <w:spacing w:before="40" w:after="40" w:line="240" w:lineRule="auto"/>
              <w:jc w:val="center"/>
              <w:rPr>
                <w:sz w:val="22"/>
              </w:rPr>
            </w:pPr>
            <w:r>
              <w:rPr>
                <w:sz w:val="22"/>
              </w:rPr>
              <w:t xml:space="preserve"> </w:t>
            </w:r>
            <w:r w:rsidR="00AF0691">
              <w:rPr>
                <w:sz w:val="22"/>
              </w:rPr>
              <w:t>5.03</w:t>
            </w:r>
          </w:p>
        </w:tc>
      </w:tr>
      <w:tr w:rsidR="002C6434" w14:paraId="325177D6" w14:textId="658CF691" w:rsidTr="003F32EA">
        <w:tc>
          <w:tcPr>
            <w:tcW w:w="1760" w:type="dxa"/>
            <w:shd w:val="clear" w:color="auto" w:fill="auto"/>
            <w:vAlign w:val="center"/>
          </w:tcPr>
          <w:p w14:paraId="1EDEE8C0" w14:textId="1C33C161" w:rsidR="002C6434" w:rsidRPr="00136A2F" w:rsidRDefault="002C6434" w:rsidP="004C799D">
            <w:pPr>
              <w:spacing w:before="40" w:after="40" w:line="240" w:lineRule="auto"/>
              <w:rPr>
                <w:sz w:val="22"/>
              </w:rPr>
            </w:pPr>
            <w:r w:rsidRPr="00136A2F">
              <w:rPr>
                <w:sz w:val="22"/>
              </w:rPr>
              <w:t>Median</w:t>
            </w:r>
          </w:p>
        </w:tc>
        <w:tc>
          <w:tcPr>
            <w:tcW w:w="1589" w:type="dxa"/>
            <w:shd w:val="clear" w:color="auto" w:fill="auto"/>
            <w:vAlign w:val="center"/>
          </w:tcPr>
          <w:p w14:paraId="6893C964" w14:textId="036E2F87" w:rsidR="002C6434" w:rsidRPr="00136A2F" w:rsidRDefault="002C6434" w:rsidP="004C799D">
            <w:pPr>
              <w:spacing w:before="40" w:after="40" w:line="240" w:lineRule="auto"/>
              <w:jc w:val="center"/>
              <w:rPr>
                <w:sz w:val="22"/>
              </w:rPr>
            </w:pPr>
            <w:r w:rsidRPr="00136A2F">
              <w:rPr>
                <w:sz w:val="22"/>
              </w:rPr>
              <w:t>-0.</w:t>
            </w:r>
            <w:r w:rsidR="00AF0691">
              <w:rPr>
                <w:sz w:val="22"/>
              </w:rPr>
              <w:t>58</w:t>
            </w:r>
          </w:p>
        </w:tc>
        <w:tc>
          <w:tcPr>
            <w:tcW w:w="1589" w:type="dxa"/>
            <w:shd w:val="clear" w:color="auto" w:fill="auto"/>
            <w:vAlign w:val="center"/>
          </w:tcPr>
          <w:p w14:paraId="08A1F1A6" w14:textId="2A85B430" w:rsidR="002C6434" w:rsidRPr="00136A2F" w:rsidRDefault="002C6434" w:rsidP="004C799D">
            <w:pPr>
              <w:spacing w:before="40" w:after="40" w:line="240" w:lineRule="auto"/>
              <w:jc w:val="center"/>
              <w:rPr>
                <w:sz w:val="22"/>
              </w:rPr>
            </w:pPr>
            <w:r w:rsidRPr="00136A2F">
              <w:rPr>
                <w:sz w:val="22"/>
              </w:rPr>
              <w:t>-0.</w:t>
            </w:r>
            <w:r w:rsidR="00AF0691">
              <w:rPr>
                <w:sz w:val="22"/>
              </w:rPr>
              <w:t>19</w:t>
            </w:r>
          </w:p>
        </w:tc>
        <w:tc>
          <w:tcPr>
            <w:tcW w:w="1694" w:type="dxa"/>
            <w:shd w:val="clear" w:color="auto" w:fill="auto"/>
            <w:vAlign w:val="center"/>
          </w:tcPr>
          <w:p w14:paraId="47C02B7F" w14:textId="549BC69A" w:rsidR="002C6434" w:rsidRPr="00136A2F" w:rsidRDefault="002C6434" w:rsidP="004C799D">
            <w:pPr>
              <w:spacing w:before="40" w:after="40" w:line="240" w:lineRule="auto"/>
              <w:jc w:val="center"/>
              <w:rPr>
                <w:sz w:val="22"/>
              </w:rPr>
            </w:pPr>
            <w:r w:rsidRPr="00136A2F">
              <w:rPr>
                <w:sz w:val="22"/>
              </w:rPr>
              <w:t>4.21</w:t>
            </w:r>
          </w:p>
        </w:tc>
        <w:tc>
          <w:tcPr>
            <w:tcW w:w="1364" w:type="dxa"/>
            <w:shd w:val="clear" w:color="auto" w:fill="auto"/>
          </w:tcPr>
          <w:p w14:paraId="32C8C92B" w14:textId="73014436" w:rsidR="002C6434" w:rsidRPr="00136A2F" w:rsidRDefault="000B05D6" w:rsidP="004C799D">
            <w:pPr>
              <w:spacing w:before="40" w:after="40" w:line="240" w:lineRule="auto"/>
              <w:jc w:val="center"/>
              <w:rPr>
                <w:sz w:val="22"/>
              </w:rPr>
            </w:pPr>
            <w:r>
              <w:rPr>
                <w:sz w:val="22"/>
              </w:rPr>
              <w:t xml:space="preserve"> </w:t>
            </w:r>
            <w:r w:rsidR="002E6220">
              <w:rPr>
                <w:sz w:val="22"/>
              </w:rPr>
              <w:t>1.0</w:t>
            </w:r>
            <w:r w:rsidR="00A364F0">
              <w:rPr>
                <w:sz w:val="22"/>
              </w:rPr>
              <w:t>0</w:t>
            </w:r>
          </w:p>
        </w:tc>
        <w:tc>
          <w:tcPr>
            <w:tcW w:w="1364" w:type="dxa"/>
            <w:shd w:val="clear" w:color="auto" w:fill="auto"/>
          </w:tcPr>
          <w:p w14:paraId="6BDC0A57" w14:textId="4C4B2077" w:rsidR="002C6434" w:rsidRPr="00136A2F" w:rsidRDefault="000B05D6" w:rsidP="004C799D">
            <w:pPr>
              <w:spacing w:before="40" w:after="40" w:line="240" w:lineRule="auto"/>
              <w:jc w:val="center"/>
              <w:rPr>
                <w:sz w:val="22"/>
              </w:rPr>
            </w:pPr>
            <w:r>
              <w:rPr>
                <w:sz w:val="22"/>
              </w:rPr>
              <w:t xml:space="preserve"> </w:t>
            </w:r>
            <w:r w:rsidR="00AF0691">
              <w:rPr>
                <w:sz w:val="22"/>
              </w:rPr>
              <w:t>1</w:t>
            </w:r>
            <w:r w:rsidR="00DD247D">
              <w:rPr>
                <w:sz w:val="22"/>
              </w:rPr>
              <w:t>.0</w:t>
            </w:r>
            <w:r w:rsidR="00A364F0">
              <w:rPr>
                <w:sz w:val="22"/>
              </w:rPr>
              <w:t>0</w:t>
            </w:r>
          </w:p>
        </w:tc>
      </w:tr>
      <w:tr w:rsidR="002C6434" w14:paraId="5EFE7BE7" w14:textId="7287B8BB" w:rsidTr="003F32EA">
        <w:tc>
          <w:tcPr>
            <w:tcW w:w="1760" w:type="dxa"/>
            <w:shd w:val="clear" w:color="auto" w:fill="auto"/>
            <w:vAlign w:val="center"/>
          </w:tcPr>
          <w:p w14:paraId="7A6F1844" w14:textId="11745F30" w:rsidR="002C6434" w:rsidRPr="00136A2F" w:rsidRDefault="002C6434" w:rsidP="004C799D">
            <w:pPr>
              <w:spacing w:before="40" w:after="40" w:line="240" w:lineRule="auto"/>
              <w:rPr>
                <w:sz w:val="22"/>
              </w:rPr>
            </w:pPr>
            <w:r w:rsidRPr="00136A2F">
              <w:rPr>
                <w:sz w:val="22"/>
              </w:rPr>
              <w:t>S</w:t>
            </w:r>
            <w:r w:rsidR="00D7272A">
              <w:rPr>
                <w:sz w:val="22"/>
              </w:rPr>
              <w:t>td deviation</w:t>
            </w:r>
          </w:p>
        </w:tc>
        <w:tc>
          <w:tcPr>
            <w:tcW w:w="1589" w:type="dxa"/>
            <w:shd w:val="clear" w:color="auto" w:fill="auto"/>
            <w:vAlign w:val="center"/>
          </w:tcPr>
          <w:p w14:paraId="1302EC81" w14:textId="1D7DCCEC" w:rsidR="002C6434" w:rsidRPr="00136A2F" w:rsidRDefault="000B05D6" w:rsidP="004C799D">
            <w:pPr>
              <w:spacing w:before="40" w:after="40" w:line="240" w:lineRule="auto"/>
              <w:jc w:val="center"/>
              <w:rPr>
                <w:sz w:val="22"/>
              </w:rPr>
            </w:pPr>
            <w:r>
              <w:rPr>
                <w:sz w:val="22"/>
              </w:rPr>
              <w:t xml:space="preserve"> </w:t>
            </w:r>
            <w:r w:rsidR="00AF0691">
              <w:rPr>
                <w:sz w:val="22"/>
              </w:rPr>
              <w:t>20.55</w:t>
            </w:r>
          </w:p>
        </w:tc>
        <w:tc>
          <w:tcPr>
            <w:tcW w:w="1589" w:type="dxa"/>
            <w:shd w:val="clear" w:color="auto" w:fill="auto"/>
            <w:vAlign w:val="center"/>
          </w:tcPr>
          <w:p w14:paraId="7237D7D1" w14:textId="1CAC6A7C" w:rsidR="002C6434" w:rsidRPr="00136A2F" w:rsidRDefault="000B05D6" w:rsidP="004C799D">
            <w:pPr>
              <w:spacing w:before="40" w:after="40" w:line="240" w:lineRule="auto"/>
              <w:jc w:val="center"/>
              <w:rPr>
                <w:sz w:val="22"/>
              </w:rPr>
            </w:pPr>
            <w:r>
              <w:rPr>
                <w:sz w:val="22"/>
              </w:rPr>
              <w:t xml:space="preserve"> </w:t>
            </w:r>
            <w:r w:rsidR="00AF0691">
              <w:rPr>
                <w:sz w:val="22"/>
              </w:rPr>
              <w:t>13.00</w:t>
            </w:r>
          </w:p>
        </w:tc>
        <w:tc>
          <w:tcPr>
            <w:tcW w:w="1694" w:type="dxa"/>
            <w:shd w:val="clear" w:color="auto" w:fill="auto"/>
            <w:vAlign w:val="center"/>
          </w:tcPr>
          <w:p w14:paraId="635F6DA7" w14:textId="3C7A91A1" w:rsidR="002C6434" w:rsidRPr="00136A2F" w:rsidRDefault="002C6434" w:rsidP="004C799D">
            <w:pPr>
              <w:spacing w:before="40" w:after="40" w:line="240" w:lineRule="auto"/>
              <w:jc w:val="center"/>
              <w:rPr>
                <w:sz w:val="22"/>
              </w:rPr>
            </w:pPr>
            <w:r w:rsidRPr="00136A2F">
              <w:rPr>
                <w:sz w:val="22"/>
              </w:rPr>
              <w:t>45.3</w:t>
            </w:r>
            <w:r w:rsidR="00B96964">
              <w:rPr>
                <w:sz w:val="22"/>
              </w:rPr>
              <w:t>3</w:t>
            </w:r>
          </w:p>
        </w:tc>
        <w:tc>
          <w:tcPr>
            <w:tcW w:w="1364" w:type="dxa"/>
            <w:shd w:val="clear" w:color="auto" w:fill="auto"/>
          </w:tcPr>
          <w:p w14:paraId="0AFAA663" w14:textId="01E046DC" w:rsidR="002C6434" w:rsidRPr="00136A2F" w:rsidRDefault="000B05D6" w:rsidP="004C799D">
            <w:pPr>
              <w:spacing w:before="40" w:after="40" w:line="240" w:lineRule="auto"/>
              <w:jc w:val="center"/>
              <w:rPr>
                <w:sz w:val="22"/>
              </w:rPr>
            </w:pPr>
            <w:r>
              <w:rPr>
                <w:sz w:val="22"/>
              </w:rPr>
              <w:t xml:space="preserve"> </w:t>
            </w:r>
            <w:r w:rsidR="002A3857">
              <w:rPr>
                <w:sz w:val="22"/>
              </w:rPr>
              <w:t>2.34</w:t>
            </w:r>
          </w:p>
        </w:tc>
        <w:tc>
          <w:tcPr>
            <w:tcW w:w="1364" w:type="dxa"/>
            <w:shd w:val="clear" w:color="auto" w:fill="auto"/>
          </w:tcPr>
          <w:p w14:paraId="5BC6CFAC" w14:textId="115F227B" w:rsidR="002C6434" w:rsidRPr="00136A2F" w:rsidRDefault="00DD247D" w:rsidP="004C799D">
            <w:pPr>
              <w:spacing w:before="40" w:after="40" w:line="240" w:lineRule="auto"/>
              <w:jc w:val="center"/>
              <w:rPr>
                <w:sz w:val="22"/>
              </w:rPr>
            </w:pPr>
            <w:r>
              <w:rPr>
                <w:sz w:val="22"/>
              </w:rPr>
              <w:t>13.</w:t>
            </w:r>
            <w:r w:rsidR="002A3857">
              <w:rPr>
                <w:sz w:val="22"/>
              </w:rPr>
              <w:t>01</w:t>
            </w:r>
          </w:p>
        </w:tc>
      </w:tr>
      <w:tr w:rsidR="002C6434" w14:paraId="5552475C" w14:textId="19784715" w:rsidTr="003F32EA">
        <w:tc>
          <w:tcPr>
            <w:tcW w:w="1760" w:type="dxa"/>
            <w:shd w:val="clear" w:color="auto" w:fill="auto"/>
            <w:vAlign w:val="center"/>
          </w:tcPr>
          <w:p w14:paraId="63E43DC2" w14:textId="31AEFAD1" w:rsidR="002C6434" w:rsidRPr="00136A2F" w:rsidRDefault="002C6434" w:rsidP="004C799D">
            <w:pPr>
              <w:spacing w:before="40" w:after="40" w:line="240" w:lineRule="auto"/>
              <w:rPr>
                <w:sz w:val="22"/>
              </w:rPr>
            </w:pPr>
            <w:r w:rsidRPr="00136A2F">
              <w:rPr>
                <w:sz w:val="22"/>
              </w:rPr>
              <w:t>Skewness</w:t>
            </w:r>
          </w:p>
        </w:tc>
        <w:tc>
          <w:tcPr>
            <w:tcW w:w="1589" w:type="dxa"/>
            <w:shd w:val="clear" w:color="auto" w:fill="auto"/>
            <w:vAlign w:val="center"/>
          </w:tcPr>
          <w:p w14:paraId="46222A72" w14:textId="63AC6474" w:rsidR="002C6434" w:rsidRPr="00136A2F" w:rsidRDefault="002C6434" w:rsidP="004C799D">
            <w:pPr>
              <w:spacing w:before="40" w:after="40" w:line="240" w:lineRule="auto"/>
              <w:jc w:val="center"/>
              <w:rPr>
                <w:sz w:val="22"/>
              </w:rPr>
            </w:pPr>
            <w:r w:rsidRPr="00136A2F">
              <w:rPr>
                <w:sz w:val="22"/>
              </w:rPr>
              <w:t>-</w:t>
            </w:r>
            <w:r w:rsidR="00AF0691">
              <w:rPr>
                <w:sz w:val="22"/>
              </w:rPr>
              <w:t>5.46</w:t>
            </w:r>
          </w:p>
        </w:tc>
        <w:tc>
          <w:tcPr>
            <w:tcW w:w="1589" w:type="dxa"/>
            <w:shd w:val="clear" w:color="auto" w:fill="auto"/>
            <w:vAlign w:val="center"/>
          </w:tcPr>
          <w:p w14:paraId="27C331A1" w14:textId="63D8DC87" w:rsidR="002C6434" w:rsidRPr="00136A2F" w:rsidRDefault="000B05D6" w:rsidP="004C799D">
            <w:pPr>
              <w:spacing w:before="40" w:after="40" w:line="240" w:lineRule="auto"/>
              <w:jc w:val="center"/>
              <w:rPr>
                <w:sz w:val="22"/>
              </w:rPr>
            </w:pPr>
            <w:r>
              <w:rPr>
                <w:sz w:val="22"/>
              </w:rPr>
              <w:t xml:space="preserve"> </w:t>
            </w:r>
            <w:r w:rsidR="00AF0691">
              <w:rPr>
                <w:sz w:val="22"/>
              </w:rPr>
              <w:t>-11.17</w:t>
            </w:r>
          </w:p>
        </w:tc>
        <w:tc>
          <w:tcPr>
            <w:tcW w:w="1694" w:type="dxa"/>
            <w:shd w:val="clear" w:color="auto" w:fill="auto"/>
            <w:vAlign w:val="center"/>
          </w:tcPr>
          <w:p w14:paraId="0653BBA4" w14:textId="4736731F" w:rsidR="002C6434" w:rsidRPr="00136A2F" w:rsidRDefault="000B05D6" w:rsidP="004C799D">
            <w:pPr>
              <w:spacing w:before="40" w:after="40" w:line="240" w:lineRule="auto"/>
              <w:jc w:val="center"/>
              <w:rPr>
                <w:sz w:val="22"/>
              </w:rPr>
            </w:pPr>
            <w:r>
              <w:rPr>
                <w:sz w:val="22"/>
              </w:rPr>
              <w:t xml:space="preserve">  </w:t>
            </w:r>
            <w:r w:rsidR="002C6434" w:rsidRPr="00136A2F">
              <w:rPr>
                <w:sz w:val="22"/>
              </w:rPr>
              <w:t>6.07</w:t>
            </w:r>
          </w:p>
        </w:tc>
        <w:tc>
          <w:tcPr>
            <w:tcW w:w="1364" w:type="dxa"/>
            <w:shd w:val="clear" w:color="auto" w:fill="auto"/>
          </w:tcPr>
          <w:p w14:paraId="5F92D601" w14:textId="570FA01A" w:rsidR="002C6434" w:rsidRPr="00136A2F" w:rsidRDefault="002A3857" w:rsidP="004C799D">
            <w:pPr>
              <w:spacing w:before="40" w:after="40" w:line="240" w:lineRule="auto"/>
              <w:jc w:val="center"/>
              <w:rPr>
                <w:sz w:val="22"/>
              </w:rPr>
            </w:pPr>
            <w:r>
              <w:rPr>
                <w:sz w:val="22"/>
              </w:rPr>
              <w:t>4.97</w:t>
            </w:r>
          </w:p>
        </w:tc>
        <w:tc>
          <w:tcPr>
            <w:tcW w:w="1364" w:type="dxa"/>
            <w:shd w:val="clear" w:color="auto" w:fill="auto"/>
          </w:tcPr>
          <w:p w14:paraId="364BC047" w14:textId="45CE9BC6" w:rsidR="002C6434" w:rsidRPr="00136A2F" w:rsidRDefault="000B05D6" w:rsidP="004C799D">
            <w:pPr>
              <w:spacing w:before="40" w:after="40" w:line="240" w:lineRule="auto"/>
              <w:jc w:val="center"/>
              <w:rPr>
                <w:sz w:val="22"/>
              </w:rPr>
            </w:pPr>
            <w:r>
              <w:rPr>
                <w:sz w:val="22"/>
              </w:rPr>
              <w:t xml:space="preserve"> </w:t>
            </w:r>
            <w:r w:rsidR="002A3857">
              <w:rPr>
                <w:sz w:val="22"/>
              </w:rPr>
              <w:t>5.73</w:t>
            </w:r>
          </w:p>
        </w:tc>
      </w:tr>
      <w:tr w:rsidR="002C6434" w14:paraId="59F4A75A" w14:textId="5C33545E" w:rsidTr="003F32EA">
        <w:tc>
          <w:tcPr>
            <w:tcW w:w="1760" w:type="dxa"/>
            <w:tcBorders>
              <w:bottom w:val="nil"/>
            </w:tcBorders>
            <w:shd w:val="clear" w:color="auto" w:fill="auto"/>
            <w:vAlign w:val="center"/>
          </w:tcPr>
          <w:p w14:paraId="50888AE2" w14:textId="60A62E7F" w:rsidR="002C6434" w:rsidRPr="00136A2F" w:rsidRDefault="00963326" w:rsidP="004C799D">
            <w:pPr>
              <w:spacing w:before="40" w:after="40" w:line="240" w:lineRule="auto"/>
              <w:rPr>
                <w:sz w:val="22"/>
              </w:rPr>
            </w:pPr>
            <w:r>
              <w:rPr>
                <w:sz w:val="22"/>
              </w:rPr>
              <w:t>N</w:t>
            </w:r>
          </w:p>
        </w:tc>
        <w:tc>
          <w:tcPr>
            <w:tcW w:w="1589" w:type="dxa"/>
            <w:tcBorders>
              <w:bottom w:val="nil"/>
            </w:tcBorders>
            <w:shd w:val="clear" w:color="auto" w:fill="auto"/>
            <w:vAlign w:val="center"/>
          </w:tcPr>
          <w:p w14:paraId="2144E09D" w14:textId="287CD763" w:rsidR="002C6434" w:rsidRPr="00136A2F" w:rsidRDefault="002C6434" w:rsidP="004C799D">
            <w:pPr>
              <w:spacing w:before="40" w:after="40" w:line="240" w:lineRule="auto"/>
              <w:jc w:val="center"/>
              <w:rPr>
                <w:sz w:val="22"/>
              </w:rPr>
            </w:pPr>
            <w:r w:rsidRPr="00136A2F">
              <w:rPr>
                <w:sz w:val="22"/>
              </w:rPr>
              <w:t>222</w:t>
            </w:r>
          </w:p>
        </w:tc>
        <w:tc>
          <w:tcPr>
            <w:tcW w:w="1589" w:type="dxa"/>
            <w:tcBorders>
              <w:bottom w:val="nil"/>
            </w:tcBorders>
            <w:shd w:val="clear" w:color="auto" w:fill="auto"/>
            <w:vAlign w:val="center"/>
          </w:tcPr>
          <w:p w14:paraId="6A6998B6" w14:textId="2D4046C8" w:rsidR="002C6434" w:rsidRPr="00136A2F" w:rsidRDefault="002C6434" w:rsidP="004C799D">
            <w:pPr>
              <w:spacing w:before="40" w:after="40" w:line="240" w:lineRule="auto"/>
              <w:jc w:val="center"/>
              <w:rPr>
                <w:sz w:val="22"/>
              </w:rPr>
            </w:pPr>
            <w:r w:rsidRPr="00136A2F">
              <w:rPr>
                <w:sz w:val="22"/>
              </w:rPr>
              <w:t>222</w:t>
            </w:r>
          </w:p>
        </w:tc>
        <w:tc>
          <w:tcPr>
            <w:tcW w:w="1694" w:type="dxa"/>
            <w:tcBorders>
              <w:bottom w:val="nil"/>
            </w:tcBorders>
            <w:shd w:val="clear" w:color="auto" w:fill="auto"/>
            <w:vAlign w:val="center"/>
          </w:tcPr>
          <w:p w14:paraId="7014685D" w14:textId="47FDDB8C" w:rsidR="002C6434" w:rsidRPr="00136A2F" w:rsidRDefault="0085466D" w:rsidP="004C799D">
            <w:pPr>
              <w:spacing w:before="40" w:after="40" w:line="240" w:lineRule="auto"/>
              <w:jc w:val="center"/>
              <w:rPr>
                <w:sz w:val="22"/>
              </w:rPr>
            </w:pPr>
            <w:r>
              <w:rPr>
                <w:sz w:val="22"/>
              </w:rPr>
              <w:t>197</w:t>
            </w:r>
          </w:p>
        </w:tc>
        <w:tc>
          <w:tcPr>
            <w:tcW w:w="1364" w:type="dxa"/>
            <w:tcBorders>
              <w:bottom w:val="nil"/>
            </w:tcBorders>
            <w:shd w:val="clear" w:color="auto" w:fill="auto"/>
          </w:tcPr>
          <w:p w14:paraId="369FFDAE" w14:textId="24D88BDF" w:rsidR="002C6434" w:rsidRPr="00136A2F" w:rsidRDefault="0085466D" w:rsidP="004C799D">
            <w:pPr>
              <w:spacing w:before="40" w:after="40" w:line="240" w:lineRule="auto"/>
              <w:jc w:val="center"/>
              <w:rPr>
                <w:sz w:val="22"/>
              </w:rPr>
            </w:pPr>
            <w:r>
              <w:rPr>
                <w:sz w:val="22"/>
              </w:rPr>
              <w:t>222</w:t>
            </w:r>
          </w:p>
        </w:tc>
        <w:tc>
          <w:tcPr>
            <w:tcW w:w="1364" w:type="dxa"/>
            <w:tcBorders>
              <w:bottom w:val="nil"/>
            </w:tcBorders>
            <w:shd w:val="clear" w:color="auto" w:fill="auto"/>
          </w:tcPr>
          <w:p w14:paraId="3838787C" w14:textId="6D11D692" w:rsidR="002C6434" w:rsidRPr="00136A2F" w:rsidRDefault="0085466D" w:rsidP="004C799D">
            <w:pPr>
              <w:spacing w:before="40" w:after="40" w:line="240" w:lineRule="auto"/>
              <w:jc w:val="center"/>
              <w:rPr>
                <w:sz w:val="22"/>
              </w:rPr>
            </w:pPr>
            <w:r>
              <w:rPr>
                <w:sz w:val="22"/>
              </w:rPr>
              <w:t>222</w:t>
            </w:r>
          </w:p>
        </w:tc>
      </w:tr>
      <w:tr w:rsidR="00EE059F" w14:paraId="2B03B083" w14:textId="77777777" w:rsidTr="00EE059F">
        <w:tblPrEx>
          <w:tblW w:w="9360" w:type="dxa"/>
          <w:tblBorders>
            <w:left w:val="none" w:sz="0" w:space="0" w:color="auto"/>
            <w:right w:val="none" w:sz="0" w:space="0" w:color="auto"/>
            <w:insideH w:val="none" w:sz="0" w:space="0" w:color="auto"/>
            <w:insideV w:val="none" w:sz="0" w:space="0" w:color="auto"/>
          </w:tblBorders>
          <w:tblPrExChange w:id="495" w:author="Robert Tetlow" w:date="2025-06-05T15:49:00Z" w16du:dateUtc="2025-06-05T19:49:00Z">
            <w:tblPrEx>
              <w:tblW w:w="9360" w:type="dxa"/>
              <w:tblBorders>
                <w:left w:val="none" w:sz="0" w:space="0" w:color="auto"/>
                <w:right w:val="none" w:sz="0" w:space="0" w:color="auto"/>
                <w:insideH w:val="none" w:sz="0" w:space="0" w:color="auto"/>
                <w:insideV w:val="none" w:sz="0" w:space="0" w:color="auto"/>
              </w:tblBorders>
            </w:tblPrEx>
          </w:tblPrExChange>
        </w:tblPrEx>
        <w:trPr>
          <w:ins w:id="496" w:author="Robert Tetlow" w:date="2025-06-05T15:48:00Z"/>
        </w:trPr>
        <w:tc>
          <w:tcPr>
            <w:tcW w:w="9360" w:type="dxa"/>
            <w:gridSpan w:val="6"/>
            <w:tcBorders>
              <w:bottom w:val="nil"/>
            </w:tcBorders>
            <w:shd w:val="clear" w:color="auto" w:fill="auto"/>
            <w:vAlign w:val="center"/>
            <w:tcPrChange w:id="497" w:author="Robert Tetlow" w:date="2025-06-05T15:49:00Z" w16du:dateUtc="2025-06-05T19:49:00Z">
              <w:tcPr>
                <w:tcW w:w="9360" w:type="dxa"/>
                <w:gridSpan w:val="6"/>
                <w:tcBorders>
                  <w:bottom w:val="nil"/>
                </w:tcBorders>
                <w:shd w:val="clear" w:color="auto" w:fill="auto"/>
                <w:vAlign w:val="center"/>
              </w:tcPr>
            </w:tcPrChange>
          </w:tcPr>
          <w:p w14:paraId="30B8578E" w14:textId="7F665C7E" w:rsidR="00EE059F" w:rsidRPr="00750048" w:rsidRDefault="00EE059F" w:rsidP="004C799D">
            <w:pPr>
              <w:spacing w:before="40" w:after="40" w:line="240" w:lineRule="auto"/>
              <w:jc w:val="center"/>
              <w:rPr>
                <w:ins w:id="498" w:author="Robert Tetlow" w:date="2025-06-05T15:48:00Z" w16du:dateUtc="2025-06-05T19:48:00Z"/>
                <w:b/>
                <w:bCs/>
                <w:sz w:val="22"/>
                <w:rPrChange w:id="499" w:author="Robert Tetlow" w:date="2025-06-05T16:19:00Z" w16du:dateUtc="2025-06-05T20:19:00Z">
                  <w:rPr>
                    <w:ins w:id="500" w:author="Robert Tetlow" w:date="2025-06-05T15:48:00Z" w16du:dateUtc="2025-06-05T19:48:00Z"/>
                    <w:sz w:val="22"/>
                  </w:rPr>
                </w:rPrChange>
              </w:rPr>
            </w:pPr>
            <w:ins w:id="501" w:author="Robert Tetlow" w:date="2025-06-05T15:48:00Z" w16du:dateUtc="2025-06-05T19:48:00Z">
              <w:r w:rsidRPr="00750048">
                <w:rPr>
                  <w:b/>
                  <w:bCs/>
                  <w:sz w:val="22"/>
                  <w:rPrChange w:id="502" w:author="Robert Tetlow" w:date="2025-06-05T16:19:00Z" w16du:dateUtc="2025-06-05T20:19:00Z">
                    <w:rPr>
                      <w:sz w:val="22"/>
                    </w:rPr>
                  </w:rPrChange>
                </w:rPr>
                <w:t>Calibrated models</w:t>
              </w:r>
            </w:ins>
          </w:p>
        </w:tc>
      </w:tr>
      <w:tr w:rsidR="00EE059F" w14:paraId="1527DE94" w14:textId="77777777" w:rsidTr="00EE059F">
        <w:tblPrEx>
          <w:tblW w:w="9360" w:type="dxa"/>
          <w:tblBorders>
            <w:left w:val="none" w:sz="0" w:space="0" w:color="auto"/>
            <w:right w:val="none" w:sz="0" w:space="0" w:color="auto"/>
            <w:insideH w:val="none" w:sz="0" w:space="0" w:color="auto"/>
            <w:insideV w:val="none" w:sz="0" w:space="0" w:color="auto"/>
          </w:tblBorders>
          <w:tblPrExChange w:id="503" w:author="Robert Tetlow" w:date="2025-06-05T15:49:00Z" w16du:dateUtc="2025-06-05T19:49:00Z">
            <w:tblPrEx>
              <w:tblW w:w="9360" w:type="dxa"/>
              <w:tblBorders>
                <w:left w:val="none" w:sz="0" w:space="0" w:color="auto"/>
                <w:right w:val="none" w:sz="0" w:space="0" w:color="auto"/>
                <w:insideH w:val="none" w:sz="0" w:space="0" w:color="auto"/>
                <w:insideV w:val="none" w:sz="0" w:space="0" w:color="auto"/>
              </w:tblBorders>
            </w:tblPrEx>
          </w:tblPrExChange>
        </w:tblPrEx>
        <w:trPr>
          <w:ins w:id="504" w:author="Robert Tetlow" w:date="2025-06-05T15:48:00Z"/>
        </w:trPr>
        <w:tc>
          <w:tcPr>
            <w:tcW w:w="1760" w:type="dxa"/>
            <w:tcBorders>
              <w:top w:val="nil"/>
              <w:bottom w:val="nil"/>
            </w:tcBorders>
            <w:shd w:val="pct10" w:color="auto" w:fill="auto"/>
            <w:tcPrChange w:id="505" w:author="Robert Tetlow" w:date="2025-06-05T15:49:00Z" w16du:dateUtc="2025-06-05T19:49:00Z">
              <w:tcPr>
                <w:tcW w:w="1760" w:type="dxa"/>
                <w:tcBorders>
                  <w:bottom w:val="nil"/>
                </w:tcBorders>
                <w:shd w:val="clear" w:color="auto" w:fill="auto"/>
                <w:vAlign w:val="center"/>
              </w:tcPr>
            </w:tcPrChange>
          </w:tcPr>
          <w:p w14:paraId="479767D5" w14:textId="77777777" w:rsidR="00EE059F" w:rsidRDefault="00EE059F" w:rsidP="00EE059F">
            <w:pPr>
              <w:spacing w:before="40" w:after="40" w:line="240" w:lineRule="auto"/>
              <w:rPr>
                <w:ins w:id="506" w:author="Robert Tetlow" w:date="2025-06-05T15:48:00Z" w16du:dateUtc="2025-06-05T19:48:00Z"/>
                <w:sz w:val="22"/>
              </w:rPr>
            </w:pPr>
          </w:p>
        </w:tc>
        <w:tc>
          <w:tcPr>
            <w:tcW w:w="1589" w:type="dxa"/>
            <w:tcBorders>
              <w:top w:val="nil"/>
              <w:bottom w:val="nil"/>
            </w:tcBorders>
            <w:shd w:val="pct10" w:color="auto" w:fill="auto"/>
            <w:tcPrChange w:id="507" w:author="Robert Tetlow" w:date="2025-06-05T15:49:00Z" w16du:dateUtc="2025-06-05T19:49:00Z">
              <w:tcPr>
                <w:tcW w:w="1589" w:type="dxa"/>
                <w:tcBorders>
                  <w:bottom w:val="nil"/>
                </w:tcBorders>
                <w:shd w:val="clear" w:color="auto" w:fill="auto"/>
                <w:vAlign w:val="center"/>
              </w:tcPr>
            </w:tcPrChange>
          </w:tcPr>
          <w:p w14:paraId="167732D8" w14:textId="683B357E" w:rsidR="00EE059F" w:rsidRPr="00750048" w:rsidRDefault="00EE059F" w:rsidP="00EE059F">
            <w:pPr>
              <w:spacing w:before="40" w:after="40" w:line="240" w:lineRule="auto"/>
              <w:jc w:val="center"/>
              <w:rPr>
                <w:ins w:id="508" w:author="Robert Tetlow" w:date="2025-06-05T15:48:00Z" w16du:dateUtc="2025-06-05T19:48:00Z"/>
                <w:i/>
                <w:iCs/>
                <w:sz w:val="22"/>
                <w:rPrChange w:id="509" w:author="Robert Tetlow" w:date="2025-06-05T16:18:00Z" w16du:dateUtc="2025-06-05T20:18:00Z">
                  <w:rPr>
                    <w:ins w:id="510" w:author="Robert Tetlow" w:date="2025-06-05T15:48:00Z" w16du:dateUtc="2025-06-05T19:48:00Z"/>
                    <w:sz w:val="22"/>
                  </w:rPr>
                </w:rPrChange>
              </w:rPr>
            </w:pPr>
            <w:ins w:id="511" w:author="Robert Tetlow" w:date="2025-06-05T15:49:00Z" w16du:dateUtc="2025-06-05T19:49:00Z">
              <w:r w:rsidRPr="00750048">
                <w:rPr>
                  <w:i/>
                  <w:iCs/>
                  <w:sz w:val="22"/>
                  <w:rPrChange w:id="512" w:author="Robert Tetlow" w:date="2025-06-05T16:18:00Z" w16du:dateUtc="2025-06-05T20:18:00Z">
                    <w:rPr/>
                  </w:rPrChange>
                </w:rPr>
                <w:t>y-slope</w:t>
              </w:r>
            </w:ins>
          </w:p>
        </w:tc>
        <w:tc>
          <w:tcPr>
            <w:tcW w:w="1589" w:type="dxa"/>
            <w:tcBorders>
              <w:top w:val="nil"/>
              <w:bottom w:val="nil"/>
            </w:tcBorders>
            <w:shd w:val="pct10" w:color="auto" w:fill="auto"/>
            <w:tcPrChange w:id="513" w:author="Robert Tetlow" w:date="2025-06-05T15:49:00Z" w16du:dateUtc="2025-06-05T19:49:00Z">
              <w:tcPr>
                <w:tcW w:w="1589" w:type="dxa"/>
                <w:tcBorders>
                  <w:bottom w:val="nil"/>
                </w:tcBorders>
                <w:shd w:val="clear" w:color="auto" w:fill="auto"/>
                <w:vAlign w:val="center"/>
              </w:tcPr>
            </w:tcPrChange>
          </w:tcPr>
          <w:p w14:paraId="75E6417C" w14:textId="428023F3" w:rsidR="00EE059F" w:rsidRPr="00750048" w:rsidRDefault="00EE059F" w:rsidP="00EE059F">
            <w:pPr>
              <w:spacing w:before="40" w:after="40" w:line="240" w:lineRule="auto"/>
              <w:jc w:val="center"/>
              <w:rPr>
                <w:ins w:id="514" w:author="Robert Tetlow" w:date="2025-06-05T15:48:00Z" w16du:dateUtc="2025-06-05T19:48:00Z"/>
                <w:i/>
                <w:iCs/>
                <w:sz w:val="22"/>
                <w:rPrChange w:id="515" w:author="Robert Tetlow" w:date="2025-06-05T16:18:00Z" w16du:dateUtc="2025-06-05T20:18:00Z">
                  <w:rPr>
                    <w:ins w:id="516" w:author="Robert Tetlow" w:date="2025-06-05T15:48:00Z" w16du:dateUtc="2025-06-05T19:48:00Z"/>
                    <w:sz w:val="22"/>
                  </w:rPr>
                </w:rPrChange>
              </w:rPr>
            </w:pPr>
            <w:ins w:id="517" w:author="Robert Tetlow" w:date="2025-06-05T15:49:00Z" w16du:dateUtc="2025-06-05T19:49:00Z">
              <w:r w:rsidRPr="00750048">
                <w:rPr>
                  <w:i/>
                  <w:iCs/>
                  <w:sz w:val="22"/>
                  <w:rPrChange w:id="518" w:author="Robert Tetlow" w:date="2025-06-05T16:18:00Z" w16du:dateUtc="2025-06-05T20:18:00Z">
                    <w:rPr/>
                  </w:rPrChange>
                </w:rPr>
                <w:t>π-slope</w:t>
              </w:r>
            </w:ins>
          </w:p>
        </w:tc>
        <w:tc>
          <w:tcPr>
            <w:tcW w:w="1694" w:type="dxa"/>
            <w:tcBorders>
              <w:top w:val="nil"/>
              <w:bottom w:val="nil"/>
            </w:tcBorders>
            <w:shd w:val="pct10" w:color="auto" w:fill="auto"/>
            <w:tcPrChange w:id="519" w:author="Robert Tetlow" w:date="2025-06-05T15:49:00Z" w16du:dateUtc="2025-06-05T19:49:00Z">
              <w:tcPr>
                <w:tcW w:w="1694" w:type="dxa"/>
                <w:tcBorders>
                  <w:bottom w:val="nil"/>
                </w:tcBorders>
                <w:shd w:val="clear" w:color="auto" w:fill="auto"/>
                <w:vAlign w:val="center"/>
              </w:tcPr>
            </w:tcPrChange>
          </w:tcPr>
          <w:p w14:paraId="1D6B3B05" w14:textId="48F000D0" w:rsidR="00EE059F" w:rsidRPr="00750048" w:rsidRDefault="00EE059F" w:rsidP="00EE059F">
            <w:pPr>
              <w:spacing w:before="40" w:after="40" w:line="240" w:lineRule="auto"/>
              <w:jc w:val="center"/>
              <w:rPr>
                <w:ins w:id="520" w:author="Robert Tetlow" w:date="2025-06-05T15:48:00Z" w16du:dateUtc="2025-06-05T19:48:00Z"/>
                <w:i/>
                <w:iCs/>
                <w:sz w:val="22"/>
                <w:rPrChange w:id="521" w:author="Robert Tetlow" w:date="2025-06-05T16:18:00Z" w16du:dateUtc="2025-06-05T20:18:00Z">
                  <w:rPr>
                    <w:ins w:id="522" w:author="Robert Tetlow" w:date="2025-06-05T15:48:00Z" w16du:dateUtc="2025-06-05T19:48:00Z"/>
                    <w:sz w:val="22"/>
                  </w:rPr>
                </w:rPrChange>
              </w:rPr>
            </w:pPr>
            <w:proofErr w:type="spellStart"/>
            <w:ins w:id="523" w:author="Robert Tetlow" w:date="2025-06-05T15:49:00Z" w16du:dateUtc="2025-06-05T19:49:00Z">
              <w:r w:rsidRPr="00750048">
                <w:rPr>
                  <w:i/>
                  <w:iCs/>
                  <w:sz w:val="22"/>
                  <w:rPrChange w:id="524" w:author="Robert Tetlow" w:date="2025-06-05T16:18:00Z" w16du:dateUtc="2025-06-05T20:18:00Z">
                    <w:rPr/>
                  </w:rPrChange>
                </w:rPr>
                <w:t>sacratio</w:t>
              </w:r>
            </w:ins>
            <w:proofErr w:type="spellEnd"/>
          </w:p>
        </w:tc>
        <w:tc>
          <w:tcPr>
            <w:tcW w:w="1364" w:type="dxa"/>
            <w:tcBorders>
              <w:top w:val="nil"/>
              <w:bottom w:val="nil"/>
            </w:tcBorders>
            <w:shd w:val="pct10" w:color="auto" w:fill="auto"/>
            <w:tcPrChange w:id="525" w:author="Robert Tetlow" w:date="2025-06-05T15:49:00Z" w16du:dateUtc="2025-06-05T19:49:00Z">
              <w:tcPr>
                <w:tcW w:w="1364" w:type="dxa"/>
                <w:tcBorders>
                  <w:bottom w:val="nil"/>
                </w:tcBorders>
                <w:shd w:val="clear" w:color="auto" w:fill="auto"/>
              </w:tcPr>
            </w:tcPrChange>
          </w:tcPr>
          <w:p w14:paraId="35C3E3CB" w14:textId="3A5BF5BE" w:rsidR="00EE059F" w:rsidRPr="00750048" w:rsidRDefault="00EE059F" w:rsidP="00EE059F">
            <w:pPr>
              <w:spacing w:before="40" w:after="40" w:line="240" w:lineRule="auto"/>
              <w:jc w:val="center"/>
              <w:rPr>
                <w:ins w:id="526" w:author="Robert Tetlow" w:date="2025-06-05T15:48:00Z" w16du:dateUtc="2025-06-05T19:48:00Z"/>
                <w:i/>
                <w:iCs/>
                <w:sz w:val="22"/>
                <w:rPrChange w:id="527" w:author="Robert Tetlow" w:date="2025-06-05T16:18:00Z" w16du:dateUtc="2025-06-05T20:18:00Z">
                  <w:rPr>
                    <w:ins w:id="528" w:author="Robert Tetlow" w:date="2025-06-05T15:48:00Z" w16du:dateUtc="2025-06-05T19:48:00Z"/>
                    <w:sz w:val="22"/>
                  </w:rPr>
                </w:rPrChange>
              </w:rPr>
            </w:pPr>
            <w:ins w:id="529" w:author="Robert Tetlow" w:date="2025-06-05T15:49:00Z" w16du:dateUtc="2025-06-05T19:49:00Z">
              <w:r w:rsidRPr="00750048">
                <w:rPr>
                  <w:i/>
                  <w:iCs/>
                  <w:sz w:val="22"/>
                  <w:rPrChange w:id="530" w:author="Robert Tetlow" w:date="2025-06-05T16:18:00Z" w16du:dateUtc="2025-06-05T20:18:00Z">
                    <w:rPr/>
                  </w:rPrChange>
                </w:rPr>
                <w:t>y-timing</w:t>
              </w:r>
            </w:ins>
          </w:p>
        </w:tc>
        <w:tc>
          <w:tcPr>
            <w:tcW w:w="1364" w:type="dxa"/>
            <w:tcBorders>
              <w:top w:val="nil"/>
              <w:bottom w:val="nil"/>
            </w:tcBorders>
            <w:shd w:val="pct10" w:color="auto" w:fill="auto"/>
            <w:tcPrChange w:id="531" w:author="Robert Tetlow" w:date="2025-06-05T15:49:00Z" w16du:dateUtc="2025-06-05T19:49:00Z">
              <w:tcPr>
                <w:tcW w:w="1364" w:type="dxa"/>
                <w:tcBorders>
                  <w:bottom w:val="nil"/>
                </w:tcBorders>
                <w:shd w:val="clear" w:color="auto" w:fill="auto"/>
              </w:tcPr>
            </w:tcPrChange>
          </w:tcPr>
          <w:p w14:paraId="3706A655" w14:textId="74EF4D1E" w:rsidR="00EE059F" w:rsidRPr="00750048" w:rsidRDefault="00EE059F" w:rsidP="00EE059F">
            <w:pPr>
              <w:spacing w:before="40" w:after="40" w:line="240" w:lineRule="auto"/>
              <w:jc w:val="center"/>
              <w:rPr>
                <w:ins w:id="532" w:author="Robert Tetlow" w:date="2025-06-05T15:48:00Z" w16du:dateUtc="2025-06-05T19:48:00Z"/>
                <w:i/>
                <w:iCs/>
                <w:sz w:val="22"/>
                <w:rPrChange w:id="533" w:author="Robert Tetlow" w:date="2025-06-05T16:18:00Z" w16du:dateUtc="2025-06-05T20:18:00Z">
                  <w:rPr>
                    <w:ins w:id="534" w:author="Robert Tetlow" w:date="2025-06-05T15:48:00Z" w16du:dateUtc="2025-06-05T19:48:00Z"/>
                    <w:sz w:val="22"/>
                  </w:rPr>
                </w:rPrChange>
              </w:rPr>
            </w:pPr>
            <w:ins w:id="535" w:author="Robert Tetlow" w:date="2025-06-05T15:49:00Z" w16du:dateUtc="2025-06-05T19:49:00Z">
              <w:r w:rsidRPr="00750048">
                <w:rPr>
                  <w:i/>
                  <w:iCs/>
                  <w:sz w:val="22"/>
                  <w:rPrChange w:id="536" w:author="Robert Tetlow" w:date="2025-06-05T16:18:00Z" w16du:dateUtc="2025-06-05T20:18:00Z">
                    <w:rPr/>
                  </w:rPrChange>
                </w:rPr>
                <w:t>π-timing</w:t>
              </w:r>
            </w:ins>
          </w:p>
        </w:tc>
      </w:tr>
      <w:tr w:rsidR="00EE059F" w14:paraId="1D0BBEB3" w14:textId="77777777" w:rsidTr="00635C6C">
        <w:tblPrEx>
          <w:tblW w:w="9360" w:type="dxa"/>
          <w:tblBorders>
            <w:left w:val="none" w:sz="0" w:space="0" w:color="auto"/>
            <w:right w:val="none" w:sz="0" w:space="0" w:color="auto"/>
            <w:insideH w:val="none" w:sz="0" w:space="0" w:color="auto"/>
            <w:insideV w:val="none" w:sz="0" w:space="0" w:color="auto"/>
          </w:tblBorders>
          <w:tblPrExChange w:id="537" w:author="Robert Tetlow" w:date="2025-06-05T15:52:00Z" w16du:dateUtc="2025-06-05T19:52:00Z">
            <w:tblPrEx>
              <w:tblW w:w="9360" w:type="dxa"/>
              <w:tblBorders>
                <w:left w:val="none" w:sz="0" w:space="0" w:color="auto"/>
                <w:right w:val="none" w:sz="0" w:space="0" w:color="auto"/>
                <w:insideH w:val="none" w:sz="0" w:space="0" w:color="auto"/>
                <w:insideV w:val="none" w:sz="0" w:space="0" w:color="auto"/>
              </w:tblBorders>
            </w:tblPrEx>
          </w:tblPrExChange>
        </w:tblPrEx>
        <w:trPr>
          <w:ins w:id="538" w:author="Robert Tetlow" w:date="2025-06-05T15:48:00Z"/>
        </w:trPr>
        <w:tc>
          <w:tcPr>
            <w:tcW w:w="1760" w:type="dxa"/>
            <w:tcBorders>
              <w:bottom w:val="nil"/>
            </w:tcBorders>
            <w:shd w:val="clear" w:color="auto" w:fill="auto"/>
            <w:vAlign w:val="center"/>
            <w:tcPrChange w:id="539" w:author="Robert Tetlow" w:date="2025-06-05T15:52:00Z" w16du:dateUtc="2025-06-05T19:52:00Z">
              <w:tcPr>
                <w:tcW w:w="1760" w:type="dxa"/>
                <w:tcBorders>
                  <w:bottom w:val="nil"/>
                </w:tcBorders>
                <w:shd w:val="clear" w:color="auto" w:fill="auto"/>
                <w:vAlign w:val="center"/>
              </w:tcPr>
            </w:tcPrChange>
          </w:tcPr>
          <w:p w14:paraId="3592831F" w14:textId="73CD5859" w:rsidR="00EE059F" w:rsidRPr="00EE059F" w:rsidRDefault="00EE059F" w:rsidP="00EE059F">
            <w:pPr>
              <w:spacing w:before="40" w:after="40" w:line="240" w:lineRule="auto"/>
              <w:rPr>
                <w:ins w:id="540" w:author="Robert Tetlow" w:date="2025-06-05T15:48:00Z" w16du:dateUtc="2025-06-05T19:48:00Z"/>
                <w:sz w:val="22"/>
              </w:rPr>
            </w:pPr>
            <w:ins w:id="541" w:author="Robert Tetlow" w:date="2025-06-05T15:49:00Z" w16du:dateUtc="2025-06-05T19:49:00Z">
              <w:r w:rsidRPr="00EE059F">
                <w:rPr>
                  <w:sz w:val="22"/>
                </w:rPr>
                <w:t>Mean</w:t>
              </w:r>
            </w:ins>
          </w:p>
        </w:tc>
        <w:tc>
          <w:tcPr>
            <w:tcW w:w="1589" w:type="dxa"/>
            <w:tcBorders>
              <w:bottom w:val="nil"/>
            </w:tcBorders>
            <w:shd w:val="clear" w:color="auto" w:fill="auto"/>
            <w:tcPrChange w:id="542" w:author="Robert Tetlow" w:date="2025-06-05T15:52:00Z" w16du:dateUtc="2025-06-05T19:52:00Z">
              <w:tcPr>
                <w:tcW w:w="1589" w:type="dxa"/>
                <w:tcBorders>
                  <w:bottom w:val="nil"/>
                </w:tcBorders>
                <w:shd w:val="clear" w:color="auto" w:fill="auto"/>
                <w:vAlign w:val="center"/>
              </w:tcPr>
            </w:tcPrChange>
          </w:tcPr>
          <w:p w14:paraId="50BD0E4F" w14:textId="70B7DC4B" w:rsidR="00EE059F" w:rsidRPr="00EE059F" w:rsidRDefault="00EE059F" w:rsidP="00EE059F">
            <w:pPr>
              <w:spacing w:before="40" w:after="40" w:line="240" w:lineRule="auto"/>
              <w:jc w:val="center"/>
              <w:rPr>
                <w:ins w:id="543" w:author="Robert Tetlow" w:date="2025-06-05T15:48:00Z" w16du:dateUtc="2025-06-05T19:48:00Z"/>
                <w:sz w:val="22"/>
              </w:rPr>
            </w:pPr>
            <w:ins w:id="544" w:author="Robert Tetlow" w:date="2025-06-05T15:52:00Z" w16du:dateUtc="2025-06-05T19:52:00Z">
              <w:r w:rsidRPr="00EE059F">
                <w:rPr>
                  <w:sz w:val="22"/>
                  <w:rPrChange w:id="545" w:author="Robert Tetlow" w:date="2025-06-05T15:54:00Z" w16du:dateUtc="2025-06-05T19:54:00Z">
                    <w:rPr/>
                  </w:rPrChange>
                </w:rPr>
                <w:t>-2.59</w:t>
              </w:r>
            </w:ins>
          </w:p>
        </w:tc>
        <w:tc>
          <w:tcPr>
            <w:tcW w:w="1589" w:type="dxa"/>
            <w:tcBorders>
              <w:bottom w:val="nil"/>
            </w:tcBorders>
            <w:shd w:val="clear" w:color="auto" w:fill="auto"/>
            <w:tcPrChange w:id="546" w:author="Robert Tetlow" w:date="2025-06-05T15:52:00Z" w16du:dateUtc="2025-06-05T19:52:00Z">
              <w:tcPr>
                <w:tcW w:w="1589" w:type="dxa"/>
                <w:tcBorders>
                  <w:bottom w:val="nil"/>
                </w:tcBorders>
                <w:shd w:val="clear" w:color="auto" w:fill="auto"/>
                <w:vAlign w:val="center"/>
              </w:tcPr>
            </w:tcPrChange>
          </w:tcPr>
          <w:p w14:paraId="7FDAC290" w14:textId="748E8D12" w:rsidR="00EE059F" w:rsidRPr="00EE059F" w:rsidRDefault="00EE059F" w:rsidP="00EE059F">
            <w:pPr>
              <w:spacing w:before="40" w:after="40" w:line="240" w:lineRule="auto"/>
              <w:jc w:val="center"/>
              <w:rPr>
                <w:ins w:id="547" w:author="Robert Tetlow" w:date="2025-06-05T15:48:00Z" w16du:dateUtc="2025-06-05T19:48:00Z"/>
                <w:sz w:val="22"/>
              </w:rPr>
            </w:pPr>
            <w:ins w:id="548" w:author="Robert Tetlow" w:date="2025-06-05T15:52:00Z" w16du:dateUtc="2025-06-05T19:52:00Z">
              <w:r w:rsidRPr="00EE059F">
                <w:rPr>
                  <w:sz w:val="22"/>
                  <w:rPrChange w:id="549" w:author="Robert Tetlow" w:date="2025-06-05T15:54:00Z" w16du:dateUtc="2025-06-05T19:54:00Z">
                    <w:rPr/>
                  </w:rPrChange>
                </w:rPr>
                <w:t>-2.00</w:t>
              </w:r>
            </w:ins>
          </w:p>
        </w:tc>
        <w:tc>
          <w:tcPr>
            <w:tcW w:w="1694" w:type="dxa"/>
            <w:tcBorders>
              <w:bottom w:val="nil"/>
            </w:tcBorders>
            <w:shd w:val="clear" w:color="auto" w:fill="auto"/>
            <w:tcPrChange w:id="550" w:author="Robert Tetlow" w:date="2025-06-05T15:52:00Z" w16du:dateUtc="2025-06-05T19:52:00Z">
              <w:tcPr>
                <w:tcW w:w="1694" w:type="dxa"/>
                <w:tcBorders>
                  <w:bottom w:val="nil"/>
                </w:tcBorders>
                <w:shd w:val="clear" w:color="auto" w:fill="auto"/>
                <w:vAlign w:val="center"/>
              </w:tcPr>
            </w:tcPrChange>
          </w:tcPr>
          <w:p w14:paraId="066714AA" w14:textId="4F711038" w:rsidR="00EE059F" w:rsidRPr="00EE059F" w:rsidRDefault="00EE059F" w:rsidP="00EE059F">
            <w:pPr>
              <w:spacing w:before="40" w:after="40" w:line="240" w:lineRule="auto"/>
              <w:jc w:val="center"/>
              <w:rPr>
                <w:ins w:id="551" w:author="Robert Tetlow" w:date="2025-06-05T15:48:00Z" w16du:dateUtc="2025-06-05T19:48:00Z"/>
                <w:sz w:val="22"/>
              </w:rPr>
            </w:pPr>
            <w:ins w:id="552" w:author="Robert Tetlow" w:date="2025-06-05T15:52:00Z" w16du:dateUtc="2025-06-05T19:52:00Z">
              <w:r w:rsidRPr="00EE059F">
                <w:rPr>
                  <w:sz w:val="22"/>
                  <w:rPrChange w:id="553" w:author="Robert Tetlow" w:date="2025-06-05T15:54:00Z" w16du:dateUtc="2025-06-05T19:54:00Z">
                    <w:rPr/>
                  </w:rPrChange>
                </w:rPr>
                <w:t xml:space="preserve"> 10.27</w:t>
              </w:r>
            </w:ins>
          </w:p>
        </w:tc>
        <w:tc>
          <w:tcPr>
            <w:tcW w:w="1364" w:type="dxa"/>
            <w:tcBorders>
              <w:bottom w:val="nil"/>
            </w:tcBorders>
            <w:shd w:val="clear" w:color="auto" w:fill="auto"/>
            <w:tcPrChange w:id="554" w:author="Robert Tetlow" w:date="2025-06-05T15:52:00Z" w16du:dateUtc="2025-06-05T19:52:00Z">
              <w:tcPr>
                <w:tcW w:w="1364" w:type="dxa"/>
                <w:tcBorders>
                  <w:bottom w:val="nil"/>
                </w:tcBorders>
                <w:shd w:val="clear" w:color="auto" w:fill="auto"/>
              </w:tcPr>
            </w:tcPrChange>
          </w:tcPr>
          <w:p w14:paraId="3B906519" w14:textId="7BE582BC" w:rsidR="00EE059F" w:rsidRPr="00EE059F" w:rsidRDefault="00EE059F" w:rsidP="00EE059F">
            <w:pPr>
              <w:spacing w:before="40" w:after="40" w:line="240" w:lineRule="auto"/>
              <w:jc w:val="center"/>
              <w:rPr>
                <w:ins w:id="555" w:author="Robert Tetlow" w:date="2025-06-05T15:48:00Z" w16du:dateUtc="2025-06-05T19:48:00Z"/>
                <w:sz w:val="22"/>
              </w:rPr>
            </w:pPr>
            <w:ins w:id="556" w:author="Robert Tetlow" w:date="2025-06-05T15:52:00Z" w16du:dateUtc="2025-06-05T19:52:00Z">
              <w:r w:rsidRPr="00EE059F">
                <w:rPr>
                  <w:sz w:val="22"/>
                  <w:rPrChange w:id="557" w:author="Robert Tetlow" w:date="2025-06-05T15:54:00Z" w16du:dateUtc="2025-06-05T19:54:00Z">
                    <w:rPr/>
                  </w:rPrChange>
                </w:rPr>
                <w:t xml:space="preserve"> 1.38</w:t>
              </w:r>
            </w:ins>
          </w:p>
        </w:tc>
        <w:tc>
          <w:tcPr>
            <w:tcW w:w="1364" w:type="dxa"/>
            <w:tcBorders>
              <w:bottom w:val="nil"/>
            </w:tcBorders>
            <w:shd w:val="clear" w:color="auto" w:fill="auto"/>
            <w:tcPrChange w:id="558" w:author="Robert Tetlow" w:date="2025-06-05T15:52:00Z" w16du:dateUtc="2025-06-05T19:52:00Z">
              <w:tcPr>
                <w:tcW w:w="1364" w:type="dxa"/>
                <w:tcBorders>
                  <w:bottom w:val="nil"/>
                </w:tcBorders>
                <w:shd w:val="clear" w:color="auto" w:fill="auto"/>
              </w:tcPr>
            </w:tcPrChange>
          </w:tcPr>
          <w:p w14:paraId="2D83316C" w14:textId="5BD9D09D" w:rsidR="00EE059F" w:rsidRPr="00EE059F" w:rsidRDefault="00EE059F" w:rsidP="00EE059F">
            <w:pPr>
              <w:spacing w:before="40" w:after="40" w:line="240" w:lineRule="auto"/>
              <w:jc w:val="center"/>
              <w:rPr>
                <w:ins w:id="559" w:author="Robert Tetlow" w:date="2025-06-05T15:48:00Z" w16du:dateUtc="2025-06-05T19:48:00Z"/>
                <w:sz w:val="22"/>
              </w:rPr>
            </w:pPr>
            <w:ins w:id="560" w:author="Robert Tetlow" w:date="2025-06-05T15:52:00Z" w16du:dateUtc="2025-06-05T19:52:00Z">
              <w:r w:rsidRPr="00EE059F">
                <w:rPr>
                  <w:sz w:val="22"/>
                  <w:rPrChange w:id="561" w:author="Robert Tetlow" w:date="2025-06-05T15:54:00Z" w16du:dateUtc="2025-06-05T19:54:00Z">
                    <w:rPr/>
                  </w:rPrChange>
                </w:rPr>
                <w:t xml:space="preserve"> 1.42</w:t>
              </w:r>
            </w:ins>
          </w:p>
        </w:tc>
      </w:tr>
      <w:tr w:rsidR="00EE059F" w14:paraId="6AA443D8" w14:textId="77777777" w:rsidTr="00635C6C">
        <w:tblPrEx>
          <w:tblW w:w="9360" w:type="dxa"/>
          <w:tblBorders>
            <w:left w:val="none" w:sz="0" w:space="0" w:color="auto"/>
            <w:right w:val="none" w:sz="0" w:space="0" w:color="auto"/>
            <w:insideH w:val="none" w:sz="0" w:space="0" w:color="auto"/>
            <w:insideV w:val="none" w:sz="0" w:space="0" w:color="auto"/>
          </w:tblBorders>
          <w:tblPrExChange w:id="562" w:author="Robert Tetlow" w:date="2025-06-05T15:53:00Z" w16du:dateUtc="2025-06-05T19:53:00Z">
            <w:tblPrEx>
              <w:tblW w:w="9360" w:type="dxa"/>
              <w:tblBorders>
                <w:left w:val="none" w:sz="0" w:space="0" w:color="auto"/>
                <w:right w:val="none" w:sz="0" w:space="0" w:color="auto"/>
                <w:insideH w:val="none" w:sz="0" w:space="0" w:color="auto"/>
                <w:insideV w:val="none" w:sz="0" w:space="0" w:color="auto"/>
              </w:tblBorders>
            </w:tblPrEx>
          </w:tblPrExChange>
        </w:tblPrEx>
        <w:trPr>
          <w:ins w:id="563" w:author="Robert Tetlow" w:date="2025-06-05T15:48:00Z"/>
        </w:trPr>
        <w:tc>
          <w:tcPr>
            <w:tcW w:w="1760" w:type="dxa"/>
            <w:tcBorders>
              <w:bottom w:val="nil"/>
            </w:tcBorders>
            <w:shd w:val="clear" w:color="auto" w:fill="auto"/>
            <w:vAlign w:val="center"/>
            <w:tcPrChange w:id="564" w:author="Robert Tetlow" w:date="2025-06-05T15:53:00Z" w16du:dateUtc="2025-06-05T19:53:00Z">
              <w:tcPr>
                <w:tcW w:w="1760" w:type="dxa"/>
                <w:tcBorders>
                  <w:bottom w:val="nil"/>
                </w:tcBorders>
                <w:shd w:val="clear" w:color="auto" w:fill="auto"/>
                <w:vAlign w:val="center"/>
              </w:tcPr>
            </w:tcPrChange>
          </w:tcPr>
          <w:p w14:paraId="669F90EC" w14:textId="53986D3A" w:rsidR="00EE059F" w:rsidRPr="00EE059F" w:rsidRDefault="00EE059F" w:rsidP="00EE059F">
            <w:pPr>
              <w:spacing w:before="40" w:after="40" w:line="240" w:lineRule="auto"/>
              <w:rPr>
                <w:ins w:id="565" w:author="Robert Tetlow" w:date="2025-06-05T15:48:00Z" w16du:dateUtc="2025-06-05T19:48:00Z"/>
                <w:sz w:val="22"/>
              </w:rPr>
            </w:pPr>
            <w:ins w:id="566" w:author="Robert Tetlow" w:date="2025-06-05T15:49:00Z" w16du:dateUtc="2025-06-05T19:49:00Z">
              <w:r w:rsidRPr="00EE059F">
                <w:rPr>
                  <w:sz w:val="22"/>
                </w:rPr>
                <w:t xml:space="preserve">Median </w:t>
              </w:r>
            </w:ins>
          </w:p>
        </w:tc>
        <w:tc>
          <w:tcPr>
            <w:tcW w:w="1589" w:type="dxa"/>
            <w:tcBorders>
              <w:bottom w:val="nil"/>
            </w:tcBorders>
            <w:shd w:val="clear" w:color="auto" w:fill="auto"/>
            <w:tcPrChange w:id="567" w:author="Robert Tetlow" w:date="2025-06-05T15:53:00Z" w16du:dateUtc="2025-06-05T19:53:00Z">
              <w:tcPr>
                <w:tcW w:w="1589" w:type="dxa"/>
                <w:tcBorders>
                  <w:bottom w:val="nil"/>
                </w:tcBorders>
                <w:shd w:val="clear" w:color="auto" w:fill="auto"/>
                <w:vAlign w:val="center"/>
              </w:tcPr>
            </w:tcPrChange>
          </w:tcPr>
          <w:p w14:paraId="12879AE8" w14:textId="1022A265" w:rsidR="00EE059F" w:rsidRPr="00EE059F" w:rsidRDefault="00EE059F" w:rsidP="00EE059F">
            <w:pPr>
              <w:spacing w:before="40" w:after="40" w:line="240" w:lineRule="auto"/>
              <w:jc w:val="center"/>
              <w:rPr>
                <w:ins w:id="568" w:author="Robert Tetlow" w:date="2025-06-05T15:48:00Z" w16du:dateUtc="2025-06-05T19:48:00Z"/>
                <w:sz w:val="22"/>
              </w:rPr>
            </w:pPr>
            <w:ins w:id="569" w:author="Robert Tetlow" w:date="2025-06-05T15:53:00Z" w16du:dateUtc="2025-06-05T19:53:00Z">
              <w:r w:rsidRPr="00EE059F">
                <w:rPr>
                  <w:sz w:val="22"/>
                  <w:rPrChange w:id="570" w:author="Robert Tetlow" w:date="2025-06-05T15:54:00Z" w16du:dateUtc="2025-06-05T19:54:00Z">
                    <w:rPr/>
                  </w:rPrChange>
                </w:rPr>
                <w:t>-0.67</w:t>
              </w:r>
            </w:ins>
          </w:p>
        </w:tc>
        <w:tc>
          <w:tcPr>
            <w:tcW w:w="1589" w:type="dxa"/>
            <w:tcBorders>
              <w:bottom w:val="nil"/>
            </w:tcBorders>
            <w:shd w:val="clear" w:color="auto" w:fill="auto"/>
            <w:tcPrChange w:id="571" w:author="Robert Tetlow" w:date="2025-06-05T15:53:00Z" w16du:dateUtc="2025-06-05T19:53:00Z">
              <w:tcPr>
                <w:tcW w:w="1589" w:type="dxa"/>
                <w:tcBorders>
                  <w:bottom w:val="nil"/>
                </w:tcBorders>
                <w:shd w:val="clear" w:color="auto" w:fill="auto"/>
                <w:vAlign w:val="center"/>
              </w:tcPr>
            </w:tcPrChange>
          </w:tcPr>
          <w:p w14:paraId="774E82B4" w14:textId="0C0615F9" w:rsidR="00EE059F" w:rsidRPr="00EE059F" w:rsidRDefault="00EE059F" w:rsidP="00EE059F">
            <w:pPr>
              <w:spacing w:before="40" w:after="40" w:line="240" w:lineRule="auto"/>
              <w:jc w:val="center"/>
              <w:rPr>
                <w:ins w:id="572" w:author="Robert Tetlow" w:date="2025-06-05T15:48:00Z" w16du:dateUtc="2025-06-05T19:48:00Z"/>
                <w:sz w:val="22"/>
              </w:rPr>
            </w:pPr>
            <w:ins w:id="573" w:author="Robert Tetlow" w:date="2025-06-05T15:53:00Z" w16du:dateUtc="2025-06-05T19:53:00Z">
              <w:r w:rsidRPr="00EE059F">
                <w:rPr>
                  <w:sz w:val="22"/>
                  <w:rPrChange w:id="574" w:author="Robert Tetlow" w:date="2025-06-05T15:54:00Z" w16du:dateUtc="2025-06-05T19:54:00Z">
                    <w:rPr/>
                  </w:rPrChange>
                </w:rPr>
                <w:t>-0.33</w:t>
              </w:r>
            </w:ins>
          </w:p>
        </w:tc>
        <w:tc>
          <w:tcPr>
            <w:tcW w:w="1694" w:type="dxa"/>
            <w:tcBorders>
              <w:bottom w:val="nil"/>
            </w:tcBorders>
            <w:shd w:val="clear" w:color="auto" w:fill="auto"/>
            <w:tcPrChange w:id="575" w:author="Robert Tetlow" w:date="2025-06-05T15:53:00Z" w16du:dateUtc="2025-06-05T19:53:00Z">
              <w:tcPr>
                <w:tcW w:w="1694" w:type="dxa"/>
                <w:tcBorders>
                  <w:bottom w:val="nil"/>
                </w:tcBorders>
                <w:shd w:val="clear" w:color="auto" w:fill="auto"/>
                <w:vAlign w:val="center"/>
              </w:tcPr>
            </w:tcPrChange>
          </w:tcPr>
          <w:p w14:paraId="19F93E16" w14:textId="17EDB6DB" w:rsidR="00EE059F" w:rsidRPr="00EE059F" w:rsidRDefault="00EE059F" w:rsidP="00EE059F">
            <w:pPr>
              <w:spacing w:before="40" w:after="40" w:line="240" w:lineRule="auto"/>
              <w:jc w:val="center"/>
              <w:rPr>
                <w:ins w:id="576" w:author="Robert Tetlow" w:date="2025-06-05T15:48:00Z" w16du:dateUtc="2025-06-05T19:48:00Z"/>
                <w:sz w:val="22"/>
              </w:rPr>
            </w:pPr>
            <w:ins w:id="577" w:author="Robert Tetlow" w:date="2025-06-05T15:53:00Z" w16du:dateUtc="2025-06-05T19:53:00Z">
              <w:r w:rsidRPr="00EE059F">
                <w:rPr>
                  <w:sz w:val="22"/>
                  <w:rPrChange w:id="578" w:author="Robert Tetlow" w:date="2025-06-05T15:54:00Z" w16du:dateUtc="2025-06-05T19:54:00Z">
                    <w:rPr/>
                  </w:rPrChange>
                </w:rPr>
                <w:t xml:space="preserve"> 3.44</w:t>
              </w:r>
            </w:ins>
          </w:p>
        </w:tc>
        <w:tc>
          <w:tcPr>
            <w:tcW w:w="1364" w:type="dxa"/>
            <w:tcBorders>
              <w:bottom w:val="nil"/>
            </w:tcBorders>
            <w:shd w:val="clear" w:color="auto" w:fill="auto"/>
            <w:tcPrChange w:id="579" w:author="Robert Tetlow" w:date="2025-06-05T15:53:00Z" w16du:dateUtc="2025-06-05T19:53:00Z">
              <w:tcPr>
                <w:tcW w:w="1364" w:type="dxa"/>
                <w:tcBorders>
                  <w:bottom w:val="nil"/>
                </w:tcBorders>
                <w:shd w:val="clear" w:color="auto" w:fill="auto"/>
              </w:tcPr>
            </w:tcPrChange>
          </w:tcPr>
          <w:p w14:paraId="09CF8DDD" w14:textId="05BEBFEE" w:rsidR="00EE059F" w:rsidRPr="00EE059F" w:rsidRDefault="00EE059F" w:rsidP="00EE059F">
            <w:pPr>
              <w:spacing w:before="40" w:after="40" w:line="240" w:lineRule="auto"/>
              <w:jc w:val="center"/>
              <w:rPr>
                <w:ins w:id="580" w:author="Robert Tetlow" w:date="2025-06-05T15:48:00Z" w16du:dateUtc="2025-06-05T19:48:00Z"/>
                <w:sz w:val="22"/>
              </w:rPr>
            </w:pPr>
            <w:ins w:id="581" w:author="Robert Tetlow" w:date="2025-06-05T15:53:00Z" w16du:dateUtc="2025-06-05T19:53:00Z">
              <w:r w:rsidRPr="00EE059F">
                <w:rPr>
                  <w:sz w:val="22"/>
                  <w:rPrChange w:id="582" w:author="Robert Tetlow" w:date="2025-06-05T15:54:00Z" w16du:dateUtc="2025-06-05T19:54:00Z">
                    <w:rPr/>
                  </w:rPrChange>
                </w:rPr>
                <w:t xml:space="preserve"> 1.00</w:t>
              </w:r>
            </w:ins>
          </w:p>
        </w:tc>
        <w:tc>
          <w:tcPr>
            <w:tcW w:w="1364" w:type="dxa"/>
            <w:tcBorders>
              <w:bottom w:val="nil"/>
            </w:tcBorders>
            <w:shd w:val="clear" w:color="auto" w:fill="auto"/>
            <w:tcPrChange w:id="583" w:author="Robert Tetlow" w:date="2025-06-05T15:53:00Z" w16du:dateUtc="2025-06-05T19:53:00Z">
              <w:tcPr>
                <w:tcW w:w="1364" w:type="dxa"/>
                <w:tcBorders>
                  <w:bottom w:val="nil"/>
                </w:tcBorders>
                <w:shd w:val="clear" w:color="auto" w:fill="auto"/>
              </w:tcPr>
            </w:tcPrChange>
          </w:tcPr>
          <w:p w14:paraId="7A820FC7" w14:textId="1D1EB638" w:rsidR="00EE059F" w:rsidRPr="00EE059F" w:rsidRDefault="00EE059F" w:rsidP="00EE059F">
            <w:pPr>
              <w:spacing w:before="40" w:after="40" w:line="240" w:lineRule="auto"/>
              <w:jc w:val="center"/>
              <w:rPr>
                <w:ins w:id="584" w:author="Robert Tetlow" w:date="2025-06-05T15:48:00Z" w16du:dateUtc="2025-06-05T19:48:00Z"/>
                <w:sz w:val="22"/>
              </w:rPr>
            </w:pPr>
            <w:ins w:id="585" w:author="Robert Tetlow" w:date="2025-06-05T15:53:00Z" w16du:dateUtc="2025-06-05T19:53:00Z">
              <w:r w:rsidRPr="00EE059F">
                <w:rPr>
                  <w:sz w:val="22"/>
                  <w:rPrChange w:id="586" w:author="Robert Tetlow" w:date="2025-06-05T15:54:00Z" w16du:dateUtc="2025-06-05T19:54:00Z">
                    <w:rPr/>
                  </w:rPrChange>
                </w:rPr>
                <w:t xml:space="preserve"> 1.00</w:t>
              </w:r>
            </w:ins>
          </w:p>
        </w:tc>
      </w:tr>
      <w:tr w:rsidR="00EE059F" w14:paraId="6917F5AB" w14:textId="77777777" w:rsidTr="00635C6C">
        <w:tblPrEx>
          <w:tblW w:w="9360" w:type="dxa"/>
          <w:tblBorders>
            <w:left w:val="none" w:sz="0" w:space="0" w:color="auto"/>
            <w:right w:val="none" w:sz="0" w:space="0" w:color="auto"/>
            <w:insideH w:val="none" w:sz="0" w:space="0" w:color="auto"/>
            <w:insideV w:val="none" w:sz="0" w:space="0" w:color="auto"/>
          </w:tblBorders>
          <w:tblPrExChange w:id="587" w:author="Robert Tetlow" w:date="2025-06-05T15:53:00Z" w16du:dateUtc="2025-06-05T19:53:00Z">
            <w:tblPrEx>
              <w:tblW w:w="9360" w:type="dxa"/>
              <w:tblBorders>
                <w:left w:val="none" w:sz="0" w:space="0" w:color="auto"/>
                <w:right w:val="none" w:sz="0" w:space="0" w:color="auto"/>
                <w:insideH w:val="none" w:sz="0" w:space="0" w:color="auto"/>
                <w:insideV w:val="none" w:sz="0" w:space="0" w:color="auto"/>
              </w:tblBorders>
            </w:tblPrEx>
          </w:tblPrExChange>
        </w:tblPrEx>
        <w:trPr>
          <w:ins w:id="588" w:author="Robert Tetlow" w:date="2025-06-05T15:48:00Z"/>
        </w:trPr>
        <w:tc>
          <w:tcPr>
            <w:tcW w:w="1760" w:type="dxa"/>
            <w:tcBorders>
              <w:bottom w:val="nil"/>
            </w:tcBorders>
            <w:shd w:val="clear" w:color="auto" w:fill="auto"/>
            <w:vAlign w:val="center"/>
            <w:tcPrChange w:id="589" w:author="Robert Tetlow" w:date="2025-06-05T15:53:00Z" w16du:dateUtc="2025-06-05T19:53:00Z">
              <w:tcPr>
                <w:tcW w:w="1760" w:type="dxa"/>
                <w:tcBorders>
                  <w:bottom w:val="nil"/>
                </w:tcBorders>
                <w:shd w:val="clear" w:color="auto" w:fill="auto"/>
                <w:vAlign w:val="center"/>
              </w:tcPr>
            </w:tcPrChange>
          </w:tcPr>
          <w:p w14:paraId="3ACBADBB" w14:textId="75EA595D" w:rsidR="00EE059F" w:rsidRPr="00EE059F" w:rsidRDefault="00EE059F" w:rsidP="00EE059F">
            <w:pPr>
              <w:spacing w:before="40" w:after="40" w:line="240" w:lineRule="auto"/>
              <w:rPr>
                <w:ins w:id="590" w:author="Robert Tetlow" w:date="2025-06-05T15:48:00Z" w16du:dateUtc="2025-06-05T19:48:00Z"/>
                <w:sz w:val="22"/>
              </w:rPr>
            </w:pPr>
            <w:ins w:id="591" w:author="Robert Tetlow" w:date="2025-06-05T15:49:00Z" w16du:dateUtc="2025-06-05T19:49:00Z">
              <w:r w:rsidRPr="00EE059F">
                <w:rPr>
                  <w:sz w:val="22"/>
                </w:rPr>
                <w:t>Std deviatio</w:t>
              </w:r>
            </w:ins>
            <w:ins w:id="592" w:author="Robert Tetlow" w:date="2025-06-05T15:50:00Z" w16du:dateUtc="2025-06-05T19:50:00Z">
              <w:r w:rsidRPr="00EE059F">
                <w:rPr>
                  <w:sz w:val="22"/>
                </w:rPr>
                <w:t>n</w:t>
              </w:r>
            </w:ins>
          </w:p>
        </w:tc>
        <w:tc>
          <w:tcPr>
            <w:tcW w:w="1589" w:type="dxa"/>
            <w:tcBorders>
              <w:bottom w:val="nil"/>
            </w:tcBorders>
            <w:shd w:val="clear" w:color="auto" w:fill="auto"/>
            <w:tcPrChange w:id="593" w:author="Robert Tetlow" w:date="2025-06-05T15:53:00Z" w16du:dateUtc="2025-06-05T19:53:00Z">
              <w:tcPr>
                <w:tcW w:w="1589" w:type="dxa"/>
                <w:tcBorders>
                  <w:bottom w:val="nil"/>
                </w:tcBorders>
                <w:shd w:val="clear" w:color="auto" w:fill="auto"/>
                <w:vAlign w:val="center"/>
              </w:tcPr>
            </w:tcPrChange>
          </w:tcPr>
          <w:p w14:paraId="32D4A6DE" w14:textId="13B3735B" w:rsidR="00EE059F" w:rsidRPr="00EE059F" w:rsidRDefault="00EE059F" w:rsidP="00EE059F">
            <w:pPr>
              <w:spacing w:before="40" w:after="40" w:line="240" w:lineRule="auto"/>
              <w:jc w:val="center"/>
              <w:rPr>
                <w:ins w:id="594" w:author="Robert Tetlow" w:date="2025-06-05T15:48:00Z" w16du:dateUtc="2025-06-05T19:48:00Z"/>
                <w:sz w:val="22"/>
              </w:rPr>
            </w:pPr>
            <w:ins w:id="595" w:author="Robert Tetlow" w:date="2025-06-05T15:53:00Z" w16du:dateUtc="2025-06-05T19:53:00Z">
              <w:r w:rsidRPr="00EE059F">
                <w:rPr>
                  <w:sz w:val="22"/>
                  <w:rPrChange w:id="596" w:author="Robert Tetlow" w:date="2025-06-05T15:54:00Z" w16du:dateUtc="2025-06-05T19:54:00Z">
                    <w:rPr/>
                  </w:rPrChange>
                </w:rPr>
                <w:t xml:space="preserve"> 32.11</w:t>
              </w:r>
            </w:ins>
          </w:p>
        </w:tc>
        <w:tc>
          <w:tcPr>
            <w:tcW w:w="1589" w:type="dxa"/>
            <w:tcBorders>
              <w:bottom w:val="nil"/>
            </w:tcBorders>
            <w:shd w:val="clear" w:color="auto" w:fill="auto"/>
            <w:tcPrChange w:id="597" w:author="Robert Tetlow" w:date="2025-06-05T15:53:00Z" w16du:dateUtc="2025-06-05T19:53:00Z">
              <w:tcPr>
                <w:tcW w:w="1589" w:type="dxa"/>
                <w:tcBorders>
                  <w:bottom w:val="nil"/>
                </w:tcBorders>
                <w:shd w:val="clear" w:color="auto" w:fill="auto"/>
                <w:vAlign w:val="center"/>
              </w:tcPr>
            </w:tcPrChange>
          </w:tcPr>
          <w:p w14:paraId="23125483" w14:textId="4ADF2646" w:rsidR="00EE059F" w:rsidRPr="00EE059F" w:rsidRDefault="00EE059F" w:rsidP="00EE059F">
            <w:pPr>
              <w:spacing w:before="40" w:after="40" w:line="240" w:lineRule="auto"/>
              <w:jc w:val="center"/>
              <w:rPr>
                <w:ins w:id="598" w:author="Robert Tetlow" w:date="2025-06-05T15:48:00Z" w16du:dateUtc="2025-06-05T19:48:00Z"/>
                <w:sz w:val="22"/>
              </w:rPr>
            </w:pPr>
            <w:ins w:id="599" w:author="Robert Tetlow" w:date="2025-06-05T15:53:00Z" w16du:dateUtc="2025-06-05T19:53:00Z">
              <w:r w:rsidRPr="00EE059F">
                <w:rPr>
                  <w:sz w:val="22"/>
                  <w:rPrChange w:id="600" w:author="Robert Tetlow" w:date="2025-06-05T15:54:00Z" w16du:dateUtc="2025-06-05T19:54:00Z">
                    <w:rPr/>
                  </w:rPrChange>
                </w:rPr>
                <w:t xml:space="preserve"> 20.30</w:t>
              </w:r>
            </w:ins>
          </w:p>
        </w:tc>
        <w:tc>
          <w:tcPr>
            <w:tcW w:w="1694" w:type="dxa"/>
            <w:tcBorders>
              <w:bottom w:val="nil"/>
            </w:tcBorders>
            <w:shd w:val="clear" w:color="auto" w:fill="auto"/>
            <w:tcPrChange w:id="601" w:author="Robert Tetlow" w:date="2025-06-05T15:53:00Z" w16du:dateUtc="2025-06-05T19:53:00Z">
              <w:tcPr>
                <w:tcW w:w="1694" w:type="dxa"/>
                <w:tcBorders>
                  <w:bottom w:val="nil"/>
                </w:tcBorders>
                <w:shd w:val="clear" w:color="auto" w:fill="auto"/>
                <w:vAlign w:val="center"/>
              </w:tcPr>
            </w:tcPrChange>
          </w:tcPr>
          <w:p w14:paraId="1140F278" w14:textId="7507919C" w:rsidR="00EE059F" w:rsidRPr="00EE059F" w:rsidRDefault="00EE059F" w:rsidP="00EE059F">
            <w:pPr>
              <w:spacing w:before="40" w:after="40" w:line="240" w:lineRule="auto"/>
              <w:jc w:val="center"/>
              <w:rPr>
                <w:ins w:id="602" w:author="Robert Tetlow" w:date="2025-06-05T15:48:00Z" w16du:dateUtc="2025-06-05T19:48:00Z"/>
                <w:sz w:val="22"/>
              </w:rPr>
            </w:pPr>
            <w:ins w:id="603" w:author="Robert Tetlow" w:date="2025-06-05T15:53:00Z" w16du:dateUtc="2025-06-05T19:53:00Z">
              <w:r w:rsidRPr="00EE059F">
                <w:rPr>
                  <w:sz w:val="22"/>
                  <w:rPrChange w:id="604" w:author="Robert Tetlow" w:date="2025-06-05T15:54:00Z" w16du:dateUtc="2025-06-05T19:54:00Z">
                    <w:rPr/>
                  </w:rPrChange>
                </w:rPr>
                <w:t xml:space="preserve"> 24.71</w:t>
              </w:r>
            </w:ins>
          </w:p>
        </w:tc>
        <w:tc>
          <w:tcPr>
            <w:tcW w:w="1364" w:type="dxa"/>
            <w:tcBorders>
              <w:bottom w:val="nil"/>
            </w:tcBorders>
            <w:shd w:val="clear" w:color="auto" w:fill="auto"/>
            <w:tcPrChange w:id="605" w:author="Robert Tetlow" w:date="2025-06-05T15:53:00Z" w16du:dateUtc="2025-06-05T19:53:00Z">
              <w:tcPr>
                <w:tcW w:w="1364" w:type="dxa"/>
                <w:tcBorders>
                  <w:bottom w:val="nil"/>
                </w:tcBorders>
                <w:shd w:val="clear" w:color="auto" w:fill="auto"/>
              </w:tcPr>
            </w:tcPrChange>
          </w:tcPr>
          <w:p w14:paraId="03A2A703" w14:textId="77A45F1B" w:rsidR="00EE059F" w:rsidRPr="00EE059F" w:rsidRDefault="00EE059F" w:rsidP="00EE059F">
            <w:pPr>
              <w:spacing w:before="40" w:after="40" w:line="240" w:lineRule="auto"/>
              <w:jc w:val="center"/>
              <w:rPr>
                <w:ins w:id="606" w:author="Robert Tetlow" w:date="2025-06-05T15:48:00Z" w16du:dateUtc="2025-06-05T19:48:00Z"/>
                <w:sz w:val="22"/>
              </w:rPr>
            </w:pPr>
            <w:ins w:id="607" w:author="Robert Tetlow" w:date="2025-06-05T15:53:00Z" w16du:dateUtc="2025-06-05T19:53:00Z">
              <w:r w:rsidRPr="00EE059F">
                <w:rPr>
                  <w:sz w:val="22"/>
                  <w:rPrChange w:id="608" w:author="Robert Tetlow" w:date="2025-06-05T15:54:00Z" w16du:dateUtc="2025-06-05T19:54:00Z">
                    <w:rPr/>
                  </w:rPrChange>
                </w:rPr>
                <w:t xml:space="preserve"> 0.81</w:t>
              </w:r>
            </w:ins>
          </w:p>
        </w:tc>
        <w:tc>
          <w:tcPr>
            <w:tcW w:w="1364" w:type="dxa"/>
            <w:tcBorders>
              <w:bottom w:val="nil"/>
            </w:tcBorders>
            <w:shd w:val="clear" w:color="auto" w:fill="auto"/>
            <w:tcPrChange w:id="609" w:author="Robert Tetlow" w:date="2025-06-05T15:53:00Z" w16du:dateUtc="2025-06-05T19:53:00Z">
              <w:tcPr>
                <w:tcW w:w="1364" w:type="dxa"/>
                <w:tcBorders>
                  <w:bottom w:val="nil"/>
                </w:tcBorders>
                <w:shd w:val="clear" w:color="auto" w:fill="auto"/>
              </w:tcPr>
            </w:tcPrChange>
          </w:tcPr>
          <w:p w14:paraId="11EDC129" w14:textId="78D6BC6F" w:rsidR="00EE059F" w:rsidRPr="00EE059F" w:rsidRDefault="00EE059F" w:rsidP="00EE059F">
            <w:pPr>
              <w:spacing w:before="40" w:after="40" w:line="240" w:lineRule="auto"/>
              <w:jc w:val="center"/>
              <w:rPr>
                <w:ins w:id="610" w:author="Robert Tetlow" w:date="2025-06-05T15:48:00Z" w16du:dateUtc="2025-06-05T19:48:00Z"/>
                <w:sz w:val="22"/>
              </w:rPr>
            </w:pPr>
            <w:ins w:id="611" w:author="Robert Tetlow" w:date="2025-06-05T15:53:00Z" w16du:dateUtc="2025-06-05T19:53:00Z">
              <w:r w:rsidRPr="00EE059F">
                <w:rPr>
                  <w:sz w:val="22"/>
                  <w:rPrChange w:id="612" w:author="Robert Tetlow" w:date="2025-06-05T15:54:00Z" w16du:dateUtc="2025-06-05T19:54:00Z">
                    <w:rPr/>
                  </w:rPrChange>
                </w:rPr>
                <w:t xml:space="preserve"> 1.71</w:t>
              </w:r>
            </w:ins>
          </w:p>
        </w:tc>
      </w:tr>
      <w:tr w:rsidR="00EE059F" w14:paraId="706412A1" w14:textId="77777777" w:rsidTr="00635C6C">
        <w:tblPrEx>
          <w:tblW w:w="9360" w:type="dxa"/>
          <w:tblBorders>
            <w:left w:val="none" w:sz="0" w:space="0" w:color="auto"/>
            <w:right w:val="none" w:sz="0" w:space="0" w:color="auto"/>
            <w:insideH w:val="none" w:sz="0" w:space="0" w:color="auto"/>
            <w:insideV w:val="none" w:sz="0" w:space="0" w:color="auto"/>
          </w:tblBorders>
          <w:tblPrExChange w:id="613" w:author="Robert Tetlow" w:date="2025-06-05T15:54:00Z" w16du:dateUtc="2025-06-05T19:54:00Z">
            <w:tblPrEx>
              <w:tblW w:w="9360" w:type="dxa"/>
              <w:tblBorders>
                <w:left w:val="none" w:sz="0" w:space="0" w:color="auto"/>
                <w:right w:val="none" w:sz="0" w:space="0" w:color="auto"/>
                <w:insideH w:val="none" w:sz="0" w:space="0" w:color="auto"/>
                <w:insideV w:val="none" w:sz="0" w:space="0" w:color="auto"/>
              </w:tblBorders>
            </w:tblPrEx>
          </w:tblPrExChange>
        </w:tblPrEx>
        <w:trPr>
          <w:ins w:id="614" w:author="Robert Tetlow" w:date="2025-06-05T15:48:00Z"/>
        </w:trPr>
        <w:tc>
          <w:tcPr>
            <w:tcW w:w="1760" w:type="dxa"/>
            <w:tcBorders>
              <w:bottom w:val="nil"/>
            </w:tcBorders>
            <w:shd w:val="clear" w:color="auto" w:fill="auto"/>
            <w:vAlign w:val="center"/>
            <w:tcPrChange w:id="615" w:author="Robert Tetlow" w:date="2025-06-05T15:54:00Z" w16du:dateUtc="2025-06-05T19:54:00Z">
              <w:tcPr>
                <w:tcW w:w="1760" w:type="dxa"/>
                <w:tcBorders>
                  <w:bottom w:val="nil"/>
                </w:tcBorders>
                <w:shd w:val="clear" w:color="auto" w:fill="auto"/>
                <w:vAlign w:val="center"/>
              </w:tcPr>
            </w:tcPrChange>
          </w:tcPr>
          <w:p w14:paraId="57388EAA" w14:textId="30FD474F" w:rsidR="00EE059F" w:rsidRPr="00EE059F" w:rsidRDefault="00EE059F" w:rsidP="00EE059F">
            <w:pPr>
              <w:spacing w:before="40" w:after="40" w:line="240" w:lineRule="auto"/>
              <w:rPr>
                <w:ins w:id="616" w:author="Robert Tetlow" w:date="2025-06-05T15:48:00Z" w16du:dateUtc="2025-06-05T19:48:00Z"/>
                <w:sz w:val="22"/>
              </w:rPr>
            </w:pPr>
            <w:ins w:id="617" w:author="Robert Tetlow" w:date="2025-06-05T15:50:00Z" w16du:dateUtc="2025-06-05T19:50:00Z">
              <w:r w:rsidRPr="00EE059F">
                <w:rPr>
                  <w:sz w:val="22"/>
                </w:rPr>
                <w:t>Skewness</w:t>
              </w:r>
            </w:ins>
          </w:p>
        </w:tc>
        <w:tc>
          <w:tcPr>
            <w:tcW w:w="1589" w:type="dxa"/>
            <w:tcBorders>
              <w:bottom w:val="nil"/>
            </w:tcBorders>
            <w:shd w:val="clear" w:color="auto" w:fill="auto"/>
            <w:tcPrChange w:id="618" w:author="Robert Tetlow" w:date="2025-06-05T15:54:00Z" w16du:dateUtc="2025-06-05T19:54:00Z">
              <w:tcPr>
                <w:tcW w:w="1589" w:type="dxa"/>
                <w:tcBorders>
                  <w:bottom w:val="nil"/>
                </w:tcBorders>
                <w:shd w:val="clear" w:color="auto" w:fill="auto"/>
                <w:vAlign w:val="center"/>
              </w:tcPr>
            </w:tcPrChange>
          </w:tcPr>
          <w:p w14:paraId="2FC5FF07" w14:textId="1A42A9DE" w:rsidR="00EE059F" w:rsidRPr="00EE059F" w:rsidRDefault="00EE059F" w:rsidP="00EE059F">
            <w:pPr>
              <w:spacing w:before="40" w:after="40" w:line="240" w:lineRule="auto"/>
              <w:jc w:val="center"/>
              <w:rPr>
                <w:ins w:id="619" w:author="Robert Tetlow" w:date="2025-06-05T15:48:00Z" w16du:dateUtc="2025-06-05T19:48:00Z"/>
                <w:sz w:val="22"/>
              </w:rPr>
            </w:pPr>
            <w:ins w:id="620" w:author="Robert Tetlow" w:date="2025-06-05T15:54:00Z" w16du:dateUtc="2025-06-05T19:54:00Z">
              <w:r w:rsidRPr="00EE059F">
                <w:rPr>
                  <w:sz w:val="22"/>
                  <w:rPrChange w:id="621" w:author="Robert Tetlow" w:date="2025-06-05T15:54:00Z" w16du:dateUtc="2025-06-05T19:54:00Z">
                    <w:rPr/>
                  </w:rPrChange>
                </w:rPr>
                <w:t>-3.42</w:t>
              </w:r>
            </w:ins>
          </w:p>
        </w:tc>
        <w:tc>
          <w:tcPr>
            <w:tcW w:w="1589" w:type="dxa"/>
            <w:tcBorders>
              <w:bottom w:val="nil"/>
            </w:tcBorders>
            <w:shd w:val="clear" w:color="auto" w:fill="auto"/>
            <w:tcPrChange w:id="622" w:author="Robert Tetlow" w:date="2025-06-05T15:54:00Z" w16du:dateUtc="2025-06-05T19:54:00Z">
              <w:tcPr>
                <w:tcW w:w="1589" w:type="dxa"/>
                <w:tcBorders>
                  <w:bottom w:val="nil"/>
                </w:tcBorders>
                <w:shd w:val="clear" w:color="auto" w:fill="auto"/>
                <w:vAlign w:val="center"/>
              </w:tcPr>
            </w:tcPrChange>
          </w:tcPr>
          <w:p w14:paraId="59D57F44" w14:textId="5BE21CA6" w:rsidR="00EE059F" w:rsidRPr="00EE059F" w:rsidRDefault="00EE059F" w:rsidP="00EE059F">
            <w:pPr>
              <w:spacing w:before="40" w:after="40" w:line="240" w:lineRule="auto"/>
              <w:jc w:val="center"/>
              <w:rPr>
                <w:ins w:id="623" w:author="Robert Tetlow" w:date="2025-06-05T15:48:00Z" w16du:dateUtc="2025-06-05T19:48:00Z"/>
                <w:sz w:val="22"/>
              </w:rPr>
            </w:pPr>
            <w:ins w:id="624" w:author="Robert Tetlow" w:date="2025-06-05T15:54:00Z" w16du:dateUtc="2025-06-05T19:54:00Z">
              <w:r w:rsidRPr="00EE059F">
                <w:rPr>
                  <w:sz w:val="22"/>
                  <w:rPrChange w:id="625" w:author="Robert Tetlow" w:date="2025-06-05T15:54:00Z" w16du:dateUtc="2025-06-05T19:54:00Z">
                    <w:rPr/>
                  </w:rPrChange>
                </w:rPr>
                <w:t>-7.08</w:t>
              </w:r>
            </w:ins>
          </w:p>
        </w:tc>
        <w:tc>
          <w:tcPr>
            <w:tcW w:w="1694" w:type="dxa"/>
            <w:tcBorders>
              <w:bottom w:val="nil"/>
            </w:tcBorders>
            <w:shd w:val="clear" w:color="auto" w:fill="auto"/>
            <w:tcPrChange w:id="626" w:author="Robert Tetlow" w:date="2025-06-05T15:54:00Z" w16du:dateUtc="2025-06-05T19:54:00Z">
              <w:tcPr>
                <w:tcW w:w="1694" w:type="dxa"/>
                <w:tcBorders>
                  <w:bottom w:val="nil"/>
                </w:tcBorders>
                <w:shd w:val="clear" w:color="auto" w:fill="auto"/>
                <w:vAlign w:val="center"/>
              </w:tcPr>
            </w:tcPrChange>
          </w:tcPr>
          <w:p w14:paraId="6E8037BB" w14:textId="202502B0" w:rsidR="00EE059F" w:rsidRPr="00EE059F" w:rsidRDefault="00EE059F" w:rsidP="00EE059F">
            <w:pPr>
              <w:spacing w:before="40" w:after="40" w:line="240" w:lineRule="auto"/>
              <w:jc w:val="center"/>
              <w:rPr>
                <w:ins w:id="627" w:author="Robert Tetlow" w:date="2025-06-05T15:48:00Z" w16du:dateUtc="2025-06-05T19:48:00Z"/>
                <w:sz w:val="22"/>
              </w:rPr>
            </w:pPr>
            <w:ins w:id="628" w:author="Robert Tetlow" w:date="2025-06-05T15:54:00Z" w16du:dateUtc="2025-06-05T19:54:00Z">
              <w:r w:rsidRPr="00EE059F">
                <w:rPr>
                  <w:sz w:val="22"/>
                  <w:rPrChange w:id="629" w:author="Robert Tetlow" w:date="2025-06-05T15:54:00Z" w16du:dateUtc="2025-06-05T19:54:00Z">
                    <w:rPr/>
                  </w:rPrChange>
                </w:rPr>
                <w:t xml:space="preserve"> 3.54</w:t>
              </w:r>
            </w:ins>
          </w:p>
        </w:tc>
        <w:tc>
          <w:tcPr>
            <w:tcW w:w="1364" w:type="dxa"/>
            <w:tcBorders>
              <w:bottom w:val="nil"/>
            </w:tcBorders>
            <w:shd w:val="clear" w:color="auto" w:fill="auto"/>
            <w:tcPrChange w:id="630" w:author="Robert Tetlow" w:date="2025-06-05T15:54:00Z" w16du:dateUtc="2025-06-05T19:54:00Z">
              <w:tcPr>
                <w:tcW w:w="1364" w:type="dxa"/>
                <w:tcBorders>
                  <w:bottom w:val="nil"/>
                </w:tcBorders>
                <w:shd w:val="clear" w:color="auto" w:fill="auto"/>
              </w:tcPr>
            </w:tcPrChange>
          </w:tcPr>
          <w:p w14:paraId="47E6ED94" w14:textId="0774AB2A" w:rsidR="00EE059F" w:rsidRPr="00EE059F" w:rsidRDefault="00EE059F" w:rsidP="00EE059F">
            <w:pPr>
              <w:spacing w:before="40" w:after="40" w:line="240" w:lineRule="auto"/>
              <w:jc w:val="center"/>
              <w:rPr>
                <w:ins w:id="631" w:author="Robert Tetlow" w:date="2025-06-05T15:48:00Z" w16du:dateUtc="2025-06-05T19:48:00Z"/>
                <w:sz w:val="22"/>
              </w:rPr>
            </w:pPr>
            <w:ins w:id="632" w:author="Robert Tetlow" w:date="2025-06-05T15:54:00Z" w16du:dateUtc="2025-06-05T19:54:00Z">
              <w:r w:rsidRPr="00EE059F">
                <w:rPr>
                  <w:sz w:val="22"/>
                  <w:rPrChange w:id="633" w:author="Robert Tetlow" w:date="2025-06-05T15:54:00Z" w16du:dateUtc="2025-06-05T19:54:00Z">
                    <w:rPr/>
                  </w:rPrChange>
                </w:rPr>
                <w:t xml:space="preserve"> 1.93</w:t>
              </w:r>
            </w:ins>
          </w:p>
        </w:tc>
        <w:tc>
          <w:tcPr>
            <w:tcW w:w="1364" w:type="dxa"/>
            <w:tcBorders>
              <w:bottom w:val="nil"/>
            </w:tcBorders>
            <w:shd w:val="clear" w:color="auto" w:fill="auto"/>
            <w:tcPrChange w:id="634" w:author="Robert Tetlow" w:date="2025-06-05T15:54:00Z" w16du:dateUtc="2025-06-05T19:54:00Z">
              <w:tcPr>
                <w:tcW w:w="1364" w:type="dxa"/>
                <w:tcBorders>
                  <w:bottom w:val="nil"/>
                </w:tcBorders>
                <w:shd w:val="clear" w:color="auto" w:fill="auto"/>
              </w:tcPr>
            </w:tcPrChange>
          </w:tcPr>
          <w:p w14:paraId="01352F4B" w14:textId="21208645" w:rsidR="00EE059F" w:rsidRPr="00EE059F" w:rsidRDefault="00EE059F" w:rsidP="00EE059F">
            <w:pPr>
              <w:spacing w:before="40" w:after="40" w:line="240" w:lineRule="auto"/>
              <w:jc w:val="center"/>
              <w:rPr>
                <w:ins w:id="635" w:author="Robert Tetlow" w:date="2025-06-05T15:48:00Z" w16du:dateUtc="2025-06-05T19:48:00Z"/>
                <w:sz w:val="22"/>
              </w:rPr>
            </w:pPr>
            <w:ins w:id="636" w:author="Robert Tetlow" w:date="2025-06-05T15:54:00Z" w16du:dateUtc="2025-06-05T19:54:00Z">
              <w:r w:rsidRPr="00EE059F">
                <w:rPr>
                  <w:sz w:val="22"/>
                  <w:rPrChange w:id="637" w:author="Robert Tetlow" w:date="2025-06-05T15:54:00Z" w16du:dateUtc="2025-06-05T19:54:00Z">
                    <w:rPr/>
                  </w:rPrChange>
                </w:rPr>
                <w:t xml:space="preserve"> 7.15</w:t>
              </w:r>
            </w:ins>
          </w:p>
        </w:tc>
      </w:tr>
      <w:tr w:rsidR="00EE059F" w14:paraId="0A2AEAAC" w14:textId="77777777" w:rsidTr="003F32EA">
        <w:trPr>
          <w:ins w:id="638" w:author="Robert Tetlow" w:date="2025-06-05T15:48:00Z"/>
        </w:trPr>
        <w:tc>
          <w:tcPr>
            <w:tcW w:w="1760" w:type="dxa"/>
            <w:tcBorders>
              <w:bottom w:val="nil"/>
            </w:tcBorders>
            <w:shd w:val="clear" w:color="auto" w:fill="auto"/>
            <w:vAlign w:val="center"/>
          </w:tcPr>
          <w:p w14:paraId="4A2BA825" w14:textId="17AA179B" w:rsidR="00EE059F" w:rsidRPr="00EE059F" w:rsidRDefault="00EE059F" w:rsidP="00EE059F">
            <w:pPr>
              <w:spacing w:before="40" w:after="40" w:line="240" w:lineRule="auto"/>
              <w:rPr>
                <w:ins w:id="639" w:author="Robert Tetlow" w:date="2025-06-05T15:48:00Z" w16du:dateUtc="2025-06-05T19:48:00Z"/>
                <w:sz w:val="22"/>
              </w:rPr>
            </w:pPr>
            <w:ins w:id="640" w:author="Robert Tetlow" w:date="2025-06-05T15:50:00Z" w16du:dateUtc="2025-06-05T19:50:00Z">
              <w:r w:rsidRPr="00EE059F">
                <w:rPr>
                  <w:sz w:val="22"/>
                </w:rPr>
                <w:t>N</w:t>
              </w:r>
            </w:ins>
          </w:p>
        </w:tc>
        <w:tc>
          <w:tcPr>
            <w:tcW w:w="1589" w:type="dxa"/>
            <w:tcBorders>
              <w:bottom w:val="nil"/>
            </w:tcBorders>
            <w:shd w:val="clear" w:color="auto" w:fill="auto"/>
            <w:vAlign w:val="center"/>
          </w:tcPr>
          <w:p w14:paraId="07DE69FD" w14:textId="076B9601" w:rsidR="00EE059F" w:rsidRPr="00EE059F" w:rsidRDefault="00EE059F" w:rsidP="00EE059F">
            <w:pPr>
              <w:spacing w:before="40" w:after="40" w:line="240" w:lineRule="auto"/>
              <w:jc w:val="center"/>
              <w:rPr>
                <w:ins w:id="641" w:author="Robert Tetlow" w:date="2025-06-05T15:48:00Z" w16du:dateUtc="2025-06-05T19:48:00Z"/>
                <w:sz w:val="22"/>
              </w:rPr>
            </w:pPr>
            <w:ins w:id="642" w:author="Robert Tetlow" w:date="2025-06-05T15:54:00Z" w16du:dateUtc="2025-06-05T19:54:00Z">
              <w:r w:rsidRPr="00EE059F">
                <w:rPr>
                  <w:sz w:val="22"/>
                </w:rPr>
                <w:t>91</w:t>
              </w:r>
            </w:ins>
          </w:p>
        </w:tc>
        <w:tc>
          <w:tcPr>
            <w:tcW w:w="1589" w:type="dxa"/>
            <w:tcBorders>
              <w:bottom w:val="nil"/>
            </w:tcBorders>
            <w:shd w:val="clear" w:color="auto" w:fill="auto"/>
            <w:vAlign w:val="center"/>
          </w:tcPr>
          <w:p w14:paraId="7A94BA84" w14:textId="393C2030" w:rsidR="00EE059F" w:rsidRPr="00EE059F" w:rsidRDefault="00EE059F" w:rsidP="00EE059F">
            <w:pPr>
              <w:spacing w:before="40" w:after="40" w:line="240" w:lineRule="auto"/>
              <w:jc w:val="center"/>
              <w:rPr>
                <w:ins w:id="643" w:author="Robert Tetlow" w:date="2025-06-05T15:48:00Z" w16du:dateUtc="2025-06-05T19:48:00Z"/>
                <w:sz w:val="22"/>
              </w:rPr>
            </w:pPr>
            <w:ins w:id="644" w:author="Robert Tetlow" w:date="2025-06-05T15:54:00Z" w16du:dateUtc="2025-06-05T19:54:00Z">
              <w:r w:rsidRPr="00EE059F">
                <w:rPr>
                  <w:sz w:val="22"/>
                </w:rPr>
                <w:t>91</w:t>
              </w:r>
            </w:ins>
          </w:p>
        </w:tc>
        <w:tc>
          <w:tcPr>
            <w:tcW w:w="1694" w:type="dxa"/>
            <w:tcBorders>
              <w:bottom w:val="nil"/>
            </w:tcBorders>
            <w:shd w:val="clear" w:color="auto" w:fill="auto"/>
            <w:vAlign w:val="center"/>
          </w:tcPr>
          <w:p w14:paraId="36C44F37" w14:textId="5C5D382C" w:rsidR="00EE059F" w:rsidRPr="00EE059F" w:rsidRDefault="00EE059F" w:rsidP="00EE059F">
            <w:pPr>
              <w:spacing w:before="40" w:after="40" w:line="240" w:lineRule="auto"/>
              <w:jc w:val="center"/>
              <w:rPr>
                <w:ins w:id="645" w:author="Robert Tetlow" w:date="2025-06-05T15:48:00Z" w16du:dateUtc="2025-06-05T19:48:00Z"/>
                <w:sz w:val="22"/>
              </w:rPr>
            </w:pPr>
            <w:ins w:id="646" w:author="Robert Tetlow" w:date="2025-06-05T15:54:00Z" w16du:dateUtc="2025-06-05T19:54:00Z">
              <w:r w:rsidRPr="00EE059F">
                <w:rPr>
                  <w:sz w:val="22"/>
                </w:rPr>
                <w:t>75</w:t>
              </w:r>
            </w:ins>
          </w:p>
        </w:tc>
        <w:tc>
          <w:tcPr>
            <w:tcW w:w="1364" w:type="dxa"/>
            <w:tcBorders>
              <w:bottom w:val="nil"/>
            </w:tcBorders>
            <w:shd w:val="clear" w:color="auto" w:fill="auto"/>
          </w:tcPr>
          <w:p w14:paraId="241FD529" w14:textId="006536F4" w:rsidR="00EE059F" w:rsidRPr="00EE059F" w:rsidRDefault="00EE059F" w:rsidP="00EE059F">
            <w:pPr>
              <w:spacing w:before="40" w:after="40" w:line="240" w:lineRule="auto"/>
              <w:jc w:val="center"/>
              <w:rPr>
                <w:ins w:id="647" w:author="Robert Tetlow" w:date="2025-06-05T15:48:00Z" w16du:dateUtc="2025-06-05T19:48:00Z"/>
                <w:sz w:val="22"/>
              </w:rPr>
            </w:pPr>
            <w:ins w:id="648" w:author="Robert Tetlow" w:date="2025-06-05T15:54:00Z" w16du:dateUtc="2025-06-05T19:54:00Z">
              <w:r w:rsidRPr="00EE059F">
                <w:rPr>
                  <w:sz w:val="22"/>
                </w:rPr>
                <w:t>91</w:t>
              </w:r>
            </w:ins>
          </w:p>
        </w:tc>
        <w:tc>
          <w:tcPr>
            <w:tcW w:w="1364" w:type="dxa"/>
            <w:tcBorders>
              <w:bottom w:val="nil"/>
            </w:tcBorders>
            <w:shd w:val="clear" w:color="auto" w:fill="auto"/>
          </w:tcPr>
          <w:p w14:paraId="74415A1C" w14:textId="4D6CFC11" w:rsidR="00EE059F" w:rsidRPr="00EE059F" w:rsidRDefault="00EE059F" w:rsidP="00EE059F">
            <w:pPr>
              <w:spacing w:before="40" w:after="40" w:line="240" w:lineRule="auto"/>
              <w:jc w:val="center"/>
              <w:rPr>
                <w:ins w:id="649" w:author="Robert Tetlow" w:date="2025-06-05T15:48:00Z" w16du:dateUtc="2025-06-05T19:48:00Z"/>
                <w:sz w:val="22"/>
              </w:rPr>
            </w:pPr>
            <w:ins w:id="650" w:author="Robert Tetlow" w:date="2025-06-05T15:54:00Z" w16du:dateUtc="2025-06-05T19:54:00Z">
              <w:r w:rsidRPr="00EE059F">
                <w:rPr>
                  <w:sz w:val="22"/>
                </w:rPr>
                <w:t>91</w:t>
              </w:r>
            </w:ins>
          </w:p>
        </w:tc>
      </w:tr>
      <w:tr w:rsidR="002A3857" w14:paraId="565ECEC7" w14:textId="77777777" w:rsidTr="003F32EA">
        <w:trPr>
          <w:trHeight w:hRule="exact" w:val="432"/>
        </w:trPr>
        <w:tc>
          <w:tcPr>
            <w:tcW w:w="9360" w:type="dxa"/>
            <w:gridSpan w:val="6"/>
            <w:tcBorders>
              <w:top w:val="nil"/>
              <w:bottom w:val="nil"/>
            </w:tcBorders>
            <w:shd w:val="clear" w:color="auto" w:fill="auto"/>
            <w:vAlign w:val="center"/>
          </w:tcPr>
          <w:p w14:paraId="4DD097DD" w14:textId="5E030EFA" w:rsidR="002A3857" w:rsidRPr="00484EE4" w:rsidRDefault="002A3857" w:rsidP="00963326">
            <w:pPr>
              <w:spacing w:before="40" w:after="40" w:line="276" w:lineRule="auto"/>
              <w:jc w:val="center"/>
              <w:rPr>
                <w:b/>
                <w:bCs/>
                <w:sz w:val="22"/>
              </w:rPr>
            </w:pPr>
            <w:r w:rsidRPr="00484EE4">
              <w:rPr>
                <w:b/>
                <w:bCs/>
                <w:sz w:val="22"/>
              </w:rPr>
              <w:t>Estimated models</w:t>
            </w:r>
          </w:p>
        </w:tc>
      </w:tr>
      <w:tr w:rsidR="002A3857" w14:paraId="6F931A86" w14:textId="77777777" w:rsidTr="003F32EA">
        <w:tc>
          <w:tcPr>
            <w:tcW w:w="1760" w:type="dxa"/>
            <w:tcBorders>
              <w:top w:val="nil"/>
              <w:bottom w:val="single" w:sz="4" w:space="0" w:color="auto"/>
            </w:tcBorders>
            <w:shd w:val="pct10" w:color="auto" w:fill="auto"/>
            <w:vAlign w:val="center"/>
          </w:tcPr>
          <w:p w14:paraId="3DE01435" w14:textId="77777777" w:rsidR="002A3857" w:rsidRDefault="002A3857" w:rsidP="002A3857">
            <w:pPr>
              <w:spacing w:before="40" w:after="40" w:line="276" w:lineRule="auto"/>
              <w:rPr>
                <w:sz w:val="22"/>
              </w:rPr>
            </w:pPr>
          </w:p>
        </w:tc>
        <w:tc>
          <w:tcPr>
            <w:tcW w:w="1589" w:type="dxa"/>
            <w:tcBorders>
              <w:top w:val="nil"/>
              <w:bottom w:val="single" w:sz="4" w:space="0" w:color="auto"/>
            </w:tcBorders>
            <w:shd w:val="pct10" w:color="auto" w:fill="auto"/>
            <w:vAlign w:val="center"/>
          </w:tcPr>
          <w:p w14:paraId="58741D2E" w14:textId="02A64160" w:rsidR="002A3857" w:rsidRDefault="002A3857" w:rsidP="002A3857">
            <w:pPr>
              <w:spacing w:before="40" w:after="40" w:line="276" w:lineRule="auto"/>
              <w:jc w:val="center"/>
              <w:rPr>
                <w:sz w:val="22"/>
              </w:rPr>
            </w:pPr>
            <w:r w:rsidRPr="00136A2F">
              <w:rPr>
                <w:i/>
                <w:iCs/>
                <w:sz w:val="22"/>
              </w:rPr>
              <w:t>y-slope</w:t>
            </w:r>
          </w:p>
        </w:tc>
        <w:tc>
          <w:tcPr>
            <w:tcW w:w="1589" w:type="dxa"/>
            <w:tcBorders>
              <w:top w:val="nil"/>
              <w:bottom w:val="single" w:sz="4" w:space="0" w:color="auto"/>
            </w:tcBorders>
            <w:shd w:val="pct10" w:color="auto" w:fill="auto"/>
            <w:vAlign w:val="center"/>
          </w:tcPr>
          <w:p w14:paraId="79904513" w14:textId="3F26BF57" w:rsidR="002A3857" w:rsidRDefault="002A3857" w:rsidP="002A3857">
            <w:pPr>
              <w:spacing w:before="40" w:after="40" w:line="276" w:lineRule="auto"/>
              <w:jc w:val="center"/>
              <w:rPr>
                <w:sz w:val="22"/>
              </w:rPr>
            </w:pPr>
            <w:r w:rsidRPr="00136A2F">
              <w:rPr>
                <w:rFonts w:cs="Times New Roman"/>
                <w:i/>
                <w:iCs/>
                <w:sz w:val="22"/>
              </w:rPr>
              <w:t>π-slope</w:t>
            </w:r>
          </w:p>
        </w:tc>
        <w:tc>
          <w:tcPr>
            <w:tcW w:w="1694" w:type="dxa"/>
            <w:tcBorders>
              <w:top w:val="nil"/>
              <w:bottom w:val="single" w:sz="4" w:space="0" w:color="auto"/>
            </w:tcBorders>
            <w:shd w:val="pct10" w:color="auto" w:fill="auto"/>
            <w:vAlign w:val="center"/>
          </w:tcPr>
          <w:p w14:paraId="2EB6E22A" w14:textId="4C8740AD" w:rsidR="002A3857" w:rsidRDefault="002A3857" w:rsidP="002A3857">
            <w:pPr>
              <w:spacing w:before="40" w:after="40" w:line="276" w:lineRule="auto"/>
              <w:jc w:val="center"/>
              <w:rPr>
                <w:sz w:val="22"/>
              </w:rPr>
            </w:pPr>
            <w:proofErr w:type="spellStart"/>
            <w:r w:rsidRPr="00136A2F">
              <w:rPr>
                <w:i/>
                <w:iCs/>
                <w:sz w:val="22"/>
              </w:rPr>
              <w:t>sacratio</w:t>
            </w:r>
            <w:proofErr w:type="spellEnd"/>
          </w:p>
        </w:tc>
        <w:tc>
          <w:tcPr>
            <w:tcW w:w="1364" w:type="dxa"/>
            <w:tcBorders>
              <w:top w:val="nil"/>
              <w:bottom w:val="single" w:sz="4" w:space="0" w:color="auto"/>
            </w:tcBorders>
            <w:shd w:val="pct10" w:color="auto" w:fill="auto"/>
          </w:tcPr>
          <w:p w14:paraId="390F2D44" w14:textId="7BC9160B" w:rsidR="002A3857" w:rsidRDefault="002A3857" w:rsidP="002A3857">
            <w:pPr>
              <w:spacing w:before="40" w:after="40" w:line="276" w:lineRule="auto"/>
              <w:jc w:val="center"/>
              <w:rPr>
                <w:sz w:val="22"/>
              </w:rPr>
            </w:pPr>
            <w:r>
              <w:rPr>
                <w:i/>
                <w:iCs/>
                <w:sz w:val="22"/>
              </w:rPr>
              <w:t>y-timing</w:t>
            </w:r>
          </w:p>
        </w:tc>
        <w:tc>
          <w:tcPr>
            <w:tcW w:w="1364" w:type="dxa"/>
            <w:tcBorders>
              <w:top w:val="nil"/>
              <w:bottom w:val="single" w:sz="4" w:space="0" w:color="auto"/>
            </w:tcBorders>
            <w:shd w:val="pct10" w:color="auto" w:fill="auto"/>
          </w:tcPr>
          <w:p w14:paraId="16485289" w14:textId="6C5FA518" w:rsidR="002A3857" w:rsidRDefault="002A3857" w:rsidP="002A3857">
            <w:pPr>
              <w:spacing w:before="40" w:after="40" w:line="276" w:lineRule="auto"/>
              <w:jc w:val="center"/>
              <w:rPr>
                <w:sz w:val="22"/>
              </w:rPr>
            </w:pPr>
            <w:r>
              <w:rPr>
                <w:rFonts w:cs="Times New Roman"/>
                <w:i/>
                <w:iCs/>
                <w:sz w:val="22"/>
              </w:rPr>
              <w:t>π</w:t>
            </w:r>
            <w:r>
              <w:rPr>
                <w:i/>
                <w:iCs/>
                <w:sz w:val="22"/>
              </w:rPr>
              <w:t>-timing</w:t>
            </w:r>
          </w:p>
        </w:tc>
      </w:tr>
      <w:tr w:rsidR="006F22FE" w14:paraId="1CC593BE" w14:textId="77777777" w:rsidTr="003F32EA">
        <w:tc>
          <w:tcPr>
            <w:tcW w:w="1760" w:type="dxa"/>
            <w:tcBorders>
              <w:top w:val="nil"/>
              <w:bottom w:val="nil"/>
            </w:tcBorders>
            <w:shd w:val="clear" w:color="auto" w:fill="auto"/>
            <w:vAlign w:val="center"/>
          </w:tcPr>
          <w:p w14:paraId="193D7709" w14:textId="0DD965F1" w:rsidR="006F22FE" w:rsidRDefault="006F22FE" w:rsidP="004C799D">
            <w:pPr>
              <w:spacing w:before="40" w:after="40" w:line="240" w:lineRule="auto"/>
              <w:rPr>
                <w:sz w:val="22"/>
              </w:rPr>
            </w:pPr>
            <w:r>
              <w:rPr>
                <w:sz w:val="22"/>
              </w:rPr>
              <w:t xml:space="preserve">Mean </w:t>
            </w:r>
          </w:p>
        </w:tc>
        <w:tc>
          <w:tcPr>
            <w:tcW w:w="1589" w:type="dxa"/>
            <w:tcBorders>
              <w:top w:val="nil"/>
              <w:bottom w:val="nil"/>
            </w:tcBorders>
            <w:shd w:val="clear" w:color="auto" w:fill="auto"/>
            <w:vAlign w:val="center"/>
          </w:tcPr>
          <w:p w14:paraId="660C58D4" w14:textId="12FB0E11" w:rsidR="006F22FE" w:rsidRPr="00136A2F" w:rsidRDefault="00AF0691" w:rsidP="004C799D">
            <w:pPr>
              <w:spacing w:before="40" w:after="40" w:line="240" w:lineRule="auto"/>
              <w:jc w:val="center"/>
              <w:rPr>
                <w:sz w:val="22"/>
              </w:rPr>
            </w:pPr>
            <w:r>
              <w:rPr>
                <w:sz w:val="22"/>
              </w:rPr>
              <w:t>-0.79</w:t>
            </w:r>
          </w:p>
        </w:tc>
        <w:tc>
          <w:tcPr>
            <w:tcW w:w="1589" w:type="dxa"/>
            <w:tcBorders>
              <w:top w:val="nil"/>
              <w:bottom w:val="nil"/>
            </w:tcBorders>
            <w:shd w:val="clear" w:color="auto" w:fill="auto"/>
            <w:vAlign w:val="center"/>
          </w:tcPr>
          <w:p w14:paraId="02B89E94" w14:textId="02A16D89" w:rsidR="006F22FE" w:rsidRPr="00136A2F" w:rsidRDefault="00AF0691" w:rsidP="004C799D">
            <w:pPr>
              <w:spacing w:before="40" w:after="40" w:line="240" w:lineRule="auto"/>
              <w:jc w:val="center"/>
              <w:rPr>
                <w:sz w:val="22"/>
              </w:rPr>
            </w:pPr>
            <w:r>
              <w:rPr>
                <w:sz w:val="22"/>
              </w:rPr>
              <w:t>-0.29</w:t>
            </w:r>
          </w:p>
        </w:tc>
        <w:tc>
          <w:tcPr>
            <w:tcW w:w="1694" w:type="dxa"/>
            <w:tcBorders>
              <w:top w:val="nil"/>
              <w:bottom w:val="nil"/>
            </w:tcBorders>
            <w:shd w:val="clear" w:color="auto" w:fill="auto"/>
            <w:vAlign w:val="center"/>
          </w:tcPr>
          <w:p w14:paraId="7FA833E8" w14:textId="5F87A57A" w:rsidR="006F22FE" w:rsidRDefault="00AF0691" w:rsidP="004C799D">
            <w:pPr>
              <w:spacing w:before="40" w:after="40" w:line="240" w:lineRule="auto"/>
              <w:jc w:val="center"/>
              <w:rPr>
                <w:sz w:val="22"/>
              </w:rPr>
            </w:pPr>
            <w:r>
              <w:rPr>
                <w:sz w:val="22"/>
              </w:rPr>
              <w:t>16.77</w:t>
            </w:r>
          </w:p>
        </w:tc>
        <w:tc>
          <w:tcPr>
            <w:tcW w:w="1364" w:type="dxa"/>
            <w:tcBorders>
              <w:top w:val="nil"/>
              <w:bottom w:val="nil"/>
            </w:tcBorders>
            <w:shd w:val="clear" w:color="auto" w:fill="auto"/>
          </w:tcPr>
          <w:p w14:paraId="72DC4890" w14:textId="5F59693E" w:rsidR="006F22FE" w:rsidRDefault="00AF0691" w:rsidP="004C799D">
            <w:pPr>
              <w:spacing w:before="40" w:after="40" w:line="240" w:lineRule="auto"/>
              <w:jc w:val="center"/>
              <w:rPr>
                <w:sz w:val="22"/>
              </w:rPr>
            </w:pPr>
            <w:r>
              <w:rPr>
                <w:sz w:val="22"/>
              </w:rPr>
              <w:t>2.94</w:t>
            </w:r>
          </w:p>
        </w:tc>
        <w:tc>
          <w:tcPr>
            <w:tcW w:w="1364" w:type="dxa"/>
            <w:tcBorders>
              <w:top w:val="nil"/>
              <w:bottom w:val="nil"/>
            </w:tcBorders>
            <w:shd w:val="clear" w:color="auto" w:fill="auto"/>
          </w:tcPr>
          <w:p w14:paraId="07D8A1D8" w14:textId="5A889022" w:rsidR="006F22FE" w:rsidRDefault="00AF0691" w:rsidP="004C799D">
            <w:pPr>
              <w:spacing w:before="40" w:after="40" w:line="240" w:lineRule="auto"/>
              <w:jc w:val="center"/>
              <w:rPr>
                <w:sz w:val="22"/>
              </w:rPr>
            </w:pPr>
            <w:r>
              <w:rPr>
                <w:sz w:val="22"/>
              </w:rPr>
              <w:t>7.54</w:t>
            </w:r>
          </w:p>
        </w:tc>
      </w:tr>
      <w:tr w:rsidR="006F22FE" w14:paraId="6151317D" w14:textId="77777777" w:rsidTr="003F32EA">
        <w:tc>
          <w:tcPr>
            <w:tcW w:w="1760" w:type="dxa"/>
            <w:tcBorders>
              <w:top w:val="nil"/>
              <w:bottom w:val="nil"/>
            </w:tcBorders>
            <w:shd w:val="clear" w:color="auto" w:fill="auto"/>
            <w:vAlign w:val="center"/>
          </w:tcPr>
          <w:p w14:paraId="0E2F8BCD" w14:textId="79BABACD" w:rsidR="006F22FE" w:rsidRDefault="006F22FE" w:rsidP="004C799D">
            <w:pPr>
              <w:spacing w:before="40" w:after="40" w:line="240" w:lineRule="auto"/>
              <w:rPr>
                <w:sz w:val="22"/>
              </w:rPr>
            </w:pPr>
            <w:r>
              <w:rPr>
                <w:sz w:val="22"/>
              </w:rPr>
              <w:t xml:space="preserve">Median </w:t>
            </w:r>
          </w:p>
        </w:tc>
        <w:tc>
          <w:tcPr>
            <w:tcW w:w="1589" w:type="dxa"/>
            <w:tcBorders>
              <w:top w:val="nil"/>
              <w:bottom w:val="nil"/>
            </w:tcBorders>
            <w:shd w:val="clear" w:color="auto" w:fill="auto"/>
            <w:vAlign w:val="center"/>
          </w:tcPr>
          <w:p w14:paraId="5112F357" w14:textId="0EA99446" w:rsidR="006F22FE" w:rsidRPr="00136A2F" w:rsidRDefault="00AF0691" w:rsidP="004C799D">
            <w:pPr>
              <w:spacing w:before="40" w:after="40" w:line="240" w:lineRule="auto"/>
              <w:jc w:val="center"/>
              <w:rPr>
                <w:sz w:val="22"/>
              </w:rPr>
            </w:pPr>
            <w:r>
              <w:rPr>
                <w:sz w:val="22"/>
              </w:rPr>
              <w:t>-0.</w:t>
            </w:r>
            <w:r w:rsidR="006A1738">
              <w:rPr>
                <w:sz w:val="22"/>
              </w:rPr>
              <w:t>55</w:t>
            </w:r>
          </w:p>
        </w:tc>
        <w:tc>
          <w:tcPr>
            <w:tcW w:w="1589" w:type="dxa"/>
            <w:tcBorders>
              <w:top w:val="nil"/>
              <w:bottom w:val="nil"/>
            </w:tcBorders>
            <w:shd w:val="clear" w:color="auto" w:fill="auto"/>
            <w:vAlign w:val="center"/>
          </w:tcPr>
          <w:p w14:paraId="5F0E2F77" w14:textId="4A63D4B1" w:rsidR="006F22FE" w:rsidRPr="00136A2F" w:rsidRDefault="00AF0691" w:rsidP="004C799D">
            <w:pPr>
              <w:spacing w:before="40" w:after="40" w:line="240" w:lineRule="auto"/>
              <w:jc w:val="center"/>
              <w:rPr>
                <w:sz w:val="22"/>
              </w:rPr>
            </w:pPr>
            <w:r>
              <w:rPr>
                <w:sz w:val="22"/>
              </w:rPr>
              <w:t>-0.18</w:t>
            </w:r>
          </w:p>
        </w:tc>
        <w:tc>
          <w:tcPr>
            <w:tcW w:w="1694" w:type="dxa"/>
            <w:tcBorders>
              <w:top w:val="nil"/>
              <w:bottom w:val="nil"/>
            </w:tcBorders>
            <w:shd w:val="clear" w:color="auto" w:fill="auto"/>
            <w:vAlign w:val="center"/>
          </w:tcPr>
          <w:p w14:paraId="3E3FC06C" w14:textId="25E5170E" w:rsidR="006F22FE" w:rsidRDefault="00AF0691" w:rsidP="004C799D">
            <w:pPr>
              <w:spacing w:before="40" w:after="40" w:line="240" w:lineRule="auto"/>
              <w:jc w:val="center"/>
              <w:rPr>
                <w:sz w:val="22"/>
              </w:rPr>
            </w:pPr>
            <w:r>
              <w:rPr>
                <w:sz w:val="22"/>
              </w:rPr>
              <w:t>4.68</w:t>
            </w:r>
          </w:p>
        </w:tc>
        <w:tc>
          <w:tcPr>
            <w:tcW w:w="1364" w:type="dxa"/>
            <w:tcBorders>
              <w:top w:val="nil"/>
              <w:bottom w:val="nil"/>
            </w:tcBorders>
            <w:shd w:val="clear" w:color="auto" w:fill="auto"/>
          </w:tcPr>
          <w:p w14:paraId="2EC5C10F" w14:textId="555E4A55" w:rsidR="006F22FE" w:rsidRDefault="00AF0691" w:rsidP="004C799D">
            <w:pPr>
              <w:spacing w:before="40" w:after="40" w:line="240" w:lineRule="auto"/>
              <w:jc w:val="center"/>
              <w:rPr>
                <w:sz w:val="22"/>
              </w:rPr>
            </w:pPr>
            <w:r>
              <w:rPr>
                <w:sz w:val="22"/>
              </w:rPr>
              <w:t>2.00</w:t>
            </w:r>
          </w:p>
        </w:tc>
        <w:tc>
          <w:tcPr>
            <w:tcW w:w="1364" w:type="dxa"/>
            <w:tcBorders>
              <w:top w:val="nil"/>
              <w:bottom w:val="nil"/>
            </w:tcBorders>
            <w:shd w:val="clear" w:color="auto" w:fill="auto"/>
          </w:tcPr>
          <w:p w14:paraId="738C1D69" w14:textId="017494D7" w:rsidR="006F22FE" w:rsidRDefault="00AF0691" w:rsidP="004C799D">
            <w:pPr>
              <w:spacing w:before="40" w:after="40" w:line="240" w:lineRule="auto"/>
              <w:jc w:val="center"/>
              <w:rPr>
                <w:sz w:val="22"/>
              </w:rPr>
            </w:pPr>
            <w:r>
              <w:rPr>
                <w:sz w:val="22"/>
              </w:rPr>
              <w:t>2.00</w:t>
            </w:r>
          </w:p>
        </w:tc>
      </w:tr>
      <w:tr w:rsidR="006F22FE" w14:paraId="12677AF1" w14:textId="77777777" w:rsidTr="003F32EA">
        <w:tc>
          <w:tcPr>
            <w:tcW w:w="1760" w:type="dxa"/>
            <w:tcBorders>
              <w:top w:val="nil"/>
              <w:bottom w:val="nil"/>
            </w:tcBorders>
            <w:shd w:val="clear" w:color="auto" w:fill="auto"/>
            <w:vAlign w:val="center"/>
          </w:tcPr>
          <w:p w14:paraId="02E47B6E" w14:textId="23BA27C0" w:rsidR="006F22FE" w:rsidRDefault="006F22FE" w:rsidP="004C799D">
            <w:pPr>
              <w:spacing w:before="40" w:after="40" w:line="240" w:lineRule="auto"/>
              <w:rPr>
                <w:sz w:val="22"/>
              </w:rPr>
            </w:pPr>
            <w:r>
              <w:rPr>
                <w:sz w:val="22"/>
              </w:rPr>
              <w:t>Std deviation</w:t>
            </w:r>
          </w:p>
        </w:tc>
        <w:tc>
          <w:tcPr>
            <w:tcW w:w="1589" w:type="dxa"/>
            <w:tcBorders>
              <w:top w:val="nil"/>
              <w:bottom w:val="nil"/>
            </w:tcBorders>
            <w:shd w:val="clear" w:color="auto" w:fill="auto"/>
            <w:vAlign w:val="center"/>
          </w:tcPr>
          <w:p w14:paraId="125FD779" w14:textId="16623880" w:rsidR="006F22FE" w:rsidRPr="00136A2F" w:rsidRDefault="00AF0691" w:rsidP="004C799D">
            <w:pPr>
              <w:spacing w:before="40" w:after="40" w:line="240" w:lineRule="auto"/>
              <w:jc w:val="center"/>
              <w:rPr>
                <w:sz w:val="22"/>
              </w:rPr>
            </w:pPr>
            <w:r>
              <w:rPr>
                <w:sz w:val="22"/>
              </w:rPr>
              <w:t>1.66</w:t>
            </w:r>
          </w:p>
        </w:tc>
        <w:tc>
          <w:tcPr>
            <w:tcW w:w="1589" w:type="dxa"/>
            <w:tcBorders>
              <w:top w:val="nil"/>
              <w:bottom w:val="nil"/>
            </w:tcBorders>
            <w:shd w:val="clear" w:color="auto" w:fill="auto"/>
            <w:vAlign w:val="center"/>
          </w:tcPr>
          <w:p w14:paraId="01D9EC65" w14:textId="024BD048" w:rsidR="006F22FE" w:rsidRPr="00136A2F" w:rsidRDefault="00AF0691" w:rsidP="004C799D">
            <w:pPr>
              <w:spacing w:before="40" w:after="40" w:line="240" w:lineRule="auto"/>
              <w:jc w:val="center"/>
              <w:rPr>
                <w:sz w:val="22"/>
              </w:rPr>
            </w:pPr>
            <w:r>
              <w:rPr>
                <w:sz w:val="22"/>
              </w:rPr>
              <w:t>0.87</w:t>
            </w:r>
          </w:p>
        </w:tc>
        <w:tc>
          <w:tcPr>
            <w:tcW w:w="1694" w:type="dxa"/>
            <w:tcBorders>
              <w:top w:val="nil"/>
              <w:bottom w:val="nil"/>
            </w:tcBorders>
            <w:shd w:val="clear" w:color="auto" w:fill="auto"/>
            <w:vAlign w:val="center"/>
          </w:tcPr>
          <w:p w14:paraId="204E81FC" w14:textId="3042BDAB" w:rsidR="006F22FE" w:rsidRDefault="00AF0691" w:rsidP="004C799D">
            <w:pPr>
              <w:spacing w:before="40" w:after="40" w:line="240" w:lineRule="auto"/>
              <w:jc w:val="center"/>
              <w:rPr>
                <w:sz w:val="22"/>
              </w:rPr>
            </w:pPr>
            <w:r>
              <w:rPr>
                <w:sz w:val="22"/>
              </w:rPr>
              <w:t>54.21</w:t>
            </w:r>
          </w:p>
        </w:tc>
        <w:tc>
          <w:tcPr>
            <w:tcW w:w="1364" w:type="dxa"/>
            <w:tcBorders>
              <w:top w:val="nil"/>
              <w:bottom w:val="nil"/>
            </w:tcBorders>
            <w:shd w:val="clear" w:color="auto" w:fill="auto"/>
          </w:tcPr>
          <w:p w14:paraId="7EDD693A" w14:textId="69A0E134" w:rsidR="006F22FE" w:rsidRDefault="00AF0691" w:rsidP="004C799D">
            <w:pPr>
              <w:spacing w:before="40" w:after="40" w:line="240" w:lineRule="auto"/>
              <w:jc w:val="center"/>
              <w:rPr>
                <w:sz w:val="22"/>
              </w:rPr>
            </w:pPr>
            <w:r>
              <w:rPr>
                <w:sz w:val="22"/>
              </w:rPr>
              <w:t>2.81</w:t>
            </w:r>
          </w:p>
        </w:tc>
        <w:tc>
          <w:tcPr>
            <w:tcW w:w="1364" w:type="dxa"/>
            <w:tcBorders>
              <w:top w:val="nil"/>
              <w:bottom w:val="nil"/>
            </w:tcBorders>
            <w:shd w:val="clear" w:color="auto" w:fill="auto"/>
          </w:tcPr>
          <w:p w14:paraId="0F1ACE42" w14:textId="5F57D538" w:rsidR="006F22FE" w:rsidRDefault="00AF0691" w:rsidP="004C799D">
            <w:pPr>
              <w:spacing w:before="40" w:after="40" w:line="240" w:lineRule="auto"/>
              <w:jc w:val="center"/>
              <w:rPr>
                <w:sz w:val="22"/>
              </w:rPr>
            </w:pPr>
            <w:r>
              <w:rPr>
                <w:sz w:val="22"/>
              </w:rPr>
              <w:t>16.43</w:t>
            </w:r>
          </w:p>
        </w:tc>
      </w:tr>
      <w:tr w:rsidR="006F22FE" w14:paraId="4A7EF3F8" w14:textId="77777777" w:rsidTr="003F32EA">
        <w:tc>
          <w:tcPr>
            <w:tcW w:w="1760" w:type="dxa"/>
            <w:tcBorders>
              <w:top w:val="nil"/>
              <w:bottom w:val="nil"/>
            </w:tcBorders>
            <w:shd w:val="clear" w:color="auto" w:fill="auto"/>
            <w:vAlign w:val="center"/>
          </w:tcPr>
          <w:p w14:paraId="26E43589" w14:textId="2913E6A2" w:rsidR="006F22FE" w:rsidRDefault="006F22FE" w:rsidP="004C799D">
            <w:pPr>
              <w:spacing w:before="40" w:after="40" w:line="240" w:lineRule="auto"/>
              <w:rPr>
                <w:sz w:val="22"/>
              </w:rPr>
            </w:pPr>
            <w:r>
              <w:rPr>
                <w:sz w:val="22"/>
              </w:rPr>
              <w:t>Skewness</w:t>
            </w:r>
          </w:p>
        </w:tc>
        <w:tc>
          <w:tcPr>
            <w:tcW w:w="1589" w:type="dxa"/>
            <w:tcBorders>
              <w:top w:val="nil"/>
              <w:bottom w:val="nil"/>
            </w:tcBorders>
            <w:shd w:val="clear" w:color="auto" w:fill="auto"/>
            <w:vAlign w:val="center"/>
          </w:tcPr>
          <w:p w14:paraId="1BE69546" w14:textId="36719774" w:rsidR="006F22FE" w:rsidRPr="00136A2F" w:rsidRDefault="00AF0691" w:rsidP="004C799D">
            <w:pPr>
              <w:spacing w:before="40" w:after="40" w:line="240" w:lineRule="auto"/>
              <w:jc w:val="center"/>
              <w:rPr>
                <w:sz w:val="22"/>
              </w:rPr>
            </w:pPr>
            <w:r>
              <w:rPr>
                <w:sz w:val="22"/>
              </w:rPr>
              <w:t>1.23</w:t>
            </w:r>
          </w:p>
        </w:tc>
        <w:tc>
          <w:tcPr>
            <w:tcW w:w="1589" w:type="dxa"/>
            <w:tcBorders>
              <w:top w:val="nil"/>
              <w:bottom w:val="nil"/>
            </w:tcBorders>
            <w:shd w:val="clear" w:color="auto" w:fill="auto"/>
            <w:vAlign w:val="center"/>
          </w:tcPr>
          <w:p w14:paraId="77F9635C" w14:textId="40437F34" w:rsidR="006F22FE" w:rsidRPr="00136A2F" w:rsidRDefault="00AF0691" w:rsidP="004C799D">
            <w:pPr>
              <w:spacing w:before="40" w:after="40" w:line="240" w:lineRule="auto"/>
              <w:jc w:val="center"/>
              <w:rPr>
                <w:sz w:val="22"/>
              </w:rPr>
            </w:pPr>
            <w:r>
              <w:rPr>
                <w:sz w:val="22"/>
              </w:rPr>
              <w:t>2.00</w:t>
            </w:r>
          </w:p>
        </w:tc>
        <w:tc>
          <w:tcPr>
            <w:tcW w:w="1694" w:type="dxa"/>
            <w:tcBorders>
              <w:top w:val="nil"/>
              <w:bottom w:val="nil"/>
            </w:tcBorders>
            <w:shd w:val="clear" w:color="auto" w:fill="auto"/>
            <w:vAlign w:val="center"/>
          </w:tcPr>
          <w:p w14:paraId="3565C4D2" w14:textId="5FC213D7" w:rsidR="006F22FE" w:rsidRDefault="00AF0691" w:rsidP="004C799D">
            <w:pPr>
              <w:spacing w:before="40" w:after="40" w:line="240" w:lineRule="auto"/>
              <w:jc w:val="center"/>
              <w:rPr>
                <w:sz w:val="22"/>
              </w:rPr>
            </w:pPr>
            <w:r>
              <w:rPr>
                <w:sz w:val="22"/>
              </w:rPr>
              <w:t>5.44</w:t>
            </w:r>
          </w:p>
        </w:tc>
        <w:tc>
          <w:tcPr>
            <w:tcW w:w="1364" w:type="dxa"/>
            <w:tcBorders>
              <w:top w:val="nil"/>
              <w:bottom w:val="nil"/>
            </w:tcBorders>
            <w:shd w:val="clear" w:color="auto" w:fill="auto"/>
          </w:tcPr>
          <w:p w14:paraId="1C3C84A2" w14:textId="2E15AD96" w:rsidR="006F22FE" w:rsidRDefault="00AF0691" w:rsidP="004C799D">
            <w:pPr>
              <w:spacing w:before="40" w:after="40" w:line="240" w:lineRule="auto"/>
              <w:jc w:val="center"/>
              <w:rPr>
                <w:sz w:val="22"/>
              </w:rPr>
            </w:pPr>
            <w:r>
              <w:rPr>
                <w:sz w:val="22"/>
              </w:rPr>
              <w:t>4.28</w:t>
            </w:r>
          </w:p>
        </w:tc>
        <w:tc>
          <w:tcPr>
            <w:tcW w:w="1364" w:type="dxa"/>
            <w:tcBorders>
              <w:top w:val="nil"/>
              <w:bottom w:val="nil"/>
            </w:tcBorders>
            <w:shd w:val="clear" w:color="auto" w:fill="auto"/>
          </w:tcPr>
          <w:p w14:paraId="58B8F43F" w14:textId="44331CEF" w:rsidR="006F22FE" w:rsidRDefault="00AF0691" w:rsidP="004C799D">
            <w:pPr>
              <w:spacing w:before="40" w:after="40" w:line="240" w:lineRule="auto"/>
              <w:jc w:val="center"/>
              <w:rPr>
                <w:sz w:val="22"/>
              </w:rPr>
            </w:pPr>
            <w:r>
              <w:rPr>
                <w:sz w:val="22"/>
              </w:rPr>
              <w:t>4.38</w:t>
            </w:r>
          </w:p>
        </w:tc>
      </w:tr>
      <w:tr w:rsidR="006F22FE" w14:paraId="55ECD16D" w14:textId="77777777" w:rsidTr="003F32EA">
        <w:tc>
          <w:tcPr>
            <w:tcW w:w="1760" w:type="dxa"/>
            <w:tcBorders>
              <w:top w:val="nil"/>
              <w:bottom w:val="single" w:sz="4" w:space="0" w:color="auto"/>
            </w:tcBorders>
            <w:shd w:val="clear" w:color="auto" w:fill="auto"/>
            <w:vAlign w:val="center"/>
          </w:tcPr>
          <w:p w14:paraId="03625E32" w14:textId="7B83A8FE" w:rsidR="006F22FE" w:rsidRDefault="006F22FE" w:rsidP="004C799D">
            <w:pPr>
              <w:spacing w:before="40" w:after="40" w:line="240" w:lineRule="auto"/>
              <w:rPr>
                <w:sz w:val="22"/>
              </w:rPr>
            </w:pPr>
            <w:commentRangeStart w:id="651"/>
            <w:r>
              <w:rPr>
                <w:sz w:val="22"/>
              </w:rPr>
              <w:t>N</w:t>
            </w:r>
          </w:p>
        </w:tc>
        <w:tc>
          <w:tcPr>
            <w:tcW w:w="1589" w:type="dxa"/>
            <w:tcBorders>
              <w:top w:val="nil"/>
              <w:bottom w:val="single" w:sz="4" w:space="0" w:color="auto"/>
            </w:tcBorders>
            <w:shd w:val="clear" w:color="auto" w:fill="auto"/>
            <w:vAlign w:val="center"/>
          </w:tcPr>
          <w:p w14:paraId="6FC44342" w14:textId="4978BAA6" w:rsidR="006F22FE" w:rsidRPr="00136A2F" w:rsidRDefault="00AF0691" w:rsidP="004C799D">
            <w:pPr>
              <w:spacing w:before="40" w:after="40" w:line="240" w:lineRule="auto"/>
              <w:jc w:val="center"/>
              <w:rPr>
                <w:sz w:val="22"/>
              </w:rPr>
            </w:pPr>
            <w:r>
              <w:rPr>
                <w:sz w:val="22"/>
              </w:rPr>
              <w:t>131</w:t>
            </w:r>
          </w:p>
        </w:tc>
        <w:tc>
          <w:tcPr>
            <w:tcW w:w="1589" w:type="dxa"/>
            <w:tcBorders>
              <w:top w:val="nil"/>
              <w:bottom w:val="single" w:sz="4" w:space="0" w:color="auto"/>
            </w:tcBorders>
            <w:shd w:val="clear" w:color="auto" w:fill="auto"/>
            <w:vAlign w:val="center"/>
          </w:tcPr>
          <w:p w14:paraId="5755236D" w14:textId="56B77804" w:rsidR="006F22FE" w:rsidRPr="00136A2F" w:rsidRDefault="00AF0691" w:rsidP="004C799D">
            <w:pPr>
              <w:spacing w:before="40" w:after="40" w:line="240" w:lineRule="auto"/>
              <w:jc w:val="center"/>
              <w:rPr>
                <w:sz w:val="22"/>
              </w:rPr>
            </w:pPr>
            <w:r>
              <w:rPr>
                <w:sz w:val="22"/>
              </w:rPr>
              <w:t>131</w:t>
            </w:r>
          </w:p>
        </w:tc>
        <w:tc>
          <w:tcPr>
            <w:tcW w:w="1694" w:type="dxa"/>
            <w:tcBorders>
              <w:top w:val="nil"/>
              <w:bottom w:val="single" w:sz="4" w:space="0" w:color="auto"/>
            </w:tcBorders>
            <w:shd w:val="clear" w:color="auto" w:fill="auto"/>
            <w:vAlign w:val="center"/>
          </w:tcPr>
          <w:p w14:paraId="783CEE87" w14:textId="3123976E" w:rsidR="006F22FE" w:rsidRDefault="00AF0691" w:rsidP="004C799D">
            <w:pPr>
              <w:spacing w:before="40" w:after="40" w:line="240" w:lineRule="auto"/>
              <w:jc w:val="center"/>
              <w:rPr>
                <w:sz w:val="22"/>
              </w:rPr>
            </w:pPr>
            <w:r>
              <w:rPr>
                <w:sz w:val="22"/>
              </w:rPr>
              <w:t>122</w:t>
            </w:r>
          </w:p>
        </w:tc>
        <w:tc>
          <w:tcPr>
            <w:tcW w:w="1364" w:type="dxa"/>
            <w:tcBorders>
              <w:top w:val="nil"/>
              <w:bottom w:val="single" w:sz="4" w:space="0" w:color="auto"/>
            </w:tcBorders>
            <w:shd w:val="clear" w:color="auto" w:fill="auto"/>
          </w:tcPr>
          <w:p w14:paraId="54979A64" w14:textId="03131DEA" w:rsidR="006F22FE" w:rsidRDefault="00AF0691" w:rsidP="004C799D">
            <w:pPr>
              <w:spacing w:before="40" w:after="40" w:line="240" w:lineRule="auto"/>
              <w:jc w:val="center"/>
              <w:rPr>
                <w:sz w:val="22"/>
              </w:rPr>
            </w:pPr>
            <w:r>
              <w:rPr>
                <w:sz w:val="22"/>
              </w:rPr>
              <w:t>131</w:t>
            </w:r>
          </w:p>
        </w:tc>
        <w:tc>
          <w:tcPr>
            <w:tcW w:w="1364" w:type="dxa"/>
            <w:tcBorders>
              <w:top w:val="nil"/>
              <w:bottom w:val="single" w:sz="4" w:space="0" w:color="auto"/>
            </w:tcBorders>
            <w:shd w:val="clear" w:color="auto" w:fill="auto"/>
          </w:tcPr>
          <w:p w14:paraId="570AD727" w14:textId="3084F271" w:rsidR="006F22FE" w:rsidRDefault="00AF0691" w:rsidP="004C799D">
            <w:pPr>
              <w:spacing w:before="40" w:after="40" w:line="240" w:lineRule="auto"/>
              <w:jc w:val="center"/>
              <w:rPr>
                <w:sz w:val="22"/>
              </w:rPr>
            </w:pPr>
            <w:r>
              <w:rPr>
                <w:sz w:val="22"/>
              </w:rPr>
              <w:t>131</w:t>
            </w:r>
            <w:commentRangeEnd w:id="651"/>
            <w:r w:rsidR="005757AE">
              <w:rPr>
                <w:rStyle w:val="CommentReference"/>
              </w:rPr>
              <w:commentReference w:id="651"/>
            </w:r>
          </w:p>
        </w:tc>
      </w:tr>
      <w:tr w:rsidR="00D7272A" w14:paraId="2515874D" w14:textId="77777777" w:rsidTr="003F32EA">
        <w:tc>
          <w:tcPr>
            <w:tcW w:w="9360" w:type="dxa"/>
            <w:gridSpan w:val="6"/>
            <w:tcBorders>
              <w:top w:val="single" w:sz="4" w:space="0" w:color="auto"/>
              <w:bottom w:val="single" w:sz="4" w:space="0" w:color="auto"/>
            </w:tcBorders>
            <w:shd w:val="clear" w:color="auto" w:fill="auto"/>
            <w:vAlign w:val="center"/>
          </w:tcPr>
          <w:p w14:paraId="21D5E095" w14:textId="49C79843" w:rsidR="00D7272A" w:rsidRPr="00D7272A" w:rsidRDefault="00D7272A" w:rsidP="006F22FE">
            <w:pPr>
              <w:spacing w:before="0" w:after="60" w:line="240" w:lineRule="auto"/>
              <w:rPr>
                <w:sz w:val="20"/>
                <w:szCs w:val="20"/>
              </w:rPr>
            </w:pPr>
            <w:commentRangeStart w:id="652"/>
            <w:commentRangeStart w:id="653"/>
            <w:commentRangeStart w:id="654"/>
            <w:r w:rsidRPr="00D7272A">
              <w:rPr>
                <w:sz w:val="20"/>
                <w:szCs w:val="20"/>
              </w:rPr>
              <w:t xml:space="preserve">Notes: </w:t>
            </w:r>
            <w:r>
              <w:rPr>
                <w:sz w:val="20"/>
                <w:szCs w:val="20"/>
              </w:rPr>
              <w:t xml:space="preserve">See Table 1 for definitions </w:t>
            </w:r>
            <w:r w:rsidRPr="007F3CC1">
              <w:rPr>
                <w:sz w:val="20"/>
                <w:szCs w:val="20"/>
              </w:rPr>
              <w:t xml:space="preserve">of </w:t>
            </w:r>
            <w:r w:rsidR="009C4B3F" w:rsidRPr="009C4B3F">
              <w:rPr>
                <w:sz w:val="20"/>
                <w:szCs w:val="20"/>
              </w:rPr>
              <w:t>variables</w:t>
            </w:r>
            <w:r w:rsidRPr="007F3CC1">
              <w:rPr>
                <w:rFonts w:cs="Times New Roman"/>
                <w:sz w:val="20"/>
                <w:szCs w:val="20"/>
              </w:rPr>
              <w:t xml:space="preserve">.  </w:t>
            </w:r>
            <w:r w:rsidRPr="00D7272A">
              <w:rPr>
                <w:sz w:val="20"/>
                <w:szCs w:val="20"/>
              </w:rPr>
              <w:t>Source: authors’ calculations based on simulations of MMB models.</w:t>
            </w:r>
            <w:commentRangeEnd w:id="652"/>
            <w:r w:rsidR="001672EF">
              <w:rPr>
                <w:rStyle w:val="CommentReference"/>
              </w:rPr>
              <w:commentReference w:id="652"/>
            </w:r>
            <w:commentRangeEnd w:id="653"/>
            <w:r w:rsidR="0047579A">
              <w:rPr>
                <w:rStyle w:val="CommentReference"/>
              </w:rPr>
              <w:commentReference w:id="653"/>
            </w:r>
            <w:commentRangeEnd w:id="654"/>
            <w:r w:rsidR="00D46E67">
              <w:rPr>
                <w:rStyle w:val="CommentReference"/>
              </w:rPr>
              <w:commentReference w:id="654"/>
            </w:r>
          </w:p>
        </w:tc>
      </w:tr>
    </w:tbl>
    <w:p w14:paraId="42ED4F6F" w14:textId="701E483C" w:rsidR="00963326" w:rsidRPr="00484EE4" w:rsidRDefault="00E85B22" w:rsidP="00E619A2">
      <w:r>
        <w:tab/>
        <w:t xml:space="preserve">Tables 3 and 4 decompose these statistics by the monetary policy rule that generated them.  Several observations arise from this decomposition.  First, Table 3 demonstrates that the higher power and speed of calibrated models described above is robust </w:t>
      </w:r>
      <w:r w:rsidR="00316B93">
        <w:t xml:space="preserve">to </w:t>
      </w:r>
      <w:r>
        <w:t>the policy rule.  Second, as one might expect, the persistence implied by the ITR</w:t>
      </w:r>
      <w:r w:rsidR="00B36A8A">
        <w:t>,</w:t>
      </w:r>
      <w:r>
        <w:t xml:space="preserve"> and </w:t>
      </w:r>
      <w:r w:rsidR="00B36A8A">
        <w:t xml:space="preserve">especially the </w:t>
      </w:r>
      <w:r>
        <w:t>G</w:t>
      </w:r>
      <w:r w:rsidR="00B36A8A">
        <w:t>R,</w:t>
      </w:r>
      <w:r>
        <w:t xml:space="preserve"> results </w:t>
      </w:r>
      <w:r w:rsidR="003C6CE2">
        <w:t xml:space="preserve">larger absolute values of </w:t>
      </w:r>
      <w:r w:rsidR="003C6CE2" w:rsidRPr="00484EE4">
        <w:rPr>
          <w:i/>
          <w:iCs/>
        </w:rPr>
        <w:t>y-slope</w:t>
      </w:r>
      <w:r w:rsidR="003C6CE2">
        <w:t xml:space="preserve"> and </w:t>
      </w:r>
      <w:r w:rsidR="003C6CE2" w:rsidRPr="00484EE4">
        <w:rPr>
          <w:rFonts w:cs="Times New Roman"/>
          <w:i/>
          <w:iCs/>
        </w:rPr>
        <w:t>π</w:t>
      </w:r>
      <w:r w:rsidR="003C6CE2" w:rsidRPr="00484EE4">
        <w:rPr>
          <w:i/>
          <w:iCs/>
        </w:rPr>
        <w:t>-slop</w:t>
      </w:r>
      <w:r w:rsidR="00614B54">
        <w:rPr>
          <w:i/>
          <w:iCs/>
        </w:rPr>
        <w:t>e.</w:t>
      </w:r>
      <w:r w:rsidR="00614B54">
        <w:t xml:space="preserve"> Third, the results for sacrifice ratios, however, </w:t>
      </w:r>
      <w:r w:rsidR="00614B54">
        <w:lastRenderedPageBreak/>
        <w:t xml:space="preserve">indicate that higher </w:t>
      </w:r>
      <w:r w:rsidR="00987D3D">
        <w:t xml:space="preserve">values of </w:t>
      </w:r>
      <w:r w:rsidR="00987D3D" w:rsidRPr="00C7354E">
        <w:rPr>
          <w:i/>
          <w:iCs/>
        </w:rPr>
        <w:t>y-slope</w:t>
      </w:r>
      <w:r w:rsidR="00987D3D">
        <w:t xml:space="preserve"> and </w:t>
      </w:r>
      <w:r w:rsidR="00987D3D" w:rsidRPr="00C7354E">
        <w:rPr>
          <w:rFonts w:cs="Times New Roman"/>
          <w:i/>
          <w:iCs/>
        </w:rPr>
        <w:t>π</w:t>
      </w:r>
      <w:r w:rsidR="00987D3D" w:rsidRPr="00C7354E">
        <w:rPr>
          <w:i/>
          <w:iCs/>
        </w:rPr>
        <w:t>-slop</w:t>
      </w:r>
      <w:r w:rsidR="00987D3D">
        <w:rPr>
          <w:i/>
          <w:iCs/>
        </w:rPr>
        <w:t xml:space="preserve">e </w:t>
      </w:r>
      <w:r w:rsidR="00987D3D">
        <w:t xml:space="preserve">do not necessarily translate into lower sacrifice ratio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3"/>
        <w:gridCol w:w="803"/>
        <w:gridCol w:w="879"/>
        <w:gridCol w:w="891"/>
        <w:gridCol w:w="836"/>
        <w:gridCol w:w="880"/>
        <w:gridCol w:w="891"/>
        <w:gridCol w:w="836"/>
        <w:gridCol w:w="900"/>
        <w:gridCol w:w="891"/>
      </w:tblGrid>
      <w:tr w:rsidR="007F3CC1" w14:paraId="66CC54E3" w14:textId="77777777" w:rsidTr="00003BFE">
        <w:trPr>
          <w:trHeight w:val="288"/>
        </w:trPr>
        <w:tc>
          <w:tcPr>
            <w:tcW w:w="9360" w:type="dxa"/>
            <w:gridSpan w:val="10"/>
            <w:tcBorders>
              <w:top w:val="single" w:sz="4" w:space="0" w:color="auto"/>
            </w:tcBorders>
            <w:vAlign w:val="center"/>
          </w:tcPr>
          <w:p w14:paraId="28D76A0A" w14:textId="77777777" w:rsidR="007F3CC1" w:rsidRPr="007F3CC1" w:rsidRDefault="007F3CC1" w:rsidP="00484EE4">
            <w:pPr>
              <w:spacing w:line="240" w:lineRule="auto"/>
              <w:jc w:val="center"/>
              <w:rPr>
                <w:rFonts w:cs="Times New Roman"/>
                <w:sz w:val="22"/>
              </w:rPr>
            </w:pPr>
            <w:r w:rsidRPr="007F3CC1">
              <w:rPr>
                <w:rFonts w:cs="Times New Roman"/>
                <w:sz w:val="22"/>
              </w:rPr>
              <w:t>Table 3</w:t>
            </w:r>
          </w:p>
          <w:p w14:paraId="5C71AEF9" w14:textId="77777777" w:rsidR="007F3CC1" w:rsidRPr="007F3CC1" w:rsidRDefault="007F3CC1" w:rsidP="00484EE4">
            <w:pPr>
              <w:spacing w:after="0" w:line="240" w:lineRule="auto"/>
              <w:jc w:val="center"/>
              <w:rPr>
                <w:rFonts w:cs="Times New Roman"/>
                <w:b/>
                <w:bCs/>
                <w:sz w:val="22"/>
                <w:u w:val="single"/>
              </w:rPr>
            </w:pPr>
            <w:r w:rsidRPr="007F3CC1">
              <w:rPr>
                <w:rFonts w:cs="Times New Roman"/>
                <w:b/>
                <w:bCs/>
                <w:sz w:val="22"/>
                <w:u w:val="single"/>
              </w:rPr>
              <w:t>Summary statistics for outcome variables</w:t>
            </w:r>
          </w:p>
          <w:p w14:paraId="6B599595" w14:textId="4092720D" w:rsidR="007F3CC1" w:rsidRPr="00136A2F" w:rsidRDefault="007F3CC1" w:rsidP="00484EE4">
            <w:pPr>
              <w:spacing w:before="0" w:line="240" w:lineRule="auto"/>
              <w:jc w:val="center"/>
              <w:rPr>
                <w:rFonts w:cs="Times New Roman"/>
                <w:i/>
                <w:iCs/>
                <w:sz w:val="22"/>
              </w:rPr>
            </w:pPr>
            <w:r w:rsidRPr="007F3CC1">
              <w:rPr>
                <w:rFonts w:cs="Times New Roman"/>
                <w:sz w:val="22"/>
              </w:rPr>
              <w:t>(by rule and model type)</w:t>
            </w:r>
          </w:p>
        </w:tc>
      </w:tr>
      <w:tr w:rsidR="00902EC1" w14:paraId="5AA4F62F" w14:textId="77777777" w:rsidTr="003F32EA">
        <w:trPr>
          <w:trHeight w:val="288"/>
        </w:trPr>
        <w:tc>
          <w:tcPr>
            <w:tcW w:w="9360" w:type="dxa"/>
            <w:gridSpan w:val="10"/>
            <w:vAlign w:val="center"/>
          </w:tcPr>
          <w:p w14:paraId="7AF31621" w14:textId="785FA5A4" w:rsidR="00902EC1" w:rsidRPr="00484EE4" w:rsidRDefault="00902EC1" w:rsidP="00484EE4">
            <w:pPr>
              <w:spacing w:before="80" w:after="80" w:line="240" w:lineRule="auto"/>
              <w:jc w:val="center"/>
              <w:rPr>
                <w:rFonts w:cs="Times New Roman"/>
                <w:b/>
                <w:bCs/>
                <w:sz w:val="22"/>
              </w:rPr>
            </w:pPr>
            <w:r w:rsidRPr="00484EE4">
              <w:rPr>
                <w:rFonts w:cs="Times New Roman"/>
                <w:b/>
                <w:bCs/>
                <w:sz w:val="22"/>
              </w:rPr>
              <w:t>Calibrated models</w:t>
            </w:r>
          </w:p>
        </w:tc>
      </w:tr>
      <w:tr w:rsidR="00E856F8" w14:paraId="3A87F395" w14:textId="77777777" w:rsidTr="003F32EA">
        <w:trPr>
          <w:trHeight w:val="288"/>
        </w:trPr>
        <w:tc>
          <w:tcPr>
            <w:tcW w:w="1553" w:type="dxa"/>
            <w:vAlign w:val="center"/>
          </w:tcPr>
          <w:p w14:paraId="6AD00D6E" w14:textId="77777777" w:rsidR="00A41F43" w:rsidRPr="00136A2F" w:rsidRDefault="00A41F43" w:rsidP="00F6629A">
            <w:pPr>
              <w:spacing w:before="80" w:after="80" w:line="276" w:lineRule="auto"/>
              <w:rPr>
                <w:rFonts w:cs="Times New Roman"/>
                <w:sz w:val="22"/>
              </w:rPr>
            </w:pPr>
          </w:p>
        </w:tc>
        <w:tc>
          <w:tcPr>
            <w:tcW w:w="2573" w:type="dxa"/>
            <w:gridSpan w:val="3"/>
            <w:tcBorders>
              <w:right w:val="single" w:sz="4" w:space="0" w:color="auto"/>
            </w:tcBorders>
            <w:vAlign w:val="center"/>
          </w:tcPr>
          <w:p w14:paraId="0BC0DF35" w14:textId="405049C7" w:rsidR="00A41F43" w:rsidRPr="00136A2F" w:rsidRDefault="00A41F43" w:rsidP="00F6629A">
            <w:pPr>
              <w:spacing w:before="80" w:after="80" w:line="276" w:lineRule="auto"/>
              <w:jc w:val="center"/>
              <w:rPr>
                <w:rFonts w:cs="Times New Roman"/>
                <w:i/>
                <w:iCs/>
                <w:sz w:val="22"/>
              </w:rPr>
            </w:pPr>
            <w:r w:rsidRPr="00136A2F">
              <w:rPr>
                <w:rFonts w:cs="Times New Roman"/>
                <w:i/>
                <w:iCs/>
                <w:sz w:val="22"/>
              </w:rPr>
              <w:t>y-slope</w:t>
            </w:r>
          </w:p>
        </w:tc>
        <w:tc>
          <w:tcPr>
            <w:tcW w:w="2607" w:type="dxa"/>
            <w:gridSpan w:val="3"/>
            <w:tcBorders>
              <w:left w:val="single" w:sz="4" w:space="0" w:color="auto"/>
              <w:right w:val="single" w:sz="4" w:space="0" w:color="auto"/>
            </w:tcBorders>
            <w:vAlign w:val="center"/>
          </w:tcPr>
          <w:p w14:paraId="1574A183" w14:textId="149CDF4C" w:rsidR="00A41F43" w:rsidRPr="00136A2F" w:rsidRDefault="00A41F43" w:rsidP="00F6629A">
            <w:pPr>
              <w:spacing w:before="80" w:after="80" w:line="276" w:lineRule="auto"/>
              <w:jc w:val="center"/>
              <w:rPr>
                <w:rFonts w:cs="Times New Roman"/>
                <w:i/>
                <w:iCs/>
                <w:sz w:val="22"/>
              </w:rPr>
            </w:pPr>
            <w:r w:rsidRPr="00136A2F">
              <w:rPr>
                <w:rFonts w:cs="Times New Roman"/>
                <w:i/>
                <w:iCs/>
                <w:sz w:val="22"/>
              </w:rPr>
              <w:t>π-slope</w:t>
            </w:r>
          </w:p>
        </w:tc>
        <w:tc>
          <w:tcPr>
            <w:tcW w:w="2627" w:type="dxa"/>
            <w:gridSpan w:val="3"/>
            <w:tcBorders>
              <w:left w:val="single" w:sz="4" w:space="0" w:color="auto"/>
            </w:tcBorders>
            <w:vAlign w:val="center"/>
          </w:tcPr>
          <w:p w14:paraId="51335D1D" w14:textId="6CF291BA" w:rsidR="00A41F43" w:rsidRPr="00136A2F" w:rsidRDefault="00A41F43" w:rsidP="00F6629A">
            <w:pPr>
              <w:spacing w:before="80" w:after="80" w:line="276" w:lineRule="auto"/>
              <w:jc w:val="center"/>
              <w:rPr>
                <w:rFonts w:cs="Times New Roman"/>
                <w:i/>
                <w:iCs/>
                <w:sz w:val="22"/>
              </w:rPr>
            </w:pPr>
            <w:proofErr w:type="spellStart"/>
            <w:r w:rsidRPr="00136A2F">
              <w:rPr>
                <w:rFonts w:cs="Times New Roman"/>
                <w:i/>
                <w:iCs/>
                <w:sz w:val="22"/>
              </w:rPr>
              <w:t>sacratio</w:t>
            </w:r>
            <w:proofErr w:type="spellEnd"/>
          </w:p>
        </w:tc>
      </w:tr>
      <w:tr w:rsidR="00E619A2" w14:paraId="399466CD" w14:textId="77777777" w:rsidTr="00B60115">
        <w:tc>
          <w:tcPr>
            <w:tcW w:w="1553" w:type="dxa"/>
            <w:tcBorders>
              <w:bottom w:val="single" w:sz="4" w:space="0" w:color="auto"/>
            </w:tcBorders>
            <w:shd w:val="pct10" w:color="auto" w:fill="auto"/>
          </w:tcPr>
          <w:p w14:paraId="6F8E7699" w14:textId="236EB27B" w:rsidR="00BC1BA8" w:rsidRPr="007F3CC1" w:rsidRDefault="00136A2F" w:rsidP="00F6629A">
            <w:pPr>
              <w:spacing w:before="80" w:after="80" w:line="276" w:lineRule="auto"/>
              <w:rPr>
                <w:rFonts w:cs="Times New Roman"/>
                <w:i/>
                <w:iCs/>
                <w:sz w:val="22"/>
              </w:rPr>
            </w:pPr>
            <w:r w:rsidRPr="007F3CC1">
              <w:rPr>
                <w:rFonts w:cs="Times New Roman"/>
                <w:i/>
                <w:iCs/>
                <w:sz w:val="22"/>
              </w:rPr>
              <w:t>Rules</w:t>
            </w:r>
            <w:r w:rsidR="007F3CC1" w:rsidRPr="007F3CC1">
              <w:rPr>
                <w:rFonts w:cs="Times New Roman"/>
                <w:i/>
                <w:iCs/>
                <w:sz w:val="22"/>
              </w:rPr>
              <w:t xml:space="preserve"> -&gt;</w:t>
            </w:r>
          </w:p>
        </w:tc>
        <w:tc>
          <w:tcPr>
            <w:tcW w:w="803" w:type="dxa"/>
            <w:tcBorders>
              <w:bottom w:val="single" w:sz="4" w:space="0" w:color="auto"/>
            </w:tcBorders>
            <w:shd w:val="pct10" w:color="auto" w:fill="auto"/>
          </w:tcPr>
          <w:p w14:paraId="4768ACC4" w14:textId="161C3108" w:rsidR="00BC1BA8" w:rsidRPr="007F3CC1" w:rsidRDefault="00A41F43" w:rsidP="00F6629A">
            <w:pPr>
              <w:spacing w:before="80" w:after="80" w:line="276" w:lineRule="auto"/>
              <w:jc w:val="center"/>
              <w:rPr>
                <w:rFonts w:cs="Times New Roman"/>
                <w:i/>
                <w:iCs/>
                <w:sz w:val="22"/>
              </w:rPr>
            </w:pPr>
            <w:r w:rsidRPr="007F3CC1">
              <w:rPr>
                <w:rFonts w:cs="Times New Roman"/>
                <w:i/>
                <w:iCs/>
                <w:sz w:val="22"/>
              </w:rPr>
              <w:t>Taylor</w:t>
            </w:r>
          </w:p>
        </w:tc>
        <w:tc>
          <w:tcPr>
            <w:tcW w:w="879" w:type="dxa"/>
            <w:tcBorders>
              <w:bottom w:val="single" w:sz="4" w:space="0" w:color="auto"/>
            </w:tcBorders>
            <w:shd w:val="pct10" w:color="auto" w:fill="auto"/>
          </w:tcPr>
          <w:p w14:paraId="15B8A54F" w14:textId="1159D02B" w:rsidR="00A41F43" w:rsidRPr="007F3CC1" w:rsidRDefault="00A41F43" w:rsidP="00F6629A">
            <w:pPr>
              <w:spacing w:before="80" w:after="80" w:line="276" w:lineRule="auto"/>
              <w:jc w:val="center"/>
              <w:rPr>
                <w:rFonts w:cs="Times New Roman"/>
                <w:i/>
                <w:iCs/>
                <w:sz w:val="22"/>
              </w:rPr>
            </w:pPr>
            <w:r w:rsidRPr="007F3CC1">
              <w:rPr>
                <w:rFonts w:cs="Times New Roman"/>
                <w:i/>
                <w:iCs/>
                <w:sz w:val="22"/>
              </w:rPr>
              <w:t>Inertial</w:t>
            </w:r>
          </w:p>
        </w:tc>
        <w:tc>
          <w:tcPr>
            <w:tcW w:w="891" w:type="dxa"/>
            <w:tcBorders>
              <w:bottom w:val="single" w:sz="4" w:space="0" w:color="auto"/>
              <w:right w:val="single" w:sz="4" w:space="0" w:color="auto"/>
            </w:tcBorders>
            <w:shd w:val="pct10" w:color="auto" w:fill="auto"/>
          </w:tcPr>
          <w:p w14:paraId="67AA93D3" w14:textId="61F7D3D6" w:rsidR="00BC1BA8" w:rsidRPr="007F3CC1" w:rsidRDefault="00A41F43" w:rsidP="00F6629A">
            <w:pPr>
              <w:spacing w:before="80" w:after="80" w:line="276" w:lineRule="auto"/>
              <w:jc w:val="center"/>
              <w:rPr>
                <w:rFonts w:cs="Times New Roman"/>
                <w:i/>
                <w:iCs/>
                <w:sz w:val="22"/>
              </w:rPr>
            </w:pPr>
            <w:r w:rsidRPr="007F3CC1">
              <w:rPr>
                <w:rFonts w:cs="Times New Roman"/>
                <w:i/>
                <w:iCs/>
                <w:sz w:val="22"/>
              </w:rPr>
              <w:t>Growth</w:t>
            </w:r>
          </w:p>
        </w:tc>
        <w:tc>
          <w:tcPr>
            <w:tcW w:w="836" w:type="dxa"/>
            <w:tcBorders>
              <w:left w:val="single" w:sz="4" w:space="0" w:color="auto"/>
              <w:bottom w:val="single" w:sz="4" w:space="0" w:color="auto"/>
            </w:tcBorders>
            <w:shd w:val="pct10" w:color="auto" w:fill="auto"/>
          </w:tcPr>
          <w:p w14:paraId="15F5F479" w14:textId="37799256" w:rsidR="00BC1BA8" w:rsidRPr="007F3CC1" w:rsidRDefault="00A41F43" w:rsidP="00F6629A">
            <w:pPr>
              <w:spacing w:before="80" w:after="80" w:line="276" w:lineRule="auto"/>
              <w:jc w:val="center"/>
              <w:rPr>
                <w:rFonts w:cs="Times New Roman"/>
                <w:i/>
                <w:iCs/>
                <w:sz w:val="22"/>
              </w:rPr>
            </w:pPr>
            <w:r w:rsidRPr="007F3CC1">
              <w:rPr>
                <w:rFonts w:cs="Times New Roman"/>
                <w:i/>
                <w:iCs/>
                <w:sz w:val="22"/>
              </w:rPr>
              <w:t>Taylor</w:t>
            </w:r>
          </w:p>
        </w:tc>
        <w:tc>
          <w:tcPr>
            <w:tcW w:w="880" w:type="dxa"/>
            <w:tcBorders>
              <w:bottom w:val="single" w:sz="4" w:space="0" w:color="auto"/>
            </w:tcBorders>
            <w:shd w:val="pct10" w:color="auto" w:fill="auto"/>
          </w:tcPr>
          <w:p w14:paraId="17B0923D" w14:textId="6FF199E9" w:rsidR="00BC1BA8" w:rsidRPr="007F3CC1" w:rsidRDefault="00A41F43" w:rsidP="00F6629A">
            <w:pPr>
              <w:spacing w:before="80" w:after="80" w:line="276" w:lineRule="auto"/>
              <w:jc w:val="center"/>
              <w:rPr>
                <w:rFonts w:cs="Times New Roman"/>
                <w:i/>
                <w:iCs/>
                <w:sz w:val="22"/>
              </w:rPr>
            </w:pPr>
            <w:r w:rsidRPr="007F3CC1">
              <w:rPr>
                <w:rFonts w:cs="Times New Roman"/>
                <w:i/>
                <w:iCs/>
                <w:sz w:val="22"/>
              </w:rPr>
              <w:t>Inertial</w:t>
            </w:r>
          </w:p>
        </w:tc>
        <w:tc>
          <w:tcPr>
            <w:tcW w:w="891" w:type="dxa"/>
            <w:tcBorders>
              <w:bottom w:val="single" w:sz="4" w:space="0" w:color="auto"/>
              <w:right w:val="single" w:sz="4" w:space="0" w:color="auto"/>
            </w:tcBorders>
            <w:shd w:val="pct10" w:color="auto" w:fill="auto"/>
          </w:tcPr>
          <w:p w14:paraId="6BE6DE30" w14:textId="3C0DED0B" w:rsidR="00BC1BA8" w:rsidRPr="007F3CC1" w:rsidRDefault="00204AA3" w:rsidP="00F6629A">
            <w:pPr>
              <w:spacing w:before="80" w:after="80" w:line="276" w:lineRule="auto"/>
              <w:jc w:val="center"/>
              <w:rPr>
                <w:rFonts w:cs="Times New Roman"/>
                <w:i/>
                <w:iCs/>
                <w:sz w:val="22"/>
              </w:rPr>
            </w:pPr>
            <w:r w:rsidRPr="007F3CC1">
              <w:rPr>
                <w:rFonts w:cs="Times New Roman"/>
                <w:i/>
                <w:iCs/>
                <w:sz w:val="22"/>
              </w:rPr>
              <w:t>Growth</w:t>
            </w:r>
          </w:p>
        </w:tc>
        <w:tc>
          <w:tcPr>
            <w:tcW w:w="836" w:type="dxa"/>
            <w:tcBorders>
              <w:left w:val="single" w:sz="4" w:space="0" w:color="auto"/>
              <w:bottom w:val="single" w:sz="4" w:space="0" w:color="auto"/>
            </w:tcBorders>
            <w:shd w:val="pct10" w:color="auto" w:fill="auto"/>
          </w:tcPr>
          <w:p w14:paraId="12E6C1D7" w14:textId="0B562CB3" w:rsidR="00BC1BA8" w:rsidRPr="007F3CC1" w:rsidRDefault="00204AA3" w:rsidP="00F6629A">
            <w:pPr>
              <w:spacing w:before="80" w:after="80" w:line="276" w:lineRule="auto"/>
              <w:jc w:val="center"/>
              <w:rPr>
                <w:rFonts w:cs="Times New Roman"/>
                <w:i/>
                <w:iCs/>
                <w:sz w:val="22"/>
              </w:rPr>
            </w:pPr>
            <w:r w:rsidRPr="007F3CC1">
              <w:rPr>
                <w:rFonts w:cs="Times New Roman"/>
                <w:i/>
                <w:iCs/>
                <w:sz w:val="22"/>
              </w:rPr>
              <w:t>Taylor</w:t>
            </w:r>
          </w:p>
        </w:tc>
        <w:tc>
          <w:tcPr>
            <w:tcW w:w="900" w:type="dxa"/>
            <w:tcBorders>
              <w:bottom w:val="single" w:sz="4" w:space="0" w:color="auto"/>
            </w:tcBorders>
            <w:shd w:val="pct10" w:color="auto" w:fill="auto"/>
          </w:tcPr>
          <w:p w14:paraId="39A705E2" w14:textId="73E1461E" w:rsidR="00BC1BA8" w:rsidRPr="007F3CC1" w:rsidRDefault="00204AA3" w:rsidP="00F6629A">
            <w:pPr>
              <w:spacing w:before="80" w:after="80" w:line="276" w:lineRule="auto"/>
              <w:jc w:val="center"/>
              <w:rPr>
                <w:rFonts w:cs="Times New Roman"/>
                <w:i/>
                <w:iCs/>
                <w:sz w:val="22"/>
              </w:rPr>
            </w:pPr>
            <w:r w:rsidRPr="007F3CC1">
              <w:rPr>
                <w:rFonts w:cs="Times New Roman"/>
                <w:i/>
                <w:iCs/>
                <w:sz w:val="22"/>
              </w:rPr>
              <w:t xml:space="preserve">Inertial </w:t>
            </w:r>
          </w:p>
        </w:tc>
        <w:tc>
          <w:tcPr>
            <w:tcW w:w="891" w:type="dxa"/>
            <w:tcBorders>
              <w:bottom w:val="single" w:sz="4" w:space="0" w:color="auto"/>
            </w:tcBorders>
            <w:shd w:val="pct10" w:color="auto" w:fill="auto"/>
          </w:tcPr>
          <w:p w14:paraId="57999275" w14:textId="7C0DAEE7" w:rsidR="00BC1BA8" w:rsidRPr="007F3CC1" w:rsidRDefault="00204AA3" w:rsidP="00F6629A">
            <w:pPr>
              <w:spacing w:before="80" w:after="80" w:line="276" w:lineRule="auto"/>
              <w:jc w:val="center"/>
              <w:rPr>
                <w:rFonts w:cs="Times New Roman"/>
                <w:i/>
                <w:iCs/>
                <w:sz w:val="22"/>
              </w:rPr>
            </w:pPr>
            <w:r w:rsidRPr="007F3CC1">
              <w:rPr>
                <w:rFonts w:cs="Times New Roman"/>
                <w:i/>
                <w:iCs/>
                <w:sz w:val="22"/>
              </w:rPr>
              <w:t>Growth</w:t>
            </w:r>
          </w:p>
        </w:tc>
      </w:tr>
      <w:tr w:rsidR="00E619A2" w14:paraId="686C7F95" w14:textId="77777777" w:rsidTr="00432D6A">
        <w:tc>
          <w:tcPr>
            <w:tcW w:w="1553" w:type="dxa"/>
            <w:tcBorders>
              <w:top w:val="single" w:sz="4" w:space="0" w:color="auto"/>
            </w:tcBorders>
            <w:vAlign w:val="center"/>
          </w:tcPr>
          <w:p w14:paraId="678615D4" w14:textId="65B2A5EA" w:rsidR="002124CF" w:rsidRPr="00136A2F" w:rsidRDefault="002124CF" w:rsidP="004C799D">
            <w:pPr>
              <w:spacing w:before="40" w:after="40" w:line="240" w:lineRule="auto"/>
              <w:rPr>
                <w:rFonts w:cs="Times New Roman"/>
                <w:sz w:val="22"/>
              </w:rPr>
            </w:pPr>
            <w:r w:rsidRPr="00136A2F">
              <w:rPr>
                <w:rFonts w:cs="Times New Roman"/>
                <w:sz w:val="22"/>
              </w:rPr>
              <w:t>Mean</w:t>
            </w:r>
          </w:p>
        </w:tc>
        <w:tc>
          <w:tcPr>
            <w:tcW w:w="803" w:type="dxa"/>
            <w:tcBorders>
              <w:top w:val="single" w:sz="4" w:space="0" w:color="auto"/>
            </w:tcBorders>
          </w:tcPr>
          <w:p w14:paraId="1E005C7B" w14:textId="24C66AA9" w:rsidR="002124CF" w:rsidRPr="00136A2F" w:rsidRDefault="002124CF" w:rsidP="004C799D">
            <w:pPr>
              <w:spacing w:before="40" w:after="40" w:line="240" w:lineRule="auto"/>
              <w:jc w:val="center"/>
              <w:rPr>
                <w:rFonts w:cs="Times New Roman"/>
                <w:sz w:val="22"/>
              </w:rPr>
            </w:pPr>
            <w:r>
              <w:rPr>
                <w:rFonts w:cs="Times New Roman"/>
                <w:sz w:val="22"/>
              </w:rPr>
              <w:t>-</w:t>
            </w:r>
            <w:r w:rsidR="002A3857">
              <w:rPr>
                <w:rFonts w:cs="Times New Roman"/>
                <w:sz w:val="22"/>
              </w:rPr>
              <w:t>0.83</w:t>
            </w:r>
          </w:p>
        </w:tc>
        <w:tc>
          <w:tcPr>
            <w:tcW w:w="879" w:type="dxa"/>
            <w:tcBorders>
              <w:top w:val="single" w:sz="4" w:space="0" w:color="auto"/>
            </w:tcBorders>
          </w:tcPr>
          <w:p w14:paraId="0EE894D5" w14:textId="4007FC12" w:rsidR="002124CF" w:rsidRPr="00136A2F" w:rsidRDefault="00277E47" w:rsidP="004C799D">
            <w:pPr>
              <w:spacing w:before="40" w:after="40" w:line="240" w:lineRule="auto"/>
              <w:jc w:val="center"/>
              <w:rPr>
                <w:rFonts w:cs="Times New Roman"/>
                <w:sz w:val="22"/>
              </w:rPr>
            </w:pPr>
            <w:r>
              <w:rPr>
                <w:rFonts w:cs="Times New Roman"/>
                <w:sz w:val="22"/>
              </w:rPr>
              <w:t>-1.</w:t>
            </w:r>
            <w:r w:rsidR="00291170">
              <w:rPr>
                <w:rFonts w:cs="Times New Roman"/>
                <w:sz w:val="22"/>
              </w:rPr>
              <w:t>56</w:t>
            </w:r>
          </w:p>
        </w:tc>
        <w:tc>
          <w:tcPr>
            <w:tcW w:w="891" w:type="dxa"/>
            <w:tcBorders>
              <w:top w:val="single" w:sz="4" w:space="0" w:color="auto"/>
              <w:right w:val="single" w:sz="4" w:space="0" w:color="auto"/>
            </w:tcBorders>
          </w:tcPr>
          <w:p w14:paraId="0BA2610F" w14:textId="41F2CFDB" w:rsidR="002124CF" w:rsidRPr="00136A2F" w:rsidRDefault="00AB6854" w:rsidP="004C799D">
            <w:pPr>
              <w:spacing w:before="40" w:after="40" w:line="240" w:lineRule="auto"/>
              <w:jc w:val="center"/>
              <w:rPr>
                <w:rFonts w:cs="Times New Roman"/>
                <w:sz w:val="22"/>
              </w:rPr>
            </w:pPr>
            <w:r>
              <w:rPr>
                <w:rFonts w:cs="Times New Roman"/>
                <w:sz w:val="22"/>
              </w:rPr>
              <w:t>-</w:t>
            </w:r>
            <w:r w:rsidR="00291170">
              <w:rPr>
                <w:rFonts w:cs="Times New Roman"/>
                <w:sz w:val="22"/>
              </w:rPr>
              <w:t>5.2</w:t>
            </w:r>
            <w:r w:rsidR="00B36A8A">
              <w:rPr>
                <w:rFonts w:cs="Times New Roman"/>
                <w:sz w:val="22"/>
              </w:rPr>
              <w:t>8</w:t>
            </w:r>
          </w:p>
        </w:tc>
        <w:tc>
          <w:tcPr>
            <w:tcW w:w="836" w:type="dxa"/>
            <w:tcBorders>
              <w:top w:val="single" w:sz="4" w:space="0" w:color="auto"/>
              <w:left w:val="single" w:sz="4" w:space="0" w:color="auto"/>
            </w:tcBorders>
          </w:tcPr>
          <w:p w14:paraId="6F724055" w14:textId="628E84EE" w:rsidR="002124CF" w:rsidRPr="00136A2F" w:rsidRDefault="002A3857" w:rsidP="004C799D">
            <w:pPr>
              <w:spacing w:before="40" w:after="40" w:line="240" w:lineRule="auto"/>
              <w:jc w:val="center"/>
              <w:rPr>
                <w:rFonts w:cs="Times New Roman"/>
                <w:sz w:val="22"/>
              </w:rPr>
            </w:pPr>
            <w:r>
              <w:rPr>
                <w:rFonts w:cs="Times New Roman"/>
                <w:sz w:val="22"/>
              </w:rPr>
              <w:t>-0.08</w:t>
            </w:r>
          </w:p>
        </w:tc>
        <w:tc>
          <w:tcPr>
            <w:tcW w:w="880" w:type="dxa"/>
            <w:tcBorders>
              <w:top w:val="single" w:sz="4" w:space="0" w:color="auto"/>
            </w:tcBorders>
          </w:tcPr>
          <w:p w14:paraId="0D1AEC73" w14:textId="65CF1F54" w:rsidR="002124CF" w:rsidRPr="00136A2F" w:rsidRDefault="00CF0E2D" w:rsidP="004C799D">
            <w:pPr>
              <w:spacing w:before="40" w:after="40" w:line="240" w:lineRule="auto"/>
              <w:jc w:val="center"/>
              <w:rPr>
                <w:rFonts w:cs="Times New Roman"/>
                <w:sz w:val="22"/>
              </w:rPr>
            </w:pPr>
            <w:r>
              <w:rPr>
                <w:rFonts w:cs="Times New Roman"/>
                <w:sz w:val="22"/>
              </w:rPr>
              <w:t>-0.</w:t>
            </w:r>
            <w:r w:rsidR="00291170">
              <w:rPr>
                <w:rFonts w:cs="Times New Roman"/>
                <w:sz w:val="22"/>
              </w:rPr>
              <w:t>51</w:t>
            </w:r>
          </w:p>
        </w:tc>
        <w:tc>
          <w:tcPr>
            <w:tcW w:w="891" w:type="dxa"/>
            <w:tcBorders>
              <w:top w:val="single" w:sz="4" w:space="0" w:color="auto"/>
              <w:right w:val="single" w:sz="4" w:space="0" w:color="auto"/>
            </w:tcBorders>
          </w:tcPr>
          <w:p w14:paraId="5CEDBD16" w14:textId="2CC85C44" w:rsidR="002124CF" w:rsidRPr="00136A2F" w:rsidRDefault="00EE4E18" w:rsidP="004C799D">
            <w:pPr>
              <w:spacing w:before="40" w:after="40" w:line="240" w:lineRule="auto"/>
              <w:jc w:val="center"/>
              <w:rPr>
                <w:rFonts w:cs="Times New Roman"/>
                <w:sz w:val="22"/>
              </w:rPr>
            </w:pPr>
            <w:r>
              <w:rPr>
                <w:rFonts w:cs="Times New Roman"/>
                <w:sz w:val="22"/>
              </w:rPr>
              <w:t>-</w:t>
            </w:r>
            <w:r w:rsidR="00291170">
              <w:rPr>
                <w:rFonts w:cs="Times New Roman"/>
                <w:sz w:val="22"/>
              </w:rPr>
              <w:t>5.29</w:t>
            </w:r>
          </w:p>
        </w:tc>
        <w:tc>
          <w:tcPr>
            <w:tcW w:w="836" w:type="dxa"/>
            <w:tcBorders>
              <w:top w:val="single" w:sz="4" w:space="0" w:color="auto"/>
              <w:left w:val="single" w:sz="4" w:space="0" w:color="auto"/>
            </w:tcBorders>
          </w:tcPr>
          <w:p w14:paraId="277BCF82" w14:textId="19F22C54" w:rsidR="002124CF" w:rsidRPr="00136A2F" w:rsidRDefault="001152D9" w:rsidP="004C799D">
            <w:pPr>
              <w:spacing w:before="40" w:after="40" w:line="240" w:lineRule="auto"/>
              <w:jc w:val="center"/>
              <w:rPr>
                <w:rFonts w:cs="Times New Roman"/>
                <w:sz w:val="22"/>
              </w:rPr>
            </w:pPr>
            <w:r>
              <w:rPr>
                <w:rFonts w:cs="Times New Roman"/>
                <w:sz w:val="22"/>
              </w:rPr>
              <w:t>10.57</w:t>
            </w:r>
          </w:p>
        </w:tc>
        <w:tc>
          <w:tcPr>
            <w:tcW w:w="900" w:type="dxa"/>
            <w:tcBorders>
              <w:top w:val="single" w:sz="4" w:space="0" w:color="auto"/>
            </w:tcBorders>
          </w:tcPr>
          <w:p w14:paraId="53D471E3" w14:textId="5D001582" w:rsidR="002124CF" w:rsidRPr="00136A2F" w:rsidRDefault="0084468F" w:rsidP="004C799D">
            <w:pPr>
              <w:spacing w:before="40" w:after="40" w:line="240" w:lineRule="auto"/>
              <w:jc w:val="center"/>
              <w:rPr>
                <w:rFonts w:cs="Times New Roman"/>
                <w:sz w:val="22"/>
              </w:rPr>
            </w:pPr>
            <w:r>
              <w:rPr>
                <w:rFonts w:cs="Times New Roman"/>
                <w:sz w:val="22"/>
              </w:rPr>
              <w:t>8.88</w:t>
            </w:r>
          </w:p>
        </w:tc>
        <w:tc>
          <w:tcPr>
            <w:tcW w:w="891" w:type="dxa"/>
            <w:tcBorders>
              <w:top w:val="single" w:sz="4" w:space="0" w:color="auto"/>
            </w:tcBorders>
          </w:tcPr>
          <w:p w14:paraId="1821EC21" w14:textId="0A8FDD66" w:rsidR="002124CF" w:rsidRPr="00136A2F" w:rsidRDefault="00194D2D" w:rsidP="004C799D">
            <w:pPr>
              <w:spacing w:before="40" w:after="40" w:line="240" w:lineRule="auto"/>
              <w:jc w:val="center"/>
              <w:rPr>
                <w:rFonts w:cs="Times New Roman"/>
                <w:sz w:val="22"/>
              </w:rPr>
            </w:pPr>
            <w:r>
              <w:rPr>
                <w:rFonts w:cs="Times New Roman"/>
                <w:sz w:val="22"/>
              </w:rPr>
              <w:t>11.36</w:t>
            </w:r>
          </w:p>
        </w:tc>
      </w:tr>
      <w:tr w:rsidR="00E619A2" w14:paraId="5EF58017" w14:textId="77777777" w:rsidTr="00432D6A">
        <w:tc>
          <w:tcPr>
            <w:tcW w:w="1553" w:type="dxa"/>
            <w:vAlign w:val="center"/>
          </w:tcPr>
          <w:p w14:paraId="25676FEA" w14:textId="1193F207" w:rsidR="002124CF" w:rsidRPr="00136A2F" w:rsidRDefault="002124CF" w:rsidP="004C799D">
            <w:pPr>
              <w:spacing w:before="40" w:after="40" w:line="240" w:lineRule="auto"/>
              <w:rPr>
                <w:rFonts w:cs="Times New Roman"/>
                <w:sz w:val="22"/>
              </w:rPr>
            </w:pPr>
            <w:r w:rsidRPr="00136A2F">
              <w:rPr>
                <w:rFonts w:cs="Times New Roman"/>
                <w:sz w:val="22"/>
              </w:rPr>
              <w:t>Median</w:t>
            </w:r>
          </w:p>
        </w:tc>
        <w:tc>
          <w:tcPr>
            <w:tcW w:w="803" w:type="dxa"/>
          </w:tcPr>
          <w:p w14:paraId="0C3D365C" w14:textId="075928ED" w:rsidR="002124CF" w:rsidRPr="00136A2F" w:rsidRDefault="002124CF" w:rsidP="004C799D">
            <w:pPr>
              <w:spacing w:before="40" w:after="40" w:line="240" w:lineRule="auto"/>
              <w:jc w:val="center"/>
              <w:rPr>
                <w:rFonts w:cs="Times New Roman"/>
                <w:sz w:val="22"/>
              </w:rPr>
            </w:pPr>
            <w:r>
              <w:rPr>
                <w:rFonts w:cs="Times New Roman"/>
                <w:sz w:val="22"/>
              </w:rPr>
              <w:t>-0.</w:t>
            </w:r>
            <w:r w:rsidR="002A3857">
              <w:rPr>
                <w:rFonts w:cs="Times New Roman"/>
                <w:sz w:val="22"/>
              </w:rPr>
              <w:t>26</w:t>
            </w:r>
          </w:p>
        </w:tc>
        <w:tc>
          <w:tcPr>
            <w:tcW w:w="879" w:type="dxa"/>
          </w:tcPr>
          <w:p w14:paraId="235B0C70" w14:textId="1456FA5E" w:rsidR="002124CF" w:rsidRPr="00136A2F" w:rsidRDefault="00277E47" w:rsidP="004C799D">
            <w:pPr>
              <w:spacing w:before="40" w:after="40" w:line="240" w:lineRule="auto"/>
              <w:jc w:val="center"/>
              <w:rPr>
                <w:rFonts w:cs="Times New Roman"/>
                <w:sz w:val="22"/>
              </w:rPr>
            </w:pPr>
            <w:r>
              <w:rPr>
                <w:rFonts w:cs="Times New Roman"/>
                <w:sz w:val="22"/>
              </w:rPr>
              <w:t>-0.</w:t>
            </w:r>
            <w:r w:rsidR="00291170">
              <w:rPr>
                <w:rFonts w:cs="Times New Roman"/>
                <w:sz w:val="22"/>
              </w:rPr>
              <w:t>72</w:t>
            </w:r>
          </w:p>
        </w:tc>
        <w:tc>
          <w:tcPr>
            <w:tcW w:w="891" w:type="dxa"/>
            <w:tcBorders>
              <w:right w:val="single" w:sz="4" w:space="0" w:color="auto"/>
            </w:tcBorders>
          </w:tcPr>
          <w:p w14:paraId="76F8F42F" w14:textId="6E08C082" w:rsidR="002124CF" w:rsidRPr="00136A2F" w:rsidRDefault="00AB6854" w:rsidP="004C799D">
            <w:pPr>
              <w:spacing w:before="40" w:after="40" w:line="240" w:lineRule="auto"/>
              <w:jc w:val="center"/>
              <w:rPr>
                <w:rFonts w:cs="Times New Roman"/>
                <w:sz w:val="22"/>
              </w:rPr>
            </w:pPr>
            <w:r>
              <w:rPr>
                <w:rFonts w:cs="Times New Roman"/>
                <w:sz w:val="22"/>
              </w:rPr>
              <w:t>-0.</w:t>
            </w:r>
            <w:r w:rsidR="00291170">
              <w:rPr>
                <w:rFonts w:cs="Times New Roman"/>
                <w:sz w:val="22"/>
              </w:rPr>
              <w:t>84</w:t>
            </w:r>
          </w:p>
        </w:tc>
        <w:tc>
          <w:tcPr>
            <w:tcW w:w="836" w:type="dxa"/>
            <w:tcBorders>
              <w:left w:val="single" w:sz="4" w:space="0" w:color="auto"/>
            </w:tcBorders>
          </w:tcPr>
          <w:p w14:paraId="47BCA490" w14:textId="5E7C0B5F" w:rsidR="002124CF" w:rsidRPr="00136A2F" w:rsidRDefault="00463B2F" w:rsidP="004C799D">
            <w:pPr>
              <w:spacing w:before="40" w:after="40" w:line="240" w:lineRule="auto"/>
              <w:jc w:val="center"/>
              <w:rPr>
                <w:rFonts w:cs="Times New Roman"/>
                <w:sz w:val="22"/>
              </w:rPr>
            </w:pPr>
            <w:r>
              <w:rPr>
                <w:rFonts w:cs="Times New Roman"/>
                <w:sz w:val="22"/>
              </w:rPr>
              <w:t>-0.08</w:t>
            </w:r>
          </w:p>
        </w:tc>
        <w:tc>
          <w:tcPr>
            <w:tcW w:w="880" w:type="dxa"/>
          </w:tcPr>
          <w:p w14:paraId="2B01FAF6" w14:textId="750793A3" w:rsidR="002124CF" w:rsidRPr="00136A2F" w:rsidRDefault="00CF0E2D" w:rsidP="004C799D">
            <w:pPr>
              <w:spacing w:before="40" w:after="40" w:line="240" w:lineRule="auto"/>
              <w:jc w:val="center"/>
              <w:rPr>
                <w:rFonts w:cs="Times New Roman"/>
                <w:sz w:val="22"/>
              </w:rPr>
            </w:pPr>
            <w:r>
              <w:rPr>
                <w:rFonts w:cs="Times New Roman"/>
                <w:sz w:val="22"/>
              </w:rPr>
              <w:t>-0.</w:t>
            </w:r>
            <w:r w:rsidR="00291170">
              <w:rPr>
                <w:rFonts w:cs="Times New Roman"/>
                <w:sz w:val="22"/>
              </w:rPr>
              <w:t>36</w:t>
            </w:r>
          </w:p>
        </w:tc>
        <w:tc>
          <w:tcPr>
            <w:tcW w:w="891" w:type="dxa"/>
            <w:tcBorders>
              <w:right w:val="single" w:sz="4" w:space="0" w:color="auto"/>
            </w:tcBorders>
          </w:tcPr>
          <w:p w14:paraId="06057042" w14:textId="3616DCF1" w:rsidR="002124CF" w:rsidRPr="00136A2F" w:rsidRDefault="00EE4E18" w:rsidP="004C799D">
            <w:pPr>
              <w:spacing w:before="40" w:after="40" w:line="240" w:lineRule="auto"/>
              <w:jc w:val="center"/>
              <w:rPr>
                <w:rFonts w:cs="Times New Roman"/>
                <w:sz w:val="22"/>
              </w:rPr>
            </w:pPr>
            <w:r>
              <w:rPr>
                <w:rFonts w:cs="Times New Roman"/>
                <w:sz w:val="22"/>
              </w:rPr>
              <w:t>-0.</w:t>
            </w:r>
            <w:r w:rsidR="00291170">
              <w:rPr>
                <w:rFonts w:cs="Times New Roman"/>
                <w:sz w:val="22"/>
              </w:rPr>
              <w:t>80</w:t>
            </w:r>
          </w:p>
        </w:tc>
        <w:tc>
          <w:tcPr>
            <w:tcW w:w="836" w:type="dxa"/>
            <w:tcBorders>
              <w:left w:val="single" w:sz="4" w:space="0" w:color="auto"/>
            </w:tcBorders>
          </w:tcPr>
          <w:p w14:paraId="19B052FE" w14:textId="10C6F9B1" w:rsidR="002124CF" w:rsidRPr="00136A2F" w:rsidRDefault="001152D9" w:rsidP="004C799D">
            <w:pPr>
              <w:spacing w:before="40" w:after="40" w:line="240" w:lineRule="auto"/>
              <w:jc w:val="center"/>
              <w:rPr>
                <w:rFonts w:cs="Times New Roman"/>
                <w:sz w:val="22"/>
              </w:rPr>
            </w:pPr>
            <w:r>
              <w:rPr>
                <w:rFonts w:cs="Times New Roman"/>
                <w:sz w:val="22"/>
              </w:rPr>
              <w:t>3.4</w:t>
            </w:r>
            <w:r w:rsidR="002A3857">
              <w:rPr>
                <w:rFonts w:cs="Times New Roman"/>
                <w:sz w:val="22"/>
              </w:rPr>
              <w:t>3</w:t>
            </w:r>
          </w:p>
        </w:tc>
        <w:tc>
          <w:tcPr>
            <w:tcW w:w="900" w:type="dxa"/>
          </w:tcPr>
          <w:p w14:paraId="1C6CAAE6" w14:textId="4A2063D0" w:rsidR="002124CF" w:rsidRPr="00136A2F" w:rsidRDefault="0084468F" w:rsidP="004C799D">
            <w:pPr>
              <w:spacing w:before="40" w:after="40" w:line="240" w:lineRule="auto"/>
              <w:jc w:val="center"/>
              <w:rPr>
                <w:rFonts w:cs="Times New Roman"/>
                <w:sz w:val="22"/>
              </w:rPr>
            </w:pPr>
            <w:r>
              <w:rPr>
                <w:rFonts w:cs="Times New Roman"/>
                <w:sz w:val="22"/>
              </w:rPr>
              <w:t>3.01</w:t>
            </w:r>
          </w:p>
        </w:tc>
        <w:tc>
          <w:tcPr>
            <w:tcW w:w="891" w:type="dxa"/>
          </w:tcPr>
          <w:p w14:paraId="0FE4FE1E" w14:textId="23855278" w:rsidR="002124CF" w:rsidRPr="00136A2F" w:rsidRDefault="00194D2D" w:rsidP="004C799D">
            <w:pPr>
              <w:spacing w:before="40" w:after="40" w:line="240" w:lineRule="auto"/>
              <w:jc w:val="center"/>
              <w:rPr>
                <w:rFonts w:cs="Times New Roman"/>
                <w:sz w:val="22"/>
              </w:rPr>
            </w:pPr>
            <w:r>
              <w:rPr>
                <w:rFonts w:cs="Times New Roman"/>
                <w:sz w:val="22"/>
              </w:rPr>
              <w:t>3.72</w:t>
            </w:r>
          </w:p>
        </w:tc>
      </w:tr>
      <w:tr w:rsidR="00E619A2" w14:paraId="427EAD97" w14:textId="77777777" w:rsidTr="00432D6A">
        <w:tc>
          <w:tcPr>
            <w:tcW w:w="1553" w:type="dxa"/>
            <w:vAlign w:val="center"/>
          </w:tcPr>
          <w:p w14:paraId="0B3FDF3B" w14:textId="7EBA1C73" w:rsidR="002124CF" w:rsidRPr="00136A2F" w:rsidRDefault="002124CF" w:rsidP="004C799D">
            <w:pPr>
              <w:spacing w:before="40" w:after="40" w:line="240" w:lineRule="auto"/>
              <w:rPr>
                <w:rFonts w:cs="Times New Roman"/>
                <w:sz w:val="22"/>
              </w:rPr>
            </w:pPr>
            <w:r w:rsidRPr="00136A2F">
              <w:rPr>
                <w:rFonts w:cs="Times New Roman"/>
                <w:sz w:val="22"/>
              </w:rPr>
              <w:t>S</w:t>
            </w:r>
            <w:r w:rsidR="00D7272A">
              <w:rPr>
                <w:rFonts w:cs="Times New Roman"/>
                <w:sz w:val="22"/>
              </w:rPr>
              <w:t>td Deviation</w:t>
            </w:r>
          </w:p>
        </w:tc>
        <w:tc>
          <w:tcPr>
            <w:tcW w:w="803" w:type="dxa"/>
          </w:tcPr>
          <w:p w14:paraId="2C638AFD" w14:textId="5939D86E" w:rsidR="002124CF" w:rsidRPr="00136A2F" w:rsidRDefault="002124CF" w:rsidP="004C799D">
            <w:pPr>
              <w:spacing w:before="40" w:after="40" w:line="240" w:lineRule="auto"/>
              <w:jc w:val="center"/>
              <w:rPr>
                <w:rFonts w:cs="Times New Roman"/>
                <w:sz w:val="22"/>
              </w:rPr>
            </w:pPr>
            <w:r>
              <w:rPr>
                <w:rFonts w:cs="Times New Roman"/>
                <w:sz w:val="22"/>
              </w:rPr>
              <w:t>1.</w:t>
            </w:r>
            <w:r w:rsidR="002A3857">
              <w:rPr>
                <w:rFonts w:cs="Times New Roman"/>
                <w:sz w:val="22"/>
              </w:rPr>
              <w:t>12</w:t>
            </w:r>
          </w:p>
        </w:tc>
        <w:tc>
          <w:tcPr>
            <w:tcW w:w="879" w:type="dxa"/>
          </w:tcPr>
          <w:p w14:paraId="01D7DA5D" w14:textId="3D12FD38" w:rsidR="002124CF" w:rsidRPr="00136A2F" w:rsidRDefault="00291170" w:rsidP="004C799D">
            <w:pPr>
              <w:spacing w:before="40" w:after="40" w:line="240" w:lineRule="auto"/>
              <w:jc w:val="center"/>
              <w:rPr>
                <w:rFonts w:cs="Times New Roman"/>
                <w:sz w:val="22"/>
              </w:rPr>
            </w:pPr>
            <w:r>
              <w:rPr>
                <w:rFonts w:cs="Times New Roman"/>
                <w:sz w:val="22"/>
              </w:rPr>
              <w:t>1.84</w:t>
            </w:r>
          </w:p>
        </w:tc>
        <w:tc>
          <w:tcPr>
            <w:tcW w:w="891" w:type="dxa"/>
            <w:tcBorders>
              <w:right w:val="single" w:sz="4" w:space="0" w:color="auto"/>
            </w:tcBorders>
          </w:tcPr>
          <w:p w14:paraId="50E0DC14" w14:textId="4BCD5253" w:rsidR="002124CF" w:rsidRPr="00136A2F" w:rsidRDefault="00291170" w:rsidP="004C799D">
            <w:pPr>
              <w:spacing w:before="40" w:after="40" w:line="240" w:lineRule="auto"/>
              <w:jc w:val="center"/>
              <w:rPr>
                <w:rFonts w:cs="Times New Roman"/>
                <w:sz w:val="22"/>
              </w:rPr>
            </w:pPr>
            <w:r>
              <w:rPr>
                <w:rFonts w:cs="Times New Roman"/>
                <w:sz w:val="22"/>
              </w:rPr>
              <w:t>55.48</w:t>
            </w:r>
          </w:p>
        </w:tc>
        <w:tc>
          <w:tcPr>
            <w:tcW w:w="836" w:type="dxa"/>
            <w:tcBorders>
              <w:left w:val="single" w:sz="4" w:space="0" w:color="auto"/>
            </w:tcBorders>
          </w:tcPr>
          <w:p w14:paraId="5D67D13E" w14:textId="64BE825D" w:rsidR="002124CF" w:rsidRPr="00136A2F" w:rsidRDefault="00291170" w:rsidP="004C799D">
            <w:pPr>
              <w:spacing w:before="40" w:after="40" w:line="240" w:lineRule="auto"/>
              <w:jc w:val="center"/>
              <w:rPr>
                <w:rFonts w:cs="Times New Roman"/>
                <w:sz w:val="22"/>
              </w:rPr>
            </w:pPr>
            <w:r>
              <w:rPr>
                <w:rFonts w:cs="Times New Roman"/>
                <w:sz w:val="22"/>
              </w:rPr>
              <w:t>0.27</w:t>
            </w:r>
          </w:p>
        </w:tc>
        <w:tc>
          <w:tcPr>
            <w:tcW w:w="880" w:type="dxa"/>
          </w:tcPr>
          <w:p w14:paraId="72D33088" w14:textId="26FE22C5" w:rsidR="002124CF" w:rsidRPr="00136A2F" w:rsidRDefault="00CF0E2D" w:rsidP="004C799D">
            <w:pPr>
              <w:spacing w:before="40" w:after="40" w:line="240" w:lineRule="auto"/>
              <w:jc w:val="center"/>
              <w:rPr>
                <w:rFonts w:cs="Times New Roman"/>
                <w:sz w:val="22"/>
              </w:rPr>
            </w:pPr>
            <w:r>
              <w:rPr>
                <w:rFonts w:cs="Times New Roman"/>
                <w:sz w:val="22"/>
              </w:rPr>
              <w:t>0.</w:t>
            </w:r>
            <w:r w:rsidR="00291170">
              <w:rPr>
                <w:rFonts w:cs="Times New Roman"/>
                <w:sz w:val="22"/>
              </w:rPr>
              <w:t>64</w:t>
            </w:r>
          </w:p>
        </w:tc>
        <w:tc>
          <w:tcPr>
            <w:tcW w:w="891" w:type="dxa"/>
            <w:tcBorders>
              <w:right w:val="single" w:sz="4" w:space="0" w:color="auto"/>
            </w:tcBorders>
          </w:tcPr>
          <w:p w14:paraId="2AF9B8A9" w14:textId="3BF703FA" w:rsidR="002124CF" w:rsidRPr="00136A2F" w:rsidRDefault="00291170" w:rsidP="004C799D">
            <w:pPr>
              <w:spacing w:before="40" w:after="40" w:line="240" w:lineRule="auto"/>
              <w:jc w:val="center"/>
              <w:rPr>
                <w:rFonts w:cs="Times New Roman"/>
                <w:sz w:val="22"/>
              </w:rPr>
            </w:pPr>
            <w:r>
              <w:rPr>
                <w:rFonts w:cs="Times New Roman"/>
                <w:sz w:val="22"/>
              </w:rPr>
              <w:t>34.91</w:t>
            </w:r>
          </w:p>
        </w:tc>
        <w:tc>
          <w:tcPr>
            <w:tcW w:w="836" w:type="dxa"/>
            <w:tcBorders>
              <w:left w:val="single" w:sz="4" w:space="0" w:color="auto"/>
            </w:tcBorders>
          </w:tcPr>
          <w:p w14:paraId="492DEA8F" w14:textId="16A0B7CD" w:rsidR="002124CF" w:rsidRPr="00136A2F" w:rsidRDefault="001152D9" w:rsidP="00F220D8">
            <w:pPr>
              <w:spacing w:before="40" w:after="40" w:line="240" w:lineRule="auto"/>
              <w:jc w:val="center"/>
              <w:rPr>
                <w:rFonts w:cs="Times New Roman"/>
                <w:sz w:val="22"/>
              </w:rPr>
            </w:pPr>
            <w:r>
              <w:rPr>
                <w:rFonts w:cs="Times New Roman"/>
                <w:sz w:val="22"/>
              </w:rPr>
              <w:t>27.</w:t>
            </w:r>
            <w:r w:rsidR="003724FA">
              <w:rPr>
                <w:rFonts w:cs="Times New Roman"/>
                <w:sz w:val="22"/>
              </w:rPr>
              <w:t>67</w:t>
            </w:r>
          </w:p>
        </w:tc>
        <w:tc>
          <w:tcPr>
            <w:tcW w:w="900" w:type="dxa"/>
          </w:tcPr>
          <w:p w14:paraId="018C4E83" w14:textId="7A1B3DFD" w:rsidR="002124CF" w:rsidRPr="00136A2F" w:rsidRDefault="0084468F" w:rsidP="004C799D">
            <w:pPr>
              <w:spacing w:before="40" w:after="40" w:line="240" w:lineRule="auto"/>
              <w:jc w:val="center"/>
              <w:rPr>
                <w:rFonts w:cs="Times New Roman"/>
                <w:sz w:val="22"/>
              </w:rPr>
            </w:pPr>
            <w:r>
              <w:rPr>
                <w:rFonts w:cs="Times New Roman"/>
                <w:sz w:val="22"/>
              </w:rPr>
              <w:t>23.79</w:t>
            </w:r>
          </w:p>
        </w:tc>
        <w:tc>
          <w:tcPr>
            <w:tcW w:w="891" w:type="dxa"/>
          </w:tcPr>
          <w:p w14:paraId="7EACB3E7" w14:textId="6A4EA233" w:rsidR="002124CF" w:rsidRPr="00136A2F" w:rsidRDefault="00194D2D" w:rsidP="004C799D">
            <w:pPr>
              <w:spacing w:before="40" w:after="40" w:line="240" w:lineRule="auto"/>
              <w:jc w:val="center"/>
              <w:rPr>
                <w:rFonts w:cs="Times New Roman"/>
                <w:sz w:val="22"/>
              </w:rPr>
            </w:pPr>
            <w:r>
              <w:rPr>
                <w:rFonts w:cs="Times New Roman"/>
                <w:sz w:val="22"/>
              </w:rPr>
              <w:t>23.41</w:t>
            </w:r>
          </w:p>
        </w:tc>
      </w:tr>
      <w:tr w:rsidR="00E619A2" w14:paraId="48F4A6C5" w14:textId="77777777" w:rsidTr="00432D6A">
        <w:tc>
          <w:tcPr>
            <w:tcW w:w="1553" w:type="dxa"/>
            <w:vAlign w:val="center"/>
          </w:tcPr>
          <w:p w14:paraId="10D644DD" w14:textId="118CCEE4" w:rsidR="002124CF" w:rsidRPr="00136A2F" w:rsidRDefault="002124CF" w:rsidP="004C799D">
            <w:pPr>
              <w:spacing w:before="40" w:after="40" w:line="240" w:lineRule="auto"/>
              <w:rPr>
                <w:rFonts w:cs="Times New Roman"/>
                <w:sz w:val="22"/>
              </w:rPr>
            </w:pPr>
            <w:r w:rsidRPr="00136A2F">
              <w:rPr>
                <w:rFonts w:cs="Times New Roman"/>
                <w:sz w:val="22"/>
              </w:rPr>
              <w:t>Skewness</w:t>
            </w:r>
          </w:p>
        </w:tc>
        <w:tc>
          <w:tcPr>
            <w:tcW w:w="803" w:type="dxa"/>
          </w:tcPr>
          <w:p w14:paraId="071C7EF2" w14:textId="306EBE9C" w:rsidR="002124CF" w:rsidRPr="00136A2F" w:rsidRDefault="002124CF" w:rsidP="004C799D">
            <w:pPr>
              <w:spacing w:before="40" w:after="40" w:line="240" w:lineRule="auto"/>
              <w:jc w:val="center"/>
              <w:rPr>
                <w:rFonts w:cs="Times New Roman"/>
                <w:sz w:val="22"/>
              </w:rPr>
            </w:pPr>
            <w:r>
              <w:rPr>
                <w:rFonts w:cs="Times New Roman"/>
                <w:sz w:val="22"/>
              </w:rPr>
              <w:t>-2.</w:t>
            </w:r>
            <w:r w:rsidR="00291170">
              <w:rPr>
                <w:rFonts w:cs="Times New Roman"/>
                <w:sz w:val="22"/>
              </w:rPr>
              <w:t>61</w:t>
            </w:r>
          </w:p>
        </w:tc>
        <w:tc>
          <w:tcPr>
            <w:tcW w:w="879" w:type="dxa"/>
          </w:tcPr>
          <w:p w14:paraId="6B3EC747" w14:textId="0024CC89" w:rsidR="002124CF" w:rsidRPr="00136A2F" w:rsidRDefault="00277E47" w:rsidP="004C799D">
            <w:pPr>
              <w:spacing w:before="40" w:after="40" w:line="240" w:lineRule="auto"/>
              <w:jc w:val="center"/>
              <w:rPr>
                <w:rFonts w:cs="Times New Roman"/>
                <w:sz w:val="22"/>
              </w:rPr>
            </w:pPr>
            <w:r>
              <w:rPr>
                <w:rFonts w:cs="Times New Roman"/>
                <w:sz w:val="22"/>
              </w:rPr>
              <w:t>-</w:t>
            </w:r>
            <w:r w:rsidR="00291170">
              <w:rPr>
                <w:rFonts w:cs="Times New Roman"/>
                <w:sz w:val="22"/>
              </w:rPr>
              <w:t>2.84</w:t>
            </w:r>
          </w:p>
        </w:tc>
        <w:tc>
          <w:tcPr>
            <w:tcW w:w="891" w:type="dxa"/>
            <w:tcBorders>
              <w:right w:val="single" w:sz="4" w:space="0" w:color="auto"/>
            </w:tcBorders>
          </w:tcPr>
          <w:p w14:paraId="626FE5ED" w14:textId="34162105" w:rsidR="002124CF" w:rsidRPr="00136A2F" w:rsidRDefault="00291170" w:rsidP="004C799D">
            <w:pPr>
              <w:spacing w:before="40" w:after="40" w:line="240" w:lineRule="auto"/>
              <w:jc w:val="center"/>
              <w:rPr>
                <w:rFonts w:cs="Times New Roman"/>
                <w:sz w:val="22"/>
              </w:rPr>
            </w:pPr>
            <w:r>
              <w:rPr>
                <w:rFonts w:cs="Times New Roman"/>
                <w:sz w:val="22"/>
              </w:rPr>
              <w:t>-1.87</w:t>
            </w:r>
          </w:p>
        </w:tc>
        <w:tc>
          <w:tcPr>
            <w:tcW w:w="836" w:type="dxa"/>
            <w:tcBorders>
              <w:left w:val="single" w:sz="4" w:space="0" w:color="auto"/>
            </w:tcBorders>
          </w:tcPr>
          <w:p w14:paraId="79D4AE1B" w14:textId="6A81DC89" w:rsidR="002124CF" w:rsidRPr="00136A2F" w:rsidRDefault="00291170" w:rsidP="004C799D">
            <w:pPr>
              <w:spacing w:before="40" w:after="40" w:line="240" w:lineRule="auto"/>
              <w:jc w:val="center"/>
              <w:rPr>
                <w:rFonts w:cs="Times New Roman"/>
                <w:sz w:val="22"/>
              </w:rPr>
            </w:pPr>
            <w:r>
              <w:rPr>
                <w:rFonts w:cs="Times New Roman"/>
                <w:sz w:val="22"/>
              </w:rPr>
              <w:t>1.43</w:t>
            </w:r>
          </w:p>
        </w:tc>
        <w:tc>
          <w:tcPr>
            <w:tcW w:w="880" w:type="dxa"/>
          </w:tcPr>
          <w:p w14:paraId="6F28290F" w14:textId="08131E76" w:rsidR="002124CF" w:rsidRPr="00136A2F" w:rsidRDefault="00CF0E2D" w:rsidP="004C799D">
            <w:pPr>
              <w:spacing w:before="40" w:after="40" w:line="240" w:lineRule="auto"/>
              <w:jc w:val="center"/>
              <w:rPr>
                <w:rFonts w:cs="Times New Roman"/>
                <w:sz w:val="22"/>
              </w:rPr>
            </w:pPr>
            <w:r>
              <w:rPr>
                <w:rFonts w:cs="Times New Roman"/>
                <w:sz w:val="22"/>
              </w:rPr>
              <w:t>-</w:t>
            </w:r>
            <w:r w:rsidR="00291170">
              <w:rPr>
                <w:rFonts w:cs="Times New Roman"/>
                <w:sz w:val="22"/>
              </w:rPr>
              <w:t>1.71</w:t>
            </w:r>
          </w:p>
        </w:tc>
        <w:tc>
          <w:tcPr>
            <w:tcW w:w="891" w:type="dxa"/>
            <w:tcBorders>
              <w:right w:val="single" w:sz="4" w:space="0" w:color="auto"/>
            </w:tcBorders>
          </w:tcPr>
          <w:p w14:paraId="72BC09F9" w14:textId="283F045B" w:rsidR="002124CF" w:rsidRPr="00136A2F" w:rsidRDefault="00291170" w:rsidP="004C799D">
            <w:pPr>
              <w:spacing w:before="40" w:after="40" w:line="240" w:lineRule="auto"/>
              <w:jc w:val="center"/>
              <w:rPr>
                <w:rFonts w:cs="Times New Roman"/>
                <w:sz w:val="22"/>
              </w:rPr>
            </w:pPr>
            <w:r>
              <w:rPr>
                <w:rFonts w:cs="Times New Roman"/>
                <w:sz w:val="22"/>
              </w:rPr>
              <w:t>-3.93</w:t>
            </w:r>
          </w:p>
        </w:tc>
        <w:tc>
          <w:tcPr>
            <w:tcW w:w="836" w:type="dxa"/>
            <w:tcBorders>
              <w:left w:val="single" w:sz="4" w:space="0" w:color="auto"/>
            </w:tcBorders>
          </w:tcPr>
          <w:p w14:paraId="32D79A75" w14:textId="2DC11ECF" w:rsidR="002124CF" w:rsidRPr="00136A2F" w:rsidRDefault="003724FA" w:rsidP="004C799D">
            <w:pPr>
              <w:spacing w:before="40" w:after="40" w:line="240" w:lineRule="auto"/>
              <w:jc w:val="center"/>
              <w:rPr>
                <w:rFonts w:cs="Times New Roman"/>
                <w:sz w:val="22"/>
              </w:rPr>
            </w:pPr>
            <w:r>
              <w:rPr>
                <w:rFonts w:cs="Times New Roman"/>
                <w:sz w:val="22"/>
              </w:rPr>
              <w:t>3.17</w:t>
            </w:r>
          </w:p>
        </w:tc>
        <w:tc>
          <w:tcPr>
            <w:tcW w:w="900" w:type="dxa"/>
          </w:tcPr>
          <w:p w14:paraId="144D3DDE" w14:textId="51864F55" w:rsidR="002124CF" w:rsidRPr="00136A2F" w:rsidRDefault="0084468F" w:rsidP="004C799D">
            <w:pPr>
              <w:spacing w:before="40" w:after="40" w:line="240" w:lineRule="auto"/>
              <w:jc w:val="center"/>
              <w:rPr>
                <w:rFonts w:cs="Times New Roman"/>
                <w:sz w:val="22"/>
              </w:rPr>
            </w:pPr>
            <w:r>
              <w:rPr>
                <w:rFonts w:cs="Times New Roman"/>
                <w:sz w:val="22"/>
              </w:rPr>
              <w:t>4.31</w:t>
            </w:r>
          </w:p>
        </w:tc>
        <w:tc>
          <w:tcPr>
            <w:tcW w:w="891" w:type="dxa"/>
          </w:tcPr>
          <w:p w14:paraId="724B2C70" w14:textId="4991AE78" w:rsidR="002124CF" w:rsidRPr="00136A2F" w:rsidRDefault="00194D2D" w:rsidP="004C799D">
            <w:pPr>
              <w:spacing w:before="40" w:after="40" w:line="240" w:lineRule="auto"/>
              <w:jc w:val="center"/>
              <w:rPr>
                <w:rFonts w:cs="Times New Roman"/>
                <w:sz w:val="22"/>
              </w:rPr>
            </w:pPr>
            <w:r>
              <w:rPr>
                <w:rFonts w:cs="Times New Roman"/>
                <w:sz w:val="22"/>
              </w:rPr>
              <w:t>3.27</w:t>
            </w:r>
          </w:p>
        </w:tc>
      </w:tr>
      <w:tr w:rsidR="00E619A2" w14:paraId="14D98B30" w14:textId="77777777" w:rsidTr="00432D6A">
        <w:tc>
          <w:tcPr>
            <w:tcW w:w="1553" w:type="dxa"/>
            <w:vAlign w:val="center"/>
          </w:tcPr>
          <w:p w14:paraId="6CAEA490" w14:textId="000CDA78" w:rsidR="002124CF" w:rsidRPr="00136A2F" w:rsidRDefault="00963326" w:rsidP="004C799D">
            <w:pPr>
              <w:spacing w:before="40" w:after="40" w:line="240" w:lineRule="auto"/>
              <w:rPr>
                <w:rFonts w:cs="Times New Roman"/>
                <w:sz w:val="22"/>
              </w:rPr>
            </w:pPr>
            <w:bookmarkStart w:id="655" w:name="_Hlk189492298"/>
            <w:r>
              <w:rPr>
                <w:rFonts w:cs="Times New Roman"/>
                <w:sz w:val="22"/>
              </w:rPr>
              <w:t>N</w:t>
            </w:r>
          </w:p>
        </w:tc>
        <w:tc>
          <w:tcPr>
            <w:tcW w:w="803" w:type="dxa"/>
          </w:tcPr>
          <w:p w14:paraId="02EC0FB8" w14:textId="7D22D218" w:rsidR="002124CF" w:rsidRPr="00136A2F" w:rsidRDefault="009A6017" w:rsidP="004C799D">
            <w:pPr>
              <w:spacing w:before="40" w:after="40" w:line="240" w:lineRule="auto"/>
              <w:jc w:val="center"/>
              <w:rPr>
                <w:rFonts w:cs="Times New Roman"/>
                <w:sz w:val="22"/>
              </w:rPr>
            </w:pPr>
            <w:r>
              <w:rPr>
                <w:rFonts w:cs="Times New Roman"/>
                <w:sz w:val="22"/>
              </w:rPr>
              <w:t>30</w:t>
            </w:r>
          </w:p>
        </w:tc>
        <w:tc>
          <w:tcPr>
            <w:tcW w:w="879" w:type="dxa"/>
          </w:tcPr>
          <w:p w14:paraId="3523AC6F" w14:textId="4B754C18" w:rsidR="002124CF" w:rsidRPr="00136A2F" w:rsidRDefault="00AB6854" w:rsidP="004C799D">
            <w:pPr>
              <w:spacing w:before="40" w:after="40" w:line="240" w:lineRule="auto"/>
              <w:jc w:val="center"/>
              <w:rPr>
                <w:rFonts w:cs="Times New Roman"/>
                <w:sz w:val="22"/>
              </w:rPr>
            </w:pPr>
            <w:r>
              <w:rPr>
                <w:rFonts w:cs="Times New Roman"/>
                <w:sz w:val="22"/>
              </w:rPr>
              <w:t>30</w:t>
            </w:r>
          </w:p>
        </w:tc>
        <w:tc>
          <w:tcPr>
            <w:tcW w:w="891" w:type="dxa"/>
            <w:tcBorders>
              <w:right w:val="single" w:sz="4" w:space="0" w:color="auto"/>
            </w:tcBorders>
          </w:tcPr>
          <w:p w14:paraId="349AE6B5" w14:textId="286F83E8" w:rsidR="002124CF" w:rsidRPr="00136A2F" w:rsidRDefault="001B1636" w:rsidP="004C799D">
            <w:pPr>
              <w:spacing w:before="40" w:after="40" w:line="240" w:lineRule="auto"/>
              <w:jc w:val="center"/>
              <w:rPr>
                <w:rFonts w:cs="Times New Roman"/>
                <w:sz w:val="22"/>
              </w:rPr>
            </w:pPr>
            <w:r>
              <w:rPr>
                <w:rFonts w:cs="Times New Roman"/>
                <w:sz w:val="22"/>
              </w:rPr>
              <w:t>31</w:t>
            </w:r>
          </w:p>
        </w:tc>
        <w:tc>
          <w:tcPr>
            <w:tcW w:w="836" w:type="dxa"/>
            <w:tcBorders>
              <w:left w:val="single" w:sz="4" w:space="0" w:color="auto"/>
            </w:tcBorders>
          </w:tcPr>
          <w:p w14:paraId="35918A11" w14:textId="5E3B5CCA" w:rsidR="002124CF" w:rsidRPr="00136A2F" w:rsidRDefault="008C48C4" w:rsidP="004C799D">
            <w:pPr>
              <w:spacing w:before="40" w:after="40" w:line="240" w:lineRule="auto"/>
              <w:jc w:val="center"/>
              <w:rPr>
                <w:rFonts w:cs="Times New Roman"/>
                <w:sz w:val="22"/>
              </w:rPr>
            </w:pPr>
            <w:r>
              <w:rPr>
                <w:rFonts w:cs="Times New Roman"/>
                <w:sz w:val="22"/>
              </w:rPr>
              <w:t>30</w:t>
            </w:r>
          </w:p>
        </w:tc>
        <w:tc>
          <w:tcPr>
            <w:tcW w:w="880" w:type="dxa"/>
          </w:tcPr>
          <w:p w14:paraId="2B6A7FA0" w14:textId="5E48D92B" w:rsidR="002124CF" w:rsidRPr="00136A2F" w:rsidRDefault="00EE4E18" w:rsidP="004C799D">
            <w:pPr>
              <w:spacing w:before="40" w:after="40" w:line="240" w:lineRule="auto"/>
              <w:jc w:val="center"/>
              <w:rPr>
                <w:rFonts w:cs="Times New Roman"/>
                <w:sz w:val="22"/>
              </w:rPr>
            </w:pPr>
            <w:r>
              <w:rPr>
                <w:rFonts w:cs="Times New Roman"/>
                <w:sz w:val="22"/>
              </w:rPr>
              <w:t>30</w:t>
            </w:r>
          </w:p>
        </w:tc>
        <w:tc>
          <w:tcPr>
            <w:tcW w:w="891" w:type="dxa"/>
            <w:tcBorders>
              <w:right w:val="single" w:sz="4" w:space="0" w:color="auto"/>
            </w:tcBorders>
          </w:tcPr>
          <w:p w14:paraId="2FAEE19C" w14:textId="76DB7D37" w:rsidR="002124CF" w:rsidRPr="00136A2F" w:rsidRDefault="00EE4E18" w:rsidP="004C799D">
            <w:pPr>
              <w:spacing w:before="40" w:after="40" w:line="240" w:lineRule="auto"/>
              <w:jc w:val="center"/>
              <w:rPr>
                <w:rFonts w:cs="Times New Roman"/>
                <w:sz w:val="22"/>
              </w:rPr>
            </w:pPr>
            <w:r>
              <w:rPr>
                <w:rFonts w:cs="Times New Roman"/>
                <w:sz w:val="22"/>
              </w:rPr>
              <w:t>31</w:t>
            </w:r>
          </w:p>
        </w:tc>
        <w:tc>
          <w:tcPr>
            <w:tcW w:w="836" w:type="dxa"/>
            <w:tcBorders>
              <w:left w:val="single" w:sz="4" w:space="0" w:color="auto"/>
            </w:tcBorders>
          </w:tcPr>
          <w:p w14:paraId="6311F842" w14:textId="5C7D7DB8" w:rsidR="002124CF" w:rsidRPr="00136A2F" w:rsidRDefault="003724FA" w:rsidP="004C799D">
            <w:pPr>
              <w:spacing w:before="40" w:after="40" w:line="240" w:lineRule="auto"/>
              <w:jc w:val="center"/>
              <w:rPr>
                <w:rFonts w:cs="Times New Roman"/>
                <w:sz w:val="22"/>
              </w:rPr>
            </w:pPr>
            <w:r>
              <w:rPr>
                <w:rFonts w:cs="Times New Roman"/>
                <w:sz w:val="22"/>
              </w:rPr>
              <w:t>25</w:t>
            </w:r>
          </w:p>
        </w:tc>
        <w:tc>
          <w:tcPr>
            <w:tcW w:w="900" w:type="dxa"/>
          </w:tcPr>
          <w:p w14:paraId="436DECF8" w14:textId="6108FF9F" w:rsidR="002124CF" w:rsidRPr="00136A2F" w:rsidRDefault="0084468F" w:rsidP="004C799D">
            <w:pPr>
              <w:spacing w:before="40" w:after="40" w:line="240" w:lineRule="auto"/>
              <w:jc w:val="center"/>
              <w:rPr>
                <w:rFonts w:cs="Times New Roman"/>
                <w:sz w:val="22"/>
              </w:rPr>
            </w:pPr>
            <w:r>
              <w:rPr>
                <w:rFonts w:cs="Times New Roman"/>
                <w:sz w:val="22"/>
              </w:rPr>
              <w:t>25</w:t>
            </w:r>
          </w:p>
        </w:tc>
        <w:tc>
          <w:tcPr>
            <w:tcW w:w="891" w:type="dxa"/>
          </w:tcPr>
          <w:p w14:paraId="6B28BCA2" w14:textId="27A69F53" w:rsidR="002124CF" w:rsidRPr="00136A2F" w:rsidRDefault="00194D2D" w:rsidP="004C799D">
            <w:pPr>
              <w:spacing w:before="40" w:after="40" w:line="240" w:lineRule="auto"/>
              <w:jc w:val="center"/>
              <w:rPr>
                <w:rFonts w:cs="Times New Roman"/>
                <w:sz w:val="22"/>
              </w:rPr>
            </w:pPr>
            <w:r>
              <w:rPr>
                <w:rFonts w:cs="Times New Roman"/>
                <w:sz w:val="22"/>
              </w:rPr>
              <w:t>25</w:t>
            </w:r>
          </w:p>
        </w:tc>
      </w:tr>
      <w:tr w:rsidR="00902EC1" w14:paraId="42CD4AB0" w14:textId="77777777" w:rsidTr="003F32EA">
        <w:tc>
          <w:tcPr>
            <w:tcW w:w="9360" w:type="dxa"/>
            <w:gridSpan w:val="10"/>
            <w:vAlign w:val="center"/>
          </w:tcPr>
          <w:p w14:paraId="6A33082B" w14:textId="44282E6C" w:rsidR="00902EC1" w:rsidRPr="00484EE4" w:rsidRDefault="00902EC1" w:rsidP="00484EE4">
            <w:pPr>
              <w:spacing w:before="80" w:after="80" w:line="240" w:lineRule="auto"/>
              <w:jc w:val="center"/>
              <w:rPr>
                <w:rFonts w:cs="Times New Roman"/>
                <w:b/>
                <w:bCs/>
                <w:sz w:val="22"/>
              </w:rPr>
            </w:pPr>
            <w:r w:rsidRPr="00484EE4">
              <w:rPr>
                <w:rFonts w:cs="Times New Roman"/>
                <w:b/>
                <w:bCs/>
                <w:sz w:val="22"/>
              </w:rPr>
              <w:t>Estimated models</w:t>
            </w:r>
          </w:p>
        </w:tc>
      </w:tr>
      <w:tr w:rsidR="00902EC1" w14:paraId="40C215DC" w14:textId="77777777" w:rsidTr="003F32EA">
        <w:tc>
          <w:tcPr>
            <w:tcW w:w="1553" w:type="dxa"/>
            <w:vAlign w:val="center"/>
          </w:tcPr>
          <w:p w14:paraId="78F408A4" w14:textId="77777777" w:rsidR="00902EC1" w:rsidRPr="006B4C56" w:rsidRDefault="00902EC1" w:rsidP="00F6629A">
            <w:pPr>
              <w:spacing w:before="80" w:after="80" w:line="276" w:lineRule="auto"/>
              <w:jc w:val="center"/>
              <w:rPr>
                <w:b/>
                <w:bCs/>
              </w:rPr>
            </w:pPr>
          </w:p>
        </w:tc>
        <w:tc>
          <w:tcPr>
            <w:tcW w:w="2573" w:type="dxa"/>
            <w:gridSpan w:val="3"/>
            <w:tcBorders>
              <w:right w:val="single" w:sz="4" w:space="0" w:color="auto"/>
            </w:tcBorders>
            <w:vAlign w:val="center"/>
          </w:tcPr>
          <w:p w14:paraId="739D5439" w14:textId="28A2A68D" w:rsidR="00902EC1" w:rsidRPr="006B4C56" w:rsidRDefault="00902EC1" w:rsidP="00F6629A">
            <w:pPr>
              <w:spacing w:before="80" w:after="80" w:line="276" w:lineRule="auto"/>
              <w:jc w:val="center"/>
              <w:rPr>
                <w:b/>
                <w:bCs/>
              </w:rPr>
            </w:pPr>
            <w:r w:rsidRPr="00136A2F">
              <w:rPr>
                <w:rFonts w:cs="Times New Roman"/>
                <w:i/>
                <w:iCs/>
                <w:sz w:val="22"/>
              </w:rPr>
              <w:t>y-slope</w:t>
            </w:r>
          </w:p>
        </w:tc>
        <w:tc>
          <w:tcPr>
            <w:tcW w:w="2607" w:type="dxa"/>
            <w:gridSpan w:val="3"/>
            <w:tcBorders>
              <w:left w:val="single" w:sz="4" w:space="0" w:color="auto"/>
              <w:right w:val="single" w:sz="4" w:space="0" w:color="auto"/>
            </w:tcBorders>
            <w:vAlign w:val="center"/>
          </w:tcPr>
          <w:p w14:paraId="75B5168D" w14:textId="02DC4A57" w:rsidR="00902EC1" w:rsidRPr="006B4C56" w:rsidRDefault="00902EC1" w:rsidP="00F6629A">
            <w:pPr>
              <w:spacing w:before="80" w:after="80" w:line="276" w:lineRule="auto"/>
              <w:jc w:val="center"/>
              <w:rPr>
                <w:b/>
                <w:bCs/>
              </w:rPr>
            </w:pPr>
            <w:r w:rsidRPr="00136A2F">
              <w:rPr>
                <w:rFonts w:cs="Times New Roman"/>
                <w:i/>
                <w:iCs/>
                <w:sz w:val="22"/>
              </w:rPr>
              <w:t>π-slope</w:t>
            </w:r>
          </w:p>
        </w:tc>
        <w:tc>
          <w:tcPr>
            <w:tcW w:w="2627" w:type="dxa"/>
            <w:gridSpan w:val="3"/>
            <w:tcBorders>
              <w:left w:val="single" w:sz="4" w:space="0" w:color="auto"/>
            </w:tcBorders>
            <w:vAlign w:val="center"/>
          </w:tcPr>
          <w:p w14:paraId="191E76D9" w14:textId="581C9A49" w:rsidR="00902EC1" w:rsidRPr="006B4C56" w:rsidRDefault="00902EC1" w:rsidP="00F6629A">
            <w:pPr>
              <w:spacing w:before="80" w:after="80" w:line="276" w:lineRule="auto"/>
              <w:jc w:val="center"/>
              <w:rPr>
                <w:b/>
                <w:bCs/>
              </w:rPr>
            </w:pPr>
            <w:proofErr w:type="spellStart"/>
            <w:r w:rsidRPr="00136A2F">
              <w:rPr>
                <w:rFonts w:cs="Times New Roman"/>
                <w:i/>
                <w:iCs/>
                <w:sz w:val="22"/>
              </w:rPr>
              <w:t>sacratio</w:t>
            </w:r>
            <w:proofErr w:type="spellEnd"/>
          </w:p>
        </w:tc>
      </w:tr>
      <w:bookmarkEnd w:id="655"/>
      <w:tr w:rsidR="00432D6A" w14:paraId="4B422C04" w14:textId="77777777" w:rsidTr="00B60115">
        <w:tc>
          <w:tcPr>
            <w:tcW w:w="1553" w:type="dxa"/>
            <w:tcBorders>
              <w:bottom w:val="single" w:sz="4" w:space="0" w:color="auto"/>
            </w:tcBorders>
            <w:shd w:val="pct10" w:color="auto" w:fill="auto"/>
          </w:tcPr>
          <w:p w14:paraId="1D612670" w14:textId="52797269" w:rsidR="007F3CC1" w:rsidRPr="007F3CC1" w:rsidRDefault="007F3CC1" w:rsidP="00F6629A">
            <w:pPr>
              <w:spacing w:before="80" w:after="80" w:line="276" w:lineRule="auto"/>
              <w:rPr>
                <w:i/>
                <w:iCs/>
              </w:rPr>
            </w:pPr>
            <w:r w:rsidRPr="007F3CC1">
              <w:rPr>
                <w:rFonts w:cs="Times New Roman"/>
                <w:i/>
                <w:iCs/>
                <w:sz w:val="22"/>
              </w:rPr>
              <w:t>Rules -&gt;</w:t>
            </w:r>
          </w:p>
        </w:tc>
        <w:tc>
          <w:tcPr>
            <w:tcW w:w="803" w:type="dxa"/>
            <w:tcBorders>
              <w:bottom w:val="single" w:sz="4" w:space="0" w:color="auto"/>
            </w:tcBorders>
            <w:shd w:val="pct10" w:color="auto" w:fill="auto"/>
          </w:tcPr>
          <w:p w14:paraId="330C67FC" w14:textId="465F52E8" w:rsidR="007F3CC1" w:rsidRPr="007F3CC1" w:rsidRDefault="007F3CC1" w:rsidP="00F6629A">
            <w:pPr>
              <w:spacing w:before="80" w:after="80" w:line="276" w:lineRule="auto"/>
              <w:jc w:val="center"/>
              <w:rPr>
                <w:i/>
                <w:iCs/>
              </w:rPr>
            </w:pPr>
            <w:r w:rsidRPr="007F3CC1">
              <w:rPr>
                <w:rFonts w:cs="Times New Roman"/>
                <w:i/>
                <w:iCs/>
                <w:sz w:val="22"/>
              </w:rPr>
              <w:t>Taylor</w:t>
            </w:r>
          </w:p>
        </w:tc>
        <w:tc>
          <w:tcPr>
            <w:tcW w:w="879" w:type="dxa"/>
            <w:tcBorders>
              <w:bottom w:val="single" w:sz="4" w:space="0" w:color="auto"/>
            </w:tcBorders>
            <w:shd w:val="pct10" w:color="auto" w:fill="auto"/>
          </w:tcPr>
          <w:p w14:paraId="7DFE0B74" w14:textId="51FC6CD7" w:rsidR="007F3CC1" w:rsidRPr="007F3CC1" w:rsidRDefault="007F3CC1" w:rsidP="00F6629A">
            <w:pPr>
              <w:spacing w:before="80" w:after="80" w:line="276" w:lineRule="auto"/>
              <w:jc w:val="center"/>
              <w:rPr>
                <w:i/>
                <w:iCs/>
              </w:rPr>
            </w:pPr>
            <w:r w:rsidRPr="007F3CC1">
              <w:rPr>
                <w:rFonts w:cs="Times New Roman"/>
                <w:i/>
                <w:iCs/>
                <w:sz w:val="22"/>
              </w:rPr>
              <w:t>Inertial</w:t>
            </w:r>
          </w:p>
        </w:tc>
        <w:tc>
          <w:tcPr>
            <w:tcW w:w="891" w:type="dxa"/>
            <w:tcBorders>
              <w:bottom w:val="single" w:sz="4" w:space="0" w:color="auto"/>
              <w:right w:val="single" w:sz="4" w:space="0" w:color="auto"/>
            </w:tcBorders>
            <w:shd w:val="pct10" w:color="auto" w:fill="auto"/>
          </w:tcPr>
          <w:p w14:paraId="160A6A56" w14:textId="5BE856C9" w:rsidR="007F3CC1" w:rsidRPr="007F3CC1" w:rsidRDefault="007F3CC1" w:rsidP="00F6629A">
            <w:pPr>
              <w:spacing w:before="80" w:after="80" w:line="276" w:lineRule="auto"/>
              <w:jc w:val="center"/>
              <w:rPr>
                <w:i/>
                <w:iCs/>
              </w:rPr>
            </w:pPr>
            <w:r w:rsidRPr="007F3CC1">
              <w:rPr>
                <w:rFonts w:cs="Times New Roman"/>
                <w:i/>
                <w:iCs/>
                <w:sz w:val="22"/>
              </w:rPr>
              <w:t>Growth</w:t>
            </w:r>
          </w:p>
        </w:tc>
        <w:tc>
          <w:tcPr>
            <w:tcW w:w="836" w:type="dxa"/>
            <w:tcBorders>
              <w:left w:val="single" w:sz="4" w:space="0" w:color="auto"/>
              <w:bottom w:val="single" w:sz="4" w:space="0" w:color="auto"/>
            </w:tcBorders>
            <w:shd w:val="pct10" w:color="auto" w:fill="auto"/>
          </w:tcPr>
          <w:p w14:paraId="289E2F33" w14:textId="7B563F52" w:rsidR="007F3CC1" w:rsidRPr="007F3CC1" w:rsidRDefault="007F3CC1" w:rsidP="00F6629A">
            <w:pPr>
              <w:spacing w:before="80" w:after="80" w:line="276" w:lineRule="auto"/>
              <w:jc w:val="center"/>
              <w:rPr>
                <w:i/>
                <w:iCs/>
              </w:rPr>
            </w:pPr>
            <w:r w:rsidRPr="007F3CC1">
              <w:rPr>
                <w:rFonts w:cs="Times New Roman"/>
                <w:i/>
                <w:iCs/>
                <w:sz w:val="22"/>
              </w:rPr>
              <w:t>Taylor</w:t>
            </w:r>
          </w:p>
        </w:tc>
        <w:tc>
          <w:tcPr>
            <w:tcW w:w="880" w:type="dxa"/>
            <w:tcBorders>
              <w:bottom w:val="single" w:sz="4" w:space="0" w:color="auto"/>
            </w:tcBorders>
            <w:shd w:val="pct10" w:color="auto" w:fill="auto"/>
          </w:tcPr>
          <w:p w14:paraId="578575B7" w14:textId="36C838FB" w:rsidR="007F3CC1" w:rsidRPr="007F3CC1" w:rsidRDefault="007F3CC1" w:rsidP="00F6629A">
            <w:pPr>
              <w:spacing w:before="80" w:after="80" w:line="276" w:lineRule="auto"/>
              <w:jc w:val="center"/>
              <w:rPr>
                <w:i/>
                <w:iCs/>
              </w:rPr>
            </w:pPr>
            <w:r w:rsidRPr="007F3CC1">
              <w:rPr>
                <w:rFonts w:cs="Times New Roman"/>
                <w:i/>
                <w:iCs/>
                <w:sz w:val="22"/>
              </w:rPr>
              <w:t>Inertial</w:t>
            </w:r>
          </w:p>
        </w:tc>
        <w:tc>
          <w:tcPr>
            <w:tcW w:w="891" w:type="dxa"/>
            <w:tcBorders>
              <w:bottom w:val="single" w:sz="4" w:space="0" w:color="auto"/>
              <w:right w:val="single" w:sz="4" w:space="0" w:color="auto"/>
            </w:tcBorders>
            <w:shd w:val="pct10" w:color="auto" w:fill="auto"/>
          </w:tcPr>
          <w:p w14:paraId="3601E48B" w14:textId="3A3EC954" w:rsidR="007F3CC1" w:rsidRPr="007F3CC1" w:rsidRDefault="007F3CC1" w:rsidP="00F6629A">
            <w:pPr>
              <w:spacing w:before="80" w:after="80" w:line="276" w:lineRule="auto"/>
              <w:jc w:val="center"/>
              <w:rPr>
                <w:i/>
                <w:iCs/>
              </w:rPr>
            </w:pPr>
            <w:r w:rsidRPr="007F3CC1">
              <w:rPr>
                <w:rFonts w:cs="Times New Roman"/>
                <w:i/>
                <w:iCs/>
                <w:sz w:val="22"/>
              </w:rPr>
              <w:t>Growth</w:t>
            </w:r>
          </w:p>
        </w:tc>
        <w:tc>
          <w:tcPr>
            <w:tcW w:w="836" w:type="dxa"/>
            <w:tcBorders>
              <w:left w:val="single" w:sz="4" w:space="0" w:color="auto"/>
              <w:bottom w:val="single" w:sz="4" w:space="0" w:color="auto"/>
            </w:tcBorders>
            <w:shd w:val="pct10" w:color="auto" w:fill="auto"/>
          </w:tcPr>
          <w:p w14:paraId="01A97407" w14:textId="15BE74AF" w:rsidR="007F3CC1" w:rsidRPr="007F3CC1" w:rsidRDefault="007F3CC1" w:rsidP="00F6629A">
            <w:pPr>
              <w:spacing w:before="80" w:after="80" w:line="276" w:lineRule="auto"/>
              <w:jc w:val="center"/>
              <w:rPr>
                <w:i/>
                <w:iCs/>
              </w:rPr>
            </w:pPr>
            <w:r w:rsidRPr="007F3CC1">
              <w:rPr>
                <w:rFonts w:cs="Times New Roman"/>
                <w:i/>
                <w:iCs/>
                <w:sz w:val="22"/>
              </w:rPr>
              <w:t>Taylor</w:t>
            </w:r>
          </w:p>
        </w:tc>
        <w:tc>
          <w:tcPr>
            <w:tcW w:w="900" w:type="dxa"/>
            <w:tcBorders>
              <w:bottom w:val="single" w:sz="4" w:space="0" w:color="auto"/>
            </w:tcBorders>
            <w:shd w:val="pct10" w:color="auto" w:fill="auto"/>
          </w:tcPr>
          <w:p w14:paraId="5CD4E79D" w14:textId="468F16E5" w:rsidR="007F3CC1" w:rsidRPr="007F3CC1" w:rsidRDefault="007F3CC1" w:rsidP="00F6629A">
            <w:pPr>
              <w:spacing w:before="80" w:after="80" w:line="276" w:lineRule="auto"/>
              <w:jc w:val="center"/>
              <w:rPr>
                <w:i/>
                <w:iCs/>
              </w:rPr>
            </w:pPr>
            <w:r w:rsidRPr="007F3CC1">
              <w:rPr>
                <w:rFonts w:cs="Times New Roman"/>
                <w:i/>
                <w:iCs/>
                <w:sz w:val="22"/>
              </w:rPr>
              <w:t xml:space="preserve">Inertial </w:t>
            </w:r>
          </w:p>
        </w:tc>
        <w:tc>
          <w:tcPr>
            <w:tcW w:w="891" w:type="dxa"/>
            <w:tcBorders>
              <w:bottom w:val="single" w:sz="4" w:space="0" w:color="auto"/>
            </w:tcBorders>
            <w:shd w:val="pct10" w:color="auto" w:fill="auto"/>
          </w:tcPr>
          <w:p w14:paraId="6EC65F47" w14:textId="7A6E274E" w:rsidR="007F3CC1" w:rsidRPr="007F3CC1" w:rsidRDefault="007F3CC1" w:rsidP="00F6629A">
            <w:pPr>
              <w:spacing w:before="80" w:after="80" w:line="276" w:lineRule="auto"/>
              <w:jc w:val="center"/>
              <w:rPr>
                <w:i/>
                <w:iCs/>
              </w:rPr>
            </w:pPr>
            <w:r w:rsidRPr="007F3CC1">
              <w:rPr>
                <w:rFonts w:cs="Times New Roman"/>
                <w:i/>
                <w:iCs/>
                <w:sz w:val="22"/>
              </w:rPr>
              <w:t>Growth</w:t>
            </w:r>
          </w:p>
        </w:tc>
      </w:tr>
      <w:tr w:rsidR="00E619A2" w14:paraId="2EA23B98" w14:textId="77777777" w:rsidTr="00432D6A">
        <w:tc>
          <w:tcPr>
            <w:tcW w:w="1553" w:type="dxa"/>
            <w:tcBorders>
              <w:top w:val="single" w:sz="4" w:space="0" w:color="auto"/>
            </w:tcBorders>
            <w:vAlign w:val="center"/>
          </w:tcPr>
          <w:p w14:paraId="7D69C401" w14:textId="76DAEE46" w:rsidR="002124CF" w:rsidRPr="00F6629A" w:rsidRDefault="002124CF" w:rsidP="004C799D">
            <w:pPr>
              <w:spacing w:before="40" w:after="40" w:line="240" w:lineRule="auto"/>
              <w:rPr>
                <w:sz w:val="22"/>
              </w:rPr>
            </w:pPr>
            <w:r w:rsidRPr="00F6629A">
              <w:rPr>
                <w:sz w:val="22"/>
              </w:rPr>
              <w:t>Mean</w:t>
            </w:r>
          </w:p>
        </w:tc>
        <w:tc>
          <w:tcPr>
            <w:tcW w:w="803" w:type="dxa"/>
            <w:tcBorders>
              <w:top w:val="single" w:sz="4" w:space="0" w:color="auto"/>
            </w:tcBorders>
          </w:tcPr>
          <w:p w14:paraId="5D914F8D" w14:textId="48C124B7" w:rsidR="002124CF" w:rsidRPr="003F32EA" w:rsidRDefault="00942BEA" w:rsidP="004C799D">
            <w:pPr>
              <w:spacing w:before="40" w:after="40" w:line="240" w:lineRule="auto"/>
              <w:jc w:val="center"/>
              <w:rPr>
                <w:sz w:val="22"/>
              </w:rPr>
            </w:pPr>
            <w:r w:rsidRPr="003F32EA">
              <w:rPr>
                <w:sz w:val="22"/>
              </w:rPr>
              <w:t>-0.</w:t>
            </w:r>
            <w:r w:rsidR="002D0E88" w:rsidRPr="003F32EA">
              <w:rPr>
                <w:sz w:val="22"/>
              </w:rPr>
              <w:t>26</w:t>
            </w:r>
          </w:p>
        </w:tc>
        <w:tc>
          <w:tcPr>
            <w:tcW w:w="879" w:type="dxa"/>
            <w:tcBorders>
              <w:top w:val="single" w:sz="4" w:space="0" w:color="auto"/>
            </w:tcBorders>
          </w:tcPr>
          <w:p w14:paraId="2AA5B15C" w14:textId="5CC6B2DE" w:rsidR="002124CF" w:rsidRPr="003F32EA" w:rsidRDefault="00E33373" w:rsidP="004C799D">
            <w:pPr>
              <w:spacing w:before="40" w:after="40" w:line="240" w:lineRule="auto"/>
              <w:jc w:val="center"/>
              <w:rPr>
                <w:sz w:val="22"/>
              </w:rPr>
            </w:pPr>
            <w:r w:rsidRPr="003F32EA">
              <w:rPr>
                <w:sz w:val="22"/>
              </w:rPr>
              <w:t>-0.69</w:t>
            </w:r>
          </w:p>
        </w:tc>
        <w:tc>
          <w:tcPr>
            <w:tcW w:w="891" w:type="dxa"/>
            <w:tcBorders>
              <w:top w:val="single" w:sz="4" w:space="0" w:color="auto"/>
              <w:right w:val="single" w:sz="4" w:space="0" w:color="auto"/>
            </w:tcBorders>
          </w:tcPr>
          <w:p w14:paraId="3191E7CC" w14:textId="6C8A6EC6" w:rsidR="002124CF" w:rsidRPr="003F32EA" w:rsidRDefault="003105F0" w:rsidP="004C799D">
            <w:pPr>
              <w:spacing w:before="40" w:after="40" w:line="240" w:lineRule="auto"/>
              <w:jc w:val="center"/>
              <w:rPr>
                <w:sz w:val="22"/>
              </w:rPr>
            </w:pPr>
            <w:r w:rsidRPr="003F32EA">
              <w:rPr>
                <w:sz w:val="22"/>
              </w:rPr>
              <w:t>-1.</w:t>
            </w:r>
            <w:r w:rsidR="00B421E1" w:rsidRPr="003F32EA">
              <w:rPr>
                <w:sz w:val="22"/>
              </w:rPr>
              <w:t>43</w:t>
            </w:r>
          </w:p>
        </w:tc>
        <w:tc>
          <w:tcPr>
            <w:tcW w:w="836" w:type="dxa"/>
            <w:tcBorders>
              <w:top w:val="single" w:sz="4" w:space="0" w:color="auto"/>
              <w:left w:val="single" w:sz="4" w:space="0" w:color="auto"/>
            </w:tcBorders>
          </w:tcPr>
          <w:p w14:paraId="45763AA0" w14:textId="0BBE3CF2" w:rsidR="002124CF" w:rsidRPr="003F32EA" w:rsidRDefault="0029681C" w:rsidP="004C799D">
            <w:pPr>
              <w:spacing w:before="40" w:after="40" w:line="240" w:lineRule="auto"/>
              <w:jc w:val="center"/>
              <w:rPr>
                <w:sz w:val="22"/>
              </w:rPr>
            </w:pPr>
            <w:r w:rsidRPr="003F32EA">
              <w:rPr>
                <w:sz w:val="22"/>
              </w:rPr>
              <w:t>-0.</w:t>
            </w:r>
            <w:r w:rsidR="002D0E88" w:rsidRPr="003F32EA">
              <w:rPr>
                <w:sz w:val="22"/>
              </w:rPr>
              <w:t>01</w:t>
            </w:r>
          </w:p>
        </w:tc>
        <w:tc>
          <w:tcPr>
            <w:tcW w:w="880" w:type="dxa"/>
            <w:tcBorders>
              <w:top w:val="single" w:sz="4" w:space="0" w:color="auto"/>
            </w:tcBorders>
          </w:tcPr>
          <w:p w14:paraId="63B3EAD5" w14:textId="6861F007" w:rsidR="002124CF" w:rsidRPr="003F32EA" w:rsidRDefault="00C36B04" w:rsidP="004C799D">
            <w:pPr>
              <w:spacing w:before="40" w:after="40" w:line="240" w:lineRule="auto"/>
              <w:jc w:val="center"/>
              <w:rPr>
                <w:sz w:val="22"/>
              </w:rPr>
            </w:pPr>
            <w:r w:rsidRPr="003F32EA">
              <w:rPr>
                <w:sz w:val="22"/>
              </w:rPr>
              <w:t>-0.2</w:t>
            </w:r>
            <w:r w:rsidR="00B421E1" w:rsidRPr="003F32EA">
              <w:rPr>
                <w:sz w:val="22"/>
              </w:rPr>
              <w:t>6</w:t>
            </w:r>
          </w:p>
        </w:tc>
        <w:tc>
          <w:tcPr>
            <w:tcW w:w="891" w:type="dxa"/>
            <w:tcBorders>
              <w:top w:val="single" w:sz="4" w:space="0" w:color="auto"/>
              <w:right w:val="single" w:sz="4" w:space="0" w:color="auto"/>
            </w:tcBorders>
          </w:tcPr>
          <w:p w14:paraId="0844DE00" w14:textId="621CF8F9" w:rsidR="002124CF" w:rsidRPr="003F32EA" w:rsidRDefault="00DA14FA" w:rsidP="004C799D">
            <w:pPr>
              <w:spacing w:before="40" w:after="40" w:line="240" w:lineRule="auto"/>
              <w:jc w:val="center"/>
              <w:rPr>
                <w:sz w:val="22"/>
              </w:rPr>
            </w:pPr>
            <w:r w:rsidRPr="003F32EA">
              <w:rPr>
                <w:sz w:val="22"/>
              </w:rPr>
              <w:t>-0.</w:t>
            </w:r>
            <w:r w:rsidR="00B421E1" w:rsidRPr="003F32EA">
              <w:rPr>
                <w:sz w:val="22"/>
              </w:rPr>
              <w:t>61</w:t>
            </w:r>
          </w:p>
        </w:tc>
        <w:tc>
          <w:tcPr>
            <w:tcW w:w="836" w:type="dxa"/>
            <w:tcBorders>
              <w:top w:val="single" w:sz="4" w:space="0" w:color="auto"/>
              <w:left w:val="single" w:sz="4" w:space="0" w:color="auto"/>
            </w:tcBorders>
          </w:tcPr>
          <w:p w14:paraId="550559B3" w14:textId="1C6A4ECD" w:rsidR="002124CF" w:rsidRPr="003F32EA" w:rsidRDefault="00522E24" w:rsidP="004C799D">
            <w:pPr>
              <w:spacing w:before="40" w:after="40" w:line="240" w:lineRule="auto"/>
              <w:jc w:val="center"/>
              <w:rPr>
                <w:sz w:val="22"/>
              </w:rPr>
            </w:pPr>
            <w:r w:rsidRPr="003F32EA">
              <w:rPr>
                <w:sz w:val="22"/>
              </w:rPr>
              <w:t>16.61</w:t>
            </w:r>
          </w:p>
        </w:tc>
        <w:tc>
          <w:tcPr>
            <w:tcW w:w="900" w:type="dxa"/>
            <w:tcBorders>
              <w:top w:val="single" w:sz="4" w:space="0" w:color="auto"/>
            </w:tcBorders>
          </w:tcPr>
          <w:p w14:paraId="494F0E9B" w14:textId="4A1F929E" w:rsidR="002124CF" w:rsidRPr="003F32EA" w:rsidRDefault="00A379E9" w:rsidP="004C799D">
            <w:pPr>
              <w:spacing w:before="40" w:after="40" w:line="240" w:lineRule="auto"/>
              <w:jc w:val="center"/>
              <w:rPr>
                <w:sz w:val="22"/>
              </w:rPr>
            </w:pPr>
            <w:r w:rsidRPr="003F32EA">
              <w:rPr>
                <w:sz w:val="22"/>
              </w:rPr>
              <w:t>19.02</w:t>
            </w:r>
          </w:p>
        </w:tc>
        <w:tc>
          <w:tcPr>
            <w:tcW w:w="891" w:type="dxa"/>
            <w:tcBorders>
              <w:top w:val="single" w:sz="4" w:space="0" w:color="auto"/>
            </w:tcBorders>
          </w:tcPr>
          <w:p w14:paraId="78F01D55" w14:textId="7CC8FB8C" w:rsidR="002124CF" w:rsidRPr="003F32EA" w:rsidRDefault="00D07133" w:rsidP="004C799D">
            <w:pPr>
              <w:spacing w:before="40" w:after="40" w:line="240" w:lineRule="auto"/>
              <w:jc w:val="center"/>
              <w:rPr>
                <w:sz w:val="22"/>
              </w:rPr>
            </w:pPr>
            <w:r w:rsidRPr="003F32EA">
              <w:rPr>
                <w:sz w:val="22"/>
              </w:rPr>
              <w:t>14.68</w:t>
            </w:r>
          </w:p>
        </w:tc>
      </w:tr>
      <w:tr w:rsidR="00E619A2" w14:paraId="1A6313FA" w14:textId="77777777" w:rsidTr="00432D6A">
        <w:tc>
          <w:tcPr>
            <w:tcW w:w="1553" w:type="dxa"/>
            <w:vAlign w:val="center"/>
          </w:tcPr>
          <w:p w14:paraId="20D4F77C" w14:textId="47F3E146" w:rsidR="002124CF" w:rsidRPr="00F6629A" w:rsidRDefault="002124CF" w:rsidP="004C799D">
            <w:pPr>
              <w:spacing w:before="40" w:after="40" w:line="240" w:lineRule="auto"/>
              <w:rPr>
                <w:sz w:val="22"/>
              </w:rPr>
            </w:pPr>
            <w:r w:rsidRPr="00F6629A">
              <w:rPr>
                <w:sz w:val="22"/>
              </w:rPr>
              <w:t>Median</w:t>
            </w:r>
          </w:p>
        </w:tc>
        <w:tc>
          <w:tcPr>
            <w:tcW w:w="803" w:type="dxa"/>
          </w:tcPr>
          <w:p w14:paraId="25270B8B" w14:textId="7CE95710" w:rsidR="002124CF" w:rsidRPr="003F32EA" w:rsidRDefault="00942BEA" w:rsidP="004C799D">
            <w:pPr>
              <w:spacing w:before="40" w:after="40" w:line="240" w:lineRule="auto"/>
              <w:jc w:val="center"/>
              <w:rPr>
                <w:sz w:val="22"/>
              </w:rPr>
            </w:pPr>
            <w:r w:rsidRPr="003F32EA">
              <w:rPr>
                <w:sz w:val="22"/>
              </w:rPr>
              <w:t>-0.14</w:t>
            </w:r>
          </w:p>
        </w:tc>
        <w:tc>
          <w:tcPr>
            <w:tcW w:w="879" w:type="dxa"/>
          </w:tcPr>
          <w:p w14:paraId="65F28F83" w14:textId="10B88D33" w:rsidR="002124CF" w:rsidRPr="003F32EA" w:rsidRDefault="00E33373" w:rsidP="004C799D">
            <w:pPr>
              <w:spacing w:before="40" w:after="40" w:line="240" w:lineRule="auto"/>
              <w:jc w:val="center"/>
              <w:rPr>
                <w:sz w:val="22"/>
              </w:rPr>
            </w:pPr>
            <w:r w:rsidRPr="003F32EA">
              <w:rPr>
                <w:sz w:val="22"/>
              </w:rPr>
              <w:t>-0.</w:t>
            </w:r>
            <w:r w:rsidR="00B421E1" w:rsidRPr="003F32EA">
              <w:rPr>
                <w:sz w:val="22"/>
              </w:rPr>
              <w:t>60</w:t>
            </w:r>
          </w:p>
        </w:tc>
        <w:tc>
          <w:tcPr>
            <w:tcW w:w="891" w:type="dxa"/>
            <w:tcBorders>
              <w:right w:val="single" w:sz="4" w:space="0" w:color="auto"/>
            </w:tcBorders>
          </w:tcPr>
          <w:p w14:paraId="25788163" w14:textId="054E0231" w:rsidR="002124CF" w:rsidRPr="003F32EA" w:rsidRDefault="0086262A" w:rsidP="004C799D">
            <w:pPr>
              <w:spacing w:before="40" w:after="40" w:line="240" w:lineRule="auto"/>
              <w:jc w:val="center"/>
              <w:rPr>
                <w:sz w:val="22"/>
              </w:rPr>
            </w:pPr>
            <w:r w:rsidRPr="003F32EA">
              <w:rPr>
                <w:sz w:val="22"/>
              </w:rPr>
              <w:t>-</w:t>
            </w:r>
            <w:r w:rsidR="00B421E1" w:rsidRPr="003F32EA">
              <w:rPr>
                <w:sz w:val="22"/>
              </w:rPr>
              <w:t>1.06</w:t>
            </w:r>
          </w:p>
        </w:tc>
        <w:tc>
          <w:tcPr>
            <w:tcW w:w="836" w:type="dxa"/>
            <w:tcBorders>
              <w:left w:val="single" w:sz="4" w:space="0" w:color="auto"/>
            </w:tcBorders>
          </w:tcPr>
          <w:p w14:paraId="1B0882EA" w14:textId="3B1A179B" w:rsidR="002124CF" w:rsidRPr="003F32EA" w:rsidRDefault="0029681C" w:rsidP="004C799D">
            <w:pPr>
              <w:spacing w:before="40" w:after="40" w:line="240" w:lineRule="auto"/>
              <w:jc w:val="center"/>
              <w:rPr>
                <w:sz w:val="22"/>
              </w:rPr>
            </w:pPr>
            <w:r w:rsidRPr="003F32EA">
              <w:rPr>
                <w:sz w:val="22"/>
              </w:rPr>
              <w:t>-0.02</w:t>
            </w:r>
          </w:p>
        </w:tc>
        <w:tc>
          <w:tcPr>
            <w:tcW w:w="880" w:type="dxa"/>
          </w:tcPr>
          <w:p w14:paraId="30931D94" w14:textId="5854FABB" w:rsidR="002124CF" w:rsidRPr="003F32EA" w:rsidRDefault="00C36B04" w:rsidP="004C799D">
            <w:pPr>
              <w:spacing w:before="40" w:after="40" w:line="240" w:lineRule="auto"/>
              <w:jc w:val="center"/>
              <w:rPr>
                <w:sz w:val="22"/>
              </w:rPr>
            </w:pPr>
            <w:r w:rsidRPr="003F32EA">
              <w:rPr>
                <w:sz w:val="22"/>
              </w:rPr>
              <w:t>-0.1</w:t>
            </w:r>
            <w:r w:rsidR="00B421E1" w:rsidRPr="003F32EA">
              <w:rPr>
                <w:sz w:val="22"/>
              </w:rPr>
              <w:t>8</w:t>
            </w:r>
          </w:p>
        </w:tc>
        <w:tc>
          <w:tcPr>
            <w:tcW w:w="891" w:type="dxa"/>
            <w:tcBorders>
              <w:right w:val="single" w:sz="4" w:space="0" w:color="auto"/>
            </w:tcBorders>
          </w:tcPr>
          <w:p w14:paraId="16E2970D" w14:textId="5430DFD7" w:rsidR="002124CF" w:rsidRPr="003F32EA" w:rsidRDefault="00DA14FA" w:rsidP="004C799D">
            <w:pPr>
              <w:spacing w:before="40" w:after="40" w:line="240" w:lineRule="auto"/>
              <w:jc w:val="center"/>
              <w:rPr>
                <w:sz w:val="22"/>
              </w:rPr>
            </w:pPr>
            <w:r w:rsidRPr="003F32EA">
              <w:rPr>
                <w:sz w:val="22"/>
              </w:rPr>
              <w:t>-0.</w:t>
            </w:r>
            <w:r w:rsidR="00B421E1" w:rsidRPr="003F32EA">
              <w:rPr>
                <w:sz w:val="22"/>
              </w:rPr>
              <w:t>46</w:t>
            </w:r>
          </w:p>
        </w:tc>
        <w:tc>
          <w:tcPr>
            <w:tcW w:w="836" w:type="dxa"/>
            <w:tcBorders>
              <w:left w:val="single" w:sz="4" w:space="0" w:color="auto"/>
            </w:tcBorders>
          </w:tcPr>
          <w:p w14:paraId="0DC990DD" w14:textId="321FE7B7" w:rsidR="002124CF" w:rsidRPr="003F32EA" w:rsidRDefault="007F3CC1" w:rsidP="004C799D">
            <w:pPr>
              <w:spacing w:before="40" w:after="40" w:line="240" w:lineRule="auto"/>
              <w:jc w:val="center"/>
              <w:rPr>
                <w:sz w:val="22"/>
              </w:rPr>
            </w:pPr>
            <w:r w:rsidRPr="003F32EA">
              <w:rPr>
                <w:sz w:val="22"/>
              </w:rPr>
              <w:t xml:space="preserve"> </w:t>
            </w:r>
            <w:r w:rsidR="00522E24" w:rsidRPr="003F32EA">
              <w:rPr>
                <w:sz w:val="22"/>
              </w:rPr>
              <w:t>2.34</w:t>
            </w:r>
          </w:p>
        </w:tc>
        <w:tc>
          <w:tcPr>
            <w:tcW w:w="900" w:type="dxa"/>
          </w:tcPr>
          <w:p w14:paraId="08C7182C" w14:textId="0D091D64" w:rsidR="002124CF" w:rsidRPr="003F32EA" w:rsidRDefault="007F3CC1" w:rsidP="004C799D">
            <w:pPr>
              <w:spacing w:before="40" w:after="40" w:line="240" w:lineRule="auto"/>
              <w:jc w:val="center"/>
              <w:rPr>
                <w:sz w:val="22"/>
              </w:rPr>
            </w:pPr>
            <w:r w:rsidRPr="003F32EA">
              <w:rPr>
                <w:sz w:val="22"/>
              </w:rPr>
              <w:t xml:space="preserve"> </w:t>
            </w:r>
            <w:r w:rsidR="00A379E9" w:rsidRPr="003F32EA">
              <w:rPr>
                <w:sz w:val="22"/>
              </w:rPr>
              <w:t>4.37</w:t>
            </w:r>
          </w:p>
        </w:tc>
        <w:tc>
          <w:tcPr>
            <w:tcW w:w="891" w:type="dxa"/>
          </w:tcPr>
          <w:p w14:paraId="58F71810" w14:textId="31B94ADD" w:rsidR="002124CF" w:rsidRPr="003F32EA" w:rsidRDefault="007F3CC1" w:rsidP="004C799D">
            <w:pPr>
              <w:spacing w:before="40" w:after="40" w:line="240" w:lineRule="auto"/>
              <w:jc w:val="center"/>
              <w:rPr>
                <w:sz w:val="22"/>
              </w:rPr>
            </w:pPr>
            <w:r w:rsidRPr="003F32EA">
              <w:rPr>
                <w:sz w:val="22"/>
              </w:rPr>
              <w:t xml:space="preserve"> </w:t>
            </w:r>
            <w:r w:rsidR="00724032" w:rsidRPr="003F32EA">
              <w:rPr>
                <w:sz w:val="22"/>
              </w:rPr>
              <w:t>6.21</w:t>
            </w:r>
          </w:p>
        </w:tc>
      </w:tr>
      <w:tr w:rsidR="00E619A2" w14:paraId="56BCF982" w14:textId="77777777" w:rsidTr="00432D6A">
        <w:tc>
          <w:tcPr>
            <w:tcW w:w="1553" w:type="dxa"/>
            <w:vAlign w:val="center"/>
          </w:tcPr>
          <w:p w14:paraId="66022274" w14:textId="39E077A8" w:rsidR="002124CF" w:rsidRPr="00F6629A" w:rsidRDefault="002124CF" w:rsidP="004C799D">
            <w:pPr>
              <w:spacing w:before="40" w:after="40" w:line="240" w:lineRule="auto"/>
              <w:rPr>
                <w:sz w:val="22"/>
              </w:rPr>
            </w:pPr>
            <w:r w:rsidRPr="00F6629A">
              <w:rPr>
                <w:sz w:val="22"/>
              </w:rPr>
              <w:t>S</w:t>
            </w:r>
            <w:r w:rsidR="00D7272A" w:rsidRPr="00F6629A">
              <w:rPr>
                <w:sz w:val="22"/>
              </w:rPr>
              <w:t>td</w:t>
            </w:r>
            <w:r w:rsidR="000B05D6" w:rsidRPr="00F6629A">
              <w:rPr>
                <w:sz w:val="22"/>
              </w:rPr>
              <w:t xml:space="preserve"> </w:t>
            </w:r>
            <w:r w:rsidR="00D7272A" w:rsidRPr="00F6629A">
              <w:rPr>
                <w:sz w:val="22"/>
              </w:rPr>
              <w:t>Deviation</w:t>
            </w:r>
          </w:p>
        </w:tc>
        <w:tc>
          <w:tcPr>
            <w:tcW w:w="803" w:type="dxa"/>
          </w:tcPr>
          <w:p w14:paraId="7AF0A4AA" w14:textId="758D29FC" w:rsidR="002124CF" w:rsidRPr="003F32EA" w:rsidRDefault="007F3CC1" w:rsidP="004C799D">
            <w:pPr>
              <w:spacing w:before="40" w:after="40" w:line="240" w:lineRule="auto"/>
              <w:jc w:val="center"/>
              <w:rPr>
                <w:sz w:val="22"/>
              </w:rPr>
            </w:pPr>
            <w:r w:rsidRPr="003F32EA">
              <w:rPr>
                <w:sz w:val="22"/>
              </w:rPr>
              <w:t xml:space="preserve">  </w:t>
            </w:r>
            <w:r w:rsidR="00942BEA" w:rsidRPr="003F32EA">
              <w:rPr>
                <w:sz w:val="22"/>
              </w:rPr>
              <w:t>0.</w:t>
            </w:r>
            <w:r w:rsidR="002D0E88" w:rsidRPr="003F32EA">
              <w:rPr>
                <w:sz w:val="22"/>
              </w:rPr>
              <w:t>58</w:t>
            </w:r>
          </w:p>
        </w:tc>
        <w:tc>
          <w:tcPr>
            <w:tcW w:w="879" w:type="dxa"/>
          </w:tcPr>
          <w:p w14:paraId="7CE9F681" w14:textId="00536B39" w:rsidR="002124CF" w:rsidRPr="003F32EA" w:rsidRDefault="007F3CC1" w:rsidP="004C799D">
            <w:pPr>
              <w:spacing w:before="40" w:after="40" w:line="240" w:lineRule="auto"/>
              <w:jc w:val="center"/>
              <w:rPr>
                <w:sz w:val="22"/>
              </w:rPr>
            </w:pPr>
            <w:r w:rsidRPr="003F32EA">
              <w:rPr>
                <w:sz w:val="22"/>
              </w:rPr>
              <w:t xml:space="preserve">  </w:t>
            </w:r>
            <w:r w:rsidR="00E33373" w:rsidRPr="003F32EA">
              <w:rPr>
                <w:sz w:val="22"/>
              </w:rPr>
              <w:t>0.</w:t>
            </w:r>
            <w:r w:rsidR="00B421E1" w:rsidRPr="003F32EA">
              <w:rPr>
                <w:sz w:val="22"/>
              </w:rPr>
              <w:t>47</w:t>
            </w:r>
          </w:p>
        </w:tc>
        <w:tc>
          <w:tcPr>
            <w:tcW w:w="891" w:type="dxa"/>
            <w:tcBorders>
              <w:right w:val="single" w:sz="4" w:space="0" w:color="auto"/>
            </w:tcBorders>
          </w:tcPr>
          <w:p w14:paraId="36A2B0AB" w14:textId="779C1397" w:rsidR="002124CF" w:rsidRPr="003F32EA" w:rsidRDefault="007F3CC1" w:rsidP="004C799D">
            <w:pPr>
              <w:spacing w:before="40" w:after="40" w:line="240" w:lineRule="auto"/>
              <w:jc w:val="center"/>
              <w:rPr>
                <w:sz w:val="22"/>
              </w:rPr>
            </w:pPr>
            <w:r w:rsidRPr="003F32EA">
              <w:rPr>
                <w:sz w:val="22"/>
              </w:rPr>
              <w:t xml:space="preserve"> </w:t>
            </w:r>
            <w:r w:rsidR="00B421E1" w:rsidRPr="003F32EA">
              <w:rPr>
                <w:sz w:val="22"/>
              </w:rPr>
              <w:t>2.65</w:t>
            </w:r>
          </w:p>
        </w:tc>
        <w:tc>
          <w:tcPr>
            <w:tcW w:w="836" w:type="dxa"/>
            <w:tcBorders>
              <w:left w:val="single" w:sz="4" w:space="0" w:color="auto"/>
            </w:tcBorders>
          </w:tcPr>
          <w:p w14:paraId="1A606910" w14:textId="301DD9D7" w:rsidR="002124CF" w:rsidRPr="003F32EA" w:rsidRDefault="007F3CC1" w:rsidP="004C799D">
            <w:pPr>
              <w:spacing w:before="40" w:after="40" w:line="240" w:lineRule="auto"/>
              <w:jc w:val="center"/>
              <w:rPr>
                <w:sz w:val="22"/>
              </w:rPr>
            </w:pPr>
            <w:r w:rsidRPr="003F32EA">
              <w:rPr>
                <w:sz w:val="22"/>
              </w:rPr>
              <w:t xml:space="preserve">  </w:t>
            </w:r>
            <w:r w:rsidR="0029681C" w:rsidRPr="003F32EA">
              <w:rPr>
                <w:sz w:val="22"/>
              </w:rPr>
              <w:t>0.</w:t>
            </w:r>
            <w:r w:rsidR="002D0E88" w:rsidRPr="003F32EA">
              <w:rPr>
                <w:sz w:val="22"/>
              </w:rPr>
              <w:t>47</w:t>
            </w:r>
          </w:p>
        </w:tc>
        <w:tc>
          <w:tcPr>
            <w:tcW w:w="880" w:type="dxa"/>
          </w:tcPr>
          <w:p w14:paraId="7FAB5596" w14:textId="27B846FB" w:rsidR="002124CF" w:rsidRPr="003F32EA" w:rsidRDefault="007F3CC1" w:rsidP="004C799D">
            <w:pPr>
              <w:spacing w:before="40" w:after="40" w:line="240" w:lineRule="auto"/>
              <w:jc w:val="center"/>
              <w:rPr>
                <w:sz w:val="22"/>
              </w:rPr>
            </w:pPr>
            <w:r w:rsidRPr="003F32EA">
              <w:rPr>
                <w:sz w:val="22"/>
              </w:rPr>
              <w:t xml:space="preserve">  </w:t>
            </w:r>
            <w:r w:rsidR="00C36B04" w:rsidRPr="003F32EA">
              <w:rPr>
                <w:sz w:val="22"/>
              </w:rPr>
              <w:t>0.3</w:t>
            </w:r>
            <w:r w:rsidR="00B421E1" w:rsidRPr="003F32EA">
              <w:rPr>
                <w:sz w:val="22"/>
              </w:rPr>
              <w:t>6</w:t>
            </w:r>
          </w:p>
        </w:tc>
        <w:tc>
          <w:tcPr>
            <w:tcW w:w="891" w:type="dxa"/>
            <w:tcBorders>
              <w:right w:val="single" w:sz="4" w:space="0" w:color="auto"/>
            </w:tcBorders>
          </w:tcPr>
          <w:p w14:paraId="6AFF6655" w14:textId="7B28A802" w:rsidR="002124CF" w:rsidRPr="003F32EA" w:rsidRDefault="007F3CC1" w:rsidP="004C799D">
            <w:pPr>
              <w:spacing w:before="40" w:after="40" w:line="240" w:lineRule="auto"/>
              <w:jc w:val="center"/>
              <w:rPr>
                <w:sz w:val="22"/>
              </w:rPr>
            </w:pPr>
            <w:r w:rsidRPr="003F32EA">
              <w:rPr>
                <w:sz w:val="22"/>
              </w:rPr>
              <w:t xml:space="preserve">  </w:t>
            </w:r>
            <w:r w:rsidR="00B421E1" w:rsidRPr="003F32EA">
              <w:rPr>
                <w:sz w:val="22"/>
              </w:rPr>
              <w:t>1.33</w:t>
            </w:r>
          </w:p>
        </w:tc>
        <w:tc>
          <w:tcPr>
            <w:tcW w:w="836" w:type="dxa"/>
            <w:tcBorders>
              <w:left w:val="single" w:sz="4" w:space="0" w:color="auto"/>
            </w:tcBorders>
          </w:tcPr>
          <w:p w14:paraId="6305BB0B" w14:textId="56E8BF17" w:rsidR="002124CF" w:rsidRPr="003F32EA" w:rsidRDefault="00A379E9" w:rsidP="004C799D">
            <w:pPr>
              <w:spacing w:before="40" w:after="40" w:line="240" w:lineRule="auto"/>
              <w:jc w:val="center"/>
              <w:rPr>
                <w:sz w:val="22"/>
              </w:rPr>
            </w:pPr>
            <w:r w:rsidRPr="003F32EA">
              <w:rPr>
                <w:sz w:val="22"/>
              </w:rPr>
              <w:t>61.28</w:t>
            </w:r>
          </w:p>
        </w:tc>
        <w:tc>
          <w:tcPr>
            <w:tcW w:w="900" w:type="dxa"/>
          </w:tcPr>
          <w:p w14:paraId="6DE5920D" w14:textId="6CD583D6" w:rsidR="002124CF" w:rsidRPr="003F32EA" w:rsidRDefault="00D07133" w:rsidP="004C799D">
            <w:pPr>
              <w:spacing w:before="40" w:after="40" w:line="240" w:lineRule="auto"/>
              <w:jc w:val="center"/>
              <w:rPr>
                <w:sz w:val="22"/>
              </w:rPr>
            </w:pPr>
            <w:r w:rsidRPr="003F32EA">
              <w:rPr>
                <w:sz w:val="22"/>
              </w:rPr>
              <w:t>62.61</w:t>
            </w:r>
          </w:p>
        </w:tc>
        <w:tc>
          <w:tcPr>
            <w:tcW w:w="891" w:type="dxa"/>
          </w:tcPr>
          <w:p w14:paraId="1B20DCA2" w14:textId="0CCD3B44" w:rsidR="002124CF" w:rsidRPr="003F32EA" w:rsidRDefault="00724032" w:rsidP="004C799D">
            <w:pPr>
              <w:spacing w:before="40" w:after="40" w:line="240" w:lineRule="auto"/>
              <w:jc w:val="center"/>
              <w:rPr>
                <w:sz w:val="22"/>
              </w:rPr>
            </w:pPr>
            <w:r w:rsidRPr="003F32EA">
              <w:rPr>
                <w:sz w:val="22"/>
              </w:rPr>
              <w:t>36.06</w:t>
            </w:r>
          </w:p>
        </w:tc>
      </w:tr>
      <w:tr w:rsidR="00E619A2" w14:paraId="29BDB47A" w14:textId="77777777" w:rsidTr="00432D6A">
        <w:tc>
          <w:tcPr>
            <w:tcW w:w="1553" w:type="dxa"/>
            <w:vAlign w:val="center"/>
          </w:tcPr>
          <w:p w14:paraId="2ABCD515" w14:textId="55BDD999" w:rsidR="002124CF" w:rsidRPr="00F6629A" w:rsidRDefault="002124CF" w:rsidP="004C799D">
            <w:pPr>
              <w:spacing w:before="40" w:after="40" w:line="240" w:lineRule="auto"/>
              <w:rPr>
                <w:sz w:val="22"/>
              </w:rPr>
            </w:pPr>
            <w:r w:rsidRPr="00F6629A">
              <w:rPr>
                <w:sz w:val="22"/>
              </w:rPr>
              <w:t>Skewness</w:t>
            </w:r>
          </w:p>
        </w:tc>
        <w:tc>
          <w:tcPr>
            <w:tcW w:w="803" w:type="dxa"/>
          </w:tcPr>
          <w:p w14:paraId="29474CD7" w14:textId="2118AC9C" w:rsidR="002124CF" w:rsidRPr="003F32EA" w:rsidRDefault="002D0E88" w:rsidP="004C799D">
            <w:pPr>
              <w:spacing w:before="40" w:after="40" w:line="240" w:lineRule="auto"/>
              <w:jc w:val="center"/>
              <w:rPr>
                <w:sz w:val="22"/>
              </w:rPr>
            </w:pPr>
            <w:r w:rsidRPr="003F32EA">
              <w:rPr>
                <w:sz w:val="22"/>
              </w:rPr>
              <w:t>1.16</w:t>
            </w:r>
          </w:p>
        </w:tc>
        <w:tc>
          <w:tcPr>
            <w:tcW w:w="879" w:type="dxa"/>
          </w:tcPr>
          <w:p w14:paraId="2F5B8F26" w14:textId="419356CF" w:rsidR="002124CF" w:rsidRPr="003F32EA" w:rsidRDefault="00E33373" w:rsidP="004C799D">
            <w:pPr>
              <w:spacing w:before="40" w:after="40" w:line="240" w:lineRule="auto"/>
              <w:jc w:val="center"/>
              <w:rPr>
                <w:sz w:val="22"/>
              </w:rPr>
            </w:pPr>
            <w:r w:rsidRPr="003F32EA">
              <w:rPr>
                <w:sz w:val="22"/>
              </w:rPr>
              <w:t>-1.</w:t>
            </w:r>
            <w:r w:rsidR="00B421E1" w:rsidRPr="003F32EA">
              <w:rPr>
                <w:sz w:val="22"/>
              </w:rPr>
              <w:t>40</w:t>
            </w:r>
          </w:p>
        </w:tc>
        <w:tc>
          <w:tcPr>
            <w:tcW w:w="891" w:type="dxa"/>
            <w:tcBorders>
              <w:right w:val="single" w:sz="4" w:space="0" w:color="auto"/>
            </w:tcBorders>
          </w:tcPr>
          <w:p w14:paraId="668F83BD" w14:textId="73DE3D9B" w:rsidR="002124CF" w:rsidRPr="003F32EA" w:rsidRDefault="00B421E1" w:rsidP="004C799D">
            <w:pPr>
              <w:spacing w:before="40" w:after="40" w:line="240" w:lineRule="auto"/>
              <w:jc w:val="center"/>
              <w:rPr>
                <w:sz w:val="22"/>
              </w:rPr>
            </w:pPr>
            <w:r w:rsidRPr="003F32EA">
              <w:rPr>
                <w:sz w:val="22"/>
              </w:rPr>
              <w:t>1.61</w:t>
            </w:r>
          </w:p>
        </w:tc>
        <w:tc>
          <w:tcPr>
            <w:tcW w:w="836" w:type="dxa"/>
            <w:tcBorders>
              <w:left w:val="single" w:sz="4" w:space="0" w:color="auto"/>
            </w:tcBorders>
          </w:tcPr>
          <w:p w14:paraId="2ABDC8D2" w14:textId="66A1FD91" w:rsidR="002124CF" w:rsidRPr="003F32EA" w:rsidRDefault="002D0E88" w:rsidP="004C799D">
            <w:pPr>
              <w:spacing w:before="40" w:after="40" w:line="240" w:lineRule="auto"/>
              <w:jc w:val="center"/>
              <w:rPr>
                <w:sz w:val="22"/>
              </w:rPr>
            </w:pPr>
            <w:r w:rsidRPr="003F32EA">
              <w:rPr>
                <w:sz w:val="22"/>
              </w:rPr>
              <w:t>2.74</w:t>
            </w:r>
          </w:p>
        </w:tc>
        <w:tc>
          <w:tcPr>
            <w:tcW w:w="880" w:type="dxa"/>
          </w:tcPr>
          <w:p w14:paraId="4DCDEDFD" w14:textId="18BA1042" w:rsidR="002124CF" w:rsidRPr="003F32EA" w:rsidRDefault="00C36B04" w:rsidP="004C799D">
            <w:pPr>
              <w:spacing w:before="40" w:after="40" w:line="240" w:lineRule="auto"/>
              <w:jc w:val="center"/>
              <w:rPr>
                <w:sz w:val="22"/>
              </w:rPr>
            </w:pPr>
            <w:r w:rsidRPr="003F32EA">
              <w:rPr>
                <w:sz w:val="22"/>
              </w:rPr>
              <w:t>-</w:t>
            </w:r>
            <w:r w:rsidR="00DA14FA" w:rsidRPr="003F32EA">
              <w:rPr>
                <w:sz w:val="22"/>
              </w:rPr>
              <w:t>1.</w:t>
            </w:r>
            <w:r w:rsidR="00B421E1" w:rsidRPr="003F32EA">
              <w:rPr>
                <w:sz w:val="22"/>
              </w:rPr>
              <w:t>09</w:t>
            </w:r>
          </w:p>
        </w:tc>
        <w:tc>
          <w:tcPr>
            <w:tcW w:w="891" w:type="dxa"/>
            <w:tcBorders>
              <w:right w:val="single" w:sz="4" w:space="0" w:color="auto"/>
            </w:tcBorders>
          </w:tcPr>
          <w:p w14:paraId="702FEA9C" w14:textId="698767A6" w:rsidR="002124CF" w:rsidRPr="003F32EA" w:rsidRDefault="00B421E1" w:rsidP="004C799D">
            <w:pPr>
              <w:spacing w:before="40" w:after="40" w:line="240" w:lineRule="auto"/>
              <w:jc w:val="center"/>
              <w:rPr>
                <w:sz w:val="22"/>
              </w:rPr>
            </w:pPr>
            <w:r w:rsidRPr="003F32EA">
              <w:rPr>
                <w:sz w:val="22"/>
              </w:rPr>
              <w:t xml:space="preserve"> 2.25</w:t>
            </w:r>
          </w:p>
        </w:tc>
        <w:tc>
          <w:tcPr>
            <w:tcW w:w="836" w:type="dxa"/>
            <w:tcBorders>
              <w:left w:val="single" w:sz="4" w:space="0" w:color="auto"/>
            </w:tcBorders>
          </w:tcPr>
          <w:p w14:paraId="79484B7E" w14:textId="17CDC87E" w:rsidR="002124CF" w:rsidRPr="003F32EA" w:rsidRDefault="007F3CC1" w:rsidP="004C799D">
            <w:pPr>
              <w:spacing w:before="40" w:after="40" w:line="240" w:lineRule="auto"/>
              <w:jc w:val="center"/>
              <w:rPr>
                <w:sz w:val="22"/>
              </w:rPr>
            </w:pPr>
            <w:r w:rsidRPr="003F32EA">
              <w:rPr>
                <w:sz w:val="22"/>
              </w:rPr>
              <w:t xml:space="preserve"> </w:t>
            </w:r>
            <w:r w:rsidR="00A379E9" w:rsidRPr="003F32EA">
              <w:rPr>
                <w:sz w:val="22"/>
              </w:rPr>
              <w:t>4.92</w:t>
            </w:r>
          </w:p>
        </w:tc>
        <w:tc>
          <w:tcPr>
            <w:tcW w:w="900" w:type="dxa"/>
          </w:tcPr>
          <w:p w14:paraId="65852578" w14:textId="572DEC44" w:rsidR="002124CF" w:rsidRPr="003F32EA" w:rsidRDefault="007F3CC1" w:rsidP="004C799D">
            <w:pPr>
              <w:spacing w:before="40" w:after="40" w:line="240" w:lineRule="auto"/>
              <w:jc w:val="center"/>
              <w:rPr>
                <w:sz w:val="22"/>
              </w:rPr>
            </w:pPr>
            <w:r w:rsidRPr="003F32EA">
              <w:rPr>
                <w:sz w:val="22"/>
              </w:rPr>
              <w:t xml:space="preserve"> </w:t>
            </w:r>
            <w:r w:rsidR="00D07133" w:rsidRPr="003F32EA">
              <w:rPr>
                <w:sz w:val="22"/>
              </w:rPr>
              <w:t>5.21</w:t>
            </w:r>
          </w:p>
        </w:tc>
        <w:tc>
          <w:tcPr>
            <w:tcW w:w="891" w:type="dxa"/>
          </w:tcPr>
          <w:p w14:paraId="3FFB60CF" w14:textId="2C79C957" w:rsidR="002124CF" w:rsidRPr="003F32EA" w:rsidRDefault="007F3CC1" w:rsidP="004C799D">
            <w:pPr>
              <w:spacing w:before="40" w:after="40" w:line="240" w:lineRule="auto"/>
              <w:jc w:val="center"/>
              <w:rPr>
                <w:sz w:val="22"/>
              </w:rPr>
            </w:pPr>
            <w:r w:rsidRPr="003F32EA">
              <w:rPr>
                <w:sz w:val="22"/>
              </w:rPr>
              <w:t xml:space="preserve"> </w:t>
            </w:r>
            <w:r w:rsidR="00724032" w:rsidRPr="003F32EA">
              <w:rPr>
                <w:sz w:val="22"/>
              </w:rPr>
              <w:t>5.25</w:t>
            </w:r>
          </w:p>
        </w:tc>
      </w:tr>
      <w:tr w:rsidR="000B05D6" w14:paraId="4BA221AB" w14:textId="77777777" w:rsidTr="00432D6A">
        <w:tc>
          <w:tcPr>
            <w:tcW w:w="1553" w:type="dxa"/>
            <w:tcBorders>
              <w:bottom w:val="single" w:sz="4" w:space="0" w:color="auto"/>
            </w:tcBorders>
            <w:vAlign w:val="center"/>
          </w:tcPr>
          <w:p w14:paraId="78BD7F7C" w14:textId="01C43F7F" w:rsidR="002124CF" w:rsidRPr="00F6629A" w:rsidRDefault="00963326" w:rsidP="004C799D">
            <w:pPr>
              <w:spacing w:before="40" w:after="40" w:line="240" w:lineRule="auto"/>
              <w:rPr>
                <w:sz w:val="22"/>
              </w:rPr>
            </w:pPr>
            <w:r>
              <w:rPr>
                <w:sz w:val="22"/>
              </w:rPr>
              <w:t>N</w:t>
            </w:r>
          </w:p>
        </w:tc>
        <w:tc>
          <w:tcPr>
            <w:tcW w:w="803" w:type="dxa"/>
            <w:tcBorders>
              <w:bottom w:val="single" w:sz="4" w:space="0" w:color="auto"/>
            </w:tcBorders>
          </w:tcPr>
          <w:p w14:paraId="18D0AA17" w14:textId="39B9406D" w:rsidR="002124CF" w:rsidRPr="003F32EA" w:rsidRDefault="00E33373" w:rsidP="004C799D">
            <w:pPr>
              <w:spacing w:before="40" w:after="40" w:line="240" w:lineRule="auto"/>
              <w:jc w:val="center"/>
              <w:rPr>
                <w:sz w:val="22"/>
              </w:rPr>
            </w:pPr>
            <w:r w:rsidRPr="003F32EA">
              <w:rPr>
                <w:sz w:val="22"/>
              </w:rPr>
              <w:t>43</w:t>
            </w:r>
          </w:p>
        </w:tc>
        <w:tc>
          <w:tcPr>
            <w:tcW w:w="879" w:type="dxa"/>
            <w:tcBorders>
              <w:bottom w:val="single" w:sz="4" w:space="0" w:color="auto"/>
            </w:tcBorders>
          </w:tcPr>
          <w:p w14:paraId="1819F984" w14:textId="45C03B4B" w:rsidR="002124CF" w:rsidRPr="003F32EA" w:rsidRDefault="008C5896" w:rsidP="004C799D">
            <w:pPr>
              <w:spacing w:before="40" w:after="40" w:line="240" w:lineRule="auto"/>
              <w:jc w:val="center"/>
              <w:rPr>
                <w:sz w:val="22"/>
              </w:rPr>
            </w:pPr>
            <w:r w:rsidRPr="003F32EA">
              <w:rPr>
                <w:sz w:val="22"/>
              </w:rPr>
              <w:t>44</w:t>
            </w:r>
          </w:p>
        </w:tc>
        <w:tc>
          <w:tcPr>
            <w:tcW w:w="891" w:type="dxa"/>
            <w:tcBorders>
              <w:bottom w:val="single" w:sz="4" w:space="0" w:color="auto"/>
              <w:right w:val="single" w:sz="4" w:space="0" w:color="auto"/>
            </w:tcBorders>
          </w:tcPr>
          <w:p w14:paraId="37860988" w14:textId="35F46BBD" w:rsidR="002124CF" w:rsidRPr="003F32EA" w:rsidRDefault="003105F0" w:rsidP="004C799D">
            <w:pPr>
              <w:spacing w:before="40" w:after="40" w:line="240" w:lineRule="auto"/>
              <w:jc w:val="center"/>
              <w:rPr>
                <w:sz w:val="22"/>
              </w:rPr>
            </w:pPr>
            <w:r w:rsidRPr="003F32EA">
              <w:rPr>
                <w:sz w:val="22"/>
              </w:rPr>
              <w:t>44</w:t>
            </w:r>
          </w:p>
        </w:tc>
        <w:tc>
          <w:tcPr>
            <w:tcW w:w="836" w:type="dxa"/>
            <w:tcBorders>
              <w:left w:val="single" w:sz="4" w:space="0" w:color="auto"/>
              <w:bottom w:val="single" w:sz="4" w:space="0" w:color="auto"/>
            </w:tcBorders>
          </w:tcPr>
          <w:p w14:paraId="2C28724F" w14:textId="6CDE2C55" w:rsidR="002124CF" w:rsidRPr="003F32EA" w:rsidRDefault="00C36B04" w:rsidP="004C799D">
            <w:pPr>
              <w:spacing w:before="40" w:after="40" w:line="240" w:lineRule="auto"/>
              <w:jc w:val="center"/>
              <w:rPr>
                <w:sz w:val="22"/>
              </w:rPr>
            </w:pPr>
            <w:r w:rsidRPr="003F32EA">
              <w:rPr>
                <w:sz w:val="22"/>
              </w:rPr>
              <w:t>43</w:t>
            </w:r>
          </w:p>
        </w:tc>
        <w:tc>
          <w:tcPr>
            <w:tcW w:w="880" w:type="dxa"/>
            <w:tcBorders>
              <w:bottom w:val="single" w:sz="4" w:space="0" w:color="auto"/>
            </w:tcBorders>
          </w:tcPr>
          <w:p w14:paraId="26B61A9D" w14:textId="62FA1F72" w:rsidR="002124CF" w:rsidRPr="003F32EA" w:rsidRDefault="00DA14FA" w:rsidP="004C799D">
            <w:pPr>
              <w:spacing w:before="40" w:after="40" w:line="240" w:lineRule="auto"/>
              <w:jc w:val="center"/>
              <w:rPr>
                <w:sz w:val="22"/>
              </w:rPr>
            </w:pPr>
            <w:r w:rsidRPr="003F32EA">
              <w:rPr>
                <w:sz w:val="22"/>
              </w:rPr>
              <w:t>44</w:t>
            </w:r>
          </w:p>
        </w:tc>
        <w:tc>
          <w:tcPr>
            <w:tcW w:w="891" w:type="dxa"/>
            <w:tcBorders>
              <w:bottom w:val="single" w:sz="4" w:space="0" w:color="auto"/>
              <w:right w:val="single" w:sz="4" w:space="0" w:color="auto"/>
            </w:tcBorders>
          </w:tcPr>
          <w:p w14:paraId="3327D1AD" w14:textId="2F43B296" w:rsidR="002124CF" w:rsidRPr="003F32EA" w:rsidRDefault="008F65ED" w:rsidP="004C799D">
            <w:pPr>
              <w:spacing w:before="40" w:after="40" w:line="240" w:lineRule="auto"/>
              <w:jc w:val="center"/>
              <w:rPr>
                <w:sz w:val="22"/>
              </w:rPr>
            </w:pPr>
            <w:r w:rsidRPr="003F32EA">
              <w:rPr>
                <w:sz w:val="22"/>
              </w:rPr>
              <w:t>44</w:t>
            </w:r>
          </w:p>
        </w:tc>
        <w:tc>
          <w:tcPr>
            <w:tcW w:w="836" w:type="dxa"/>
            <w:tcBorders>
              <w:left w:val="single" w:sz="4" w:space="0" w:color="auto"/>
              <w:bottom w:val="single" w:sz="4" w:space="0" w:color="auto"/>
            </w:tcBorders>
          </w:tcPr>
          <w:p w14:paraId="19A3AF1E" w14:textId="1BF67BAE" w:rsidR="002124CF" w:rsidRPr="003F32EA" w:rsidRDefault="00A379E9" w:rsidP="004C799D">
            <w:pPr>
              <w:spacing w:before="40" w:after="40" w:line="240" w:lineRule="auto"/>
              <w:jc w:val="center"/>
              <w:rPr>
                <w:sz w:val="22"/>
              </w:rPr>
            </w:pPr>
            <w:r w:rsidRPr="003F32EA">
              <w:rPr>
                <w:sz w:val="22"/>
              </w:rPr>
              <w:t>40</w:t>
            </w:r>
          </w:p>
        </w:tc>
        <w:tc>
          <w:tcPr>
            <w:tcW w:w="900" w:type="dxa"/>
            <w:tcBorders>
              <w:bottom w:val="single" w:sz="4" w:space="0" w:color="auto"/>
            </w:tcBorders>
          </w:tcPr>
          <w:p w14:paraId="3781E080" w14:textId="00281950" w:rsidR="002124CF" w:rsidRPr="003F32EA" w:rsidRDefault="00D07133" w:rsidP="004C799D">
            <w:pPr>
              <w:spacing w:before="40" w:after="40" w:line="240" w:lineRule="auto"/>
              <w:jc w:val="center"/>
              <w:rPr>
                <w:sz w:val="22"/>
              </w:rPr>
            </w:pPr>
            <w:r w:rsidRPr="003F32EA">
              <w:rPr>
                <w:sz w:val="22"/>
              </w:rPr>
              <w:t>41</w:t>
            </w:r>
          </w:p>
        </w:tc>
        <w:tc>
          <w:tcPr>
            <w:tcW w:w="891" w:type="dxa"/>
            <w:tcBorders>
              <w:bottom w:val="single" w:sz="4" w:space="0" w:color="auto"/>
            </w:tcBorders>
          </w:tcPr>
          <w:p w14:paraId="0C8E56BC" w14:textId="0E9EE885" w:rsidR="002124CF" w:rsidRPr="003F32EA" w:rsidRDefault="00724032" w:rsidP="004C799D">
            <w:pPr>
              <w:spacing w:before="40" w:after="40" w:line="240" w:lineRule="auto"/>
              <w:jc w:val="center"/>
              <w:rPr>
                <w:sz w:val="22"/>
              </w:rPr>
            </w:pPr>
            <w:r w:rsidRPr="003F32EA">
              <w:rPr>
                <w:sz w:val="22"/>
              </w:rPr>
              <w:t>41</w:t>
            </w:r>
          </w:p>
        </w:tc>
      </w:tr>
      <w:tr w:rsidR="007F3CC1" w14:paraId="2F3E2D90" w14:textId="77777777" w:rsidTr="003F32EA">
        <w:tc>
          <w:tcPr>
            <w:tcW w:w="9360" w:type="dxa"/>
            <w:gridSpan w:val="10"/>
            <w:tcBorders>
              <w:top w:val="single" w:sz="4" w:space="0" w:color="auto"/>
            </w:tcBorders>
            <w:vAlign w:val="center"/>
          </w:tcPr>
          <w:p w14:paraId="0A425EDE" w14:textId="76694B6F" w:rsidR="007F3CC1" w:rsidRPr="007F3CC1" w:rsidRDefault="007F3CC1" w:rsidP="006F22FE">
            <w:pPr>
              <w:spacing w:before="0" w:after="60" w:line="240" w:lineRule="auto"/>
              <w:rPr>
                <w:sz w:val="20"/>
                <w:szCs w:val="20"/>
              </w:rPr>
            </w:pPr>
            <w:r w:rsidRPr="007F3CC1">
              <w:rPr>
                <w:sz w:val="20"/>
                <w:szCs w:val="20"/>
              </w:rPr>
              <w:t xml:space="preserve">Notes: See Table 1 for definitions </w:t>
            </w:r>
            <w:r w:rsidR="009C4B3F">
              <w:rPr>
                <w:sz w:val="20"/>
                <w:szCs w:val="20"/>
              </w:rPr>
              <w:t>variables</w:t>
            </w:r>
            <w:r w:rsidRPr="007F3CC1">
              <w:rPr>
                <w:rFonts w:cs="Times New Roman"/>
                <w:sz w:val="20"/>
                <w:szCs w:val="20"/>
              </w:rPr>
              <w:t>.  Source: authors’ calculations based on simulations of MMB models.</w:t>
            </w:r>
          </w:p>
        </w:tc>
      </w:tr>
    </w:tbl>
    <w:p w14:paraId="46FC0CD2" w14:textId="44403207" w:rsidR="00611736" w:rsidRPr="004850B0" w:rsidRDefault="00987D3D">
      <w:pPr>
        <w:ind w:firstLine="720"/>
        <w:rPr>
          <w:b/>
        </w:rPr>
        <w:pPrChange w:id="656" w:author="Robert Tetlow" w:date="2025-06-09T15:39:00Z" w16du:dateUtc="2025-06-09T19:39:00Z">
          <w:pPr>
            <w:jc w:val="center"/>
          </w:pPr>
        </w:pPrChange>
      </w:pPr>
      <w:r>
        <w:t xml:space="preserve">Turning to the timing results, Table 4 shows that a principal difference between estimated and calibrated models manifests in the time it takes for monetary policy shocks to reach their peak effect.  There are only slight differences in timing by policy rule for calibrated models.  When models are required to confront the data directly in estimation, however, we see more variation by rule—and especially so for the peak timing of inflation.  There is a lot more variation in peak timing as well, as captured by the standard deviations.  This difference is a manifestation of the need for intrinsic persistence to capture the data in estimated models, </w:t>
      </w:r>
      <w:proofErr w:type="spellStart"/>
      <w:r>
        <w:lastRenderedPageBreak/>
        <w:t>through</w:t>
      </w:r>
      <w:proofErr w:type="spellEnd"/>
      <w:r>
        <w:t>, for example, adjustment costs.  Calibrated models, almost by definition, fit the data more loosely than estimated models</w:t>
      </w:r>
      <w:ins w:id="657" w:author="Connor Brennan" w:date="2025-06-15T23:08:00Z" w16du:dateUtc="2025-06-16T04:08:00Z">
        <w:r w:rsidR="00257C1F">
          <w:t>,</w:t>
        </w:r>
      </w:ins>
      <w:r>
        <w:t xml:space="preserve"> </w:t>
      </w:r>
      <w:del w:id="658" w:author="Connor Brennan" w:date="2025-06-15T23:08:00Z" w16du:dateUtc="2025-06-16T04:08:00Z">
        <w:r w:rsidDel="00257C1F">
          <w:delText xml:space="preserve">with </w:delText>
        </w:r>
      </w:del>
      <w:ins w:id="659" w:author="Connor Brennan" w:date="2025-06-15T23:08:00Z" w16du:dateUtc="2025-06-16T04:08:00Z">
        <w:r w:rsidR="00257C1F">
          <w:t>where</w:t>
        </w:r>
        <w:r w:rsidR="00257C1F">
          <w:t xml:space="preserve"> </w:t>
        </w:r>
      </w:ins>
      <w:r>
        <w:t xml:space="preserve">autocorrelated shocks </w:t>
      </w:r>
      <w:del w:id="660" w:author="Connor Brennan" w:date="2025-06-15T23:08:00Z" w16du:dateUtc="2025-06-16T04:08:00Z">
        <w:r w:rsidDel="00257C1F">
          <w:delText xml:space="preserve">doing </w:delText>
        </w:r>
      </w:del>
      <w:ins w:id="661" w:author="Connor Brennan" w:date="2025-06-15T23:08:00Z" w16du:dateUtc="2025-06-16T04:08:00Z">
        <w:r w:rsidR="00257C1F">
          <w:t>do</w:t>
        </w:r>
        <w:r w:rsidR="00257C1F">
          <w:t xml:space="preserve"> </w:t>
        </w:r>
      </w:ins>
      <w:r>
        <w:t xml:space="preserve">more of the work in establishing that fit.  </w:t>
      </w:r>
    </w:p>
    <w:tbl>
      <w:tblPr>
        <w:tblStyle w:val="TableGrid"/>
        <w:tblW w:w="0" w:type="auto"/>
        <w:tblLayout w:type="fixed"/>
        <w:tblLook w:val="04A0" w:firstRow="1" w:lastRow="0" w:firstColumn="1" w:lastColumn="0" w:noHBand="0" w:noVBand="1"/>
      </w:tblPr>
      <w:tblGrid>
        <w:gridCol w:w="1710"/>
        <w:gridCol w:w="1152"/>
        <w:gridCol w:w="1152"/>
        <w:gridCol w:w="1116"/>
        <w:gridCol w:w="1188"/>
        <w:gridCol w:w="1152"/>
        <w:gridCol w:w="1152"/>
      </w:tblGrid>
      <w:tr w:rsidR="0094761A" w14:paraId="14983717" w14:textId="77777777" w:rsidTr="00800E7A">
        <w:trPr>
          <w:trHeight w:val="527"/>
        </w:trPr>
        <w:tc>
          <w:tcPr>
            <w:tcW w:w="8622" w:type="dxa"/>
            <w:gridSpan w:val="7"/>
            <w:tcBorders>
              <w:top w:val="single" w:sz="4" w:space="0" w:color="auto"/>
              <w:left w:val="nil"/>
              <w:bottom w:val="nil"/>
              <w:right w:val="nil"/>
            </w:tcBorders>
          </w:tcPr>
          <w:p w14:paraId="372F606E" w14:textId="77777777" w:rsidR="0094761A" w:rsidRDefault="0094761A" w:rsidP="00F220D8">
            <w:pPr>
              <w:spacing w:line="276" w:lineRule="auto"/>
              <w:jc w:val="center"/>
              <w:rPr>
                <w:rFonts w:cs="Times New Roman"/>
                <w:sz w:val="22"/>
              </w:rPr>
            </w:pPr>
            <w:r>
              <w:rPr>
                <w:rFonts w:cs="Times New Roman"/>
                <w:sz w:val="22"/>
              </w:rPr>
              <w:t>Table 4</w:t>
            </w:r>
          </w:p>
          <w:p w14:paraId="4DAEFEF2" w14:textId="2E78C6CE" w:rsidR="0094761A" w:rsidRPr="0094761A" w:rsidRDefault="0094761A" w:rsidP="00484EE4">
            <w:pPr>
              <w:spacing w:after="0" w:line="240" w:lineRule="auto"/>
              <w:jc w:val="center"/>
              <w:rPr>
                <w:rFonts w:cs="Times New Roman"/>
                <w:b/>
                <w:bCs/>
                <w:sz w:val="22"/>
                <w:u w:val="single"/>
              </w:rPr>
            </w:pPr>
            <w:r w:rsidRPr="0094761A">
              <w:rPr>
                <w:rFonts w:cs="Times New Roman"/>
                <w:b/>
                <w:bCs/>
                <w:sz w:val="22"/>
                <w:u w:val="single"/>
              </w:rPr>
              <w:t xml:space="preserve">Summary </w:t>
            </w:r>
            <w:r w:rsidR="006B4C56">
              <w:rPr>
                <w:rFonts w:cs="Times New Roman"/>
                <w:b/>
                <w:bCs/>
                <w:sz w:val="22"/>
                <w:u w:val="single"/>
              </w:rPr>
              <w:t>s</w:t>
            </w:r>
            <w:r w:rsidRPr="0094761A">
              <w:rPr>
                <w:rFonts w:cs="Times New Roman"/>
                <w:b/>
                <w:bCs/>
                <w:sz w:val="22"/>
                <w:u w:val="single"/>
              </w:rPr>
              <w:t>tatistics for timing variable</w:t>
            </w:r>
            <w:r w:rsidR="006B4C56">
              <w:rPr>
                <w:rFonts w:cs="Times New Roman"/>
                <w:b/>
                <w:bCs/>
                <w:sz w:val="22"/>
                <w:u w:val="single"/>
              </w:rPr>
              <w:t xml:space="preserve"> outcomes</w:t>
            </w:r>
          </w:p>
          <w:p w14:paraId="72287187" w14:textId="36DECF0F" w:rsidR="0094761A" w:rsidRPr="0094761A" w:rsidRDefault="0094761A" w:rsidP="00484EE4">
            <w:pPr>
              <w:spacing w:before="0" w:line="240" w:lineRule="auto"/>
              <w:jc w:val="center"/>
              <w:rPr>
                <w:rFonts w:cs="Times New Roman"/>
                <w:sz w:val="20"/>
                <w:szCs w:val="20"/>
              </w:rPr>
            </w:pPr>
            <w:r w:rsidRPr="0094761A">
              <w:rPr>
                <w:rFonts w:cs="Times New Roman"/>
                <w:sz w:val="20"/>
                <w:szCs w:val="20"/>
              </w:rPr>
              <w:t>(by rule and model type)</w:t>
            </w:r>
          </w:p>
        </w:tc>
      </w:tr>
      <w:tr w:rsidR="00067832" w14:paraId="7C234CDC" w14:textId="77777777" w:rsidTr="003F32EA">
        <w:trPr>
          <w:trHeight w:val="288"/>
        </w:trPr>
        <w:tc>
          <w:tcPr>
            <w:tcW w:w="8622" w:type="dxa"/>
            <w:gridSpan w:val="7"/>
            <w:tcBorders>
              <w:top w:val="nil"/>
              <w:left w:val="nil"/>
              <w:bottom w:val="nil"/>
              <w:right w:val="nil"/>
            </w:tcBorders>
          </w:tcPr>
          <w:p w14:paraId="47F42459" w14:textId="6553E0C8" w:rsidR="00067832" w:rsidRPr="00067832" w:rsidRDefault="00067832" w:rsidP="00484EE4">
            <w:pPr>
              <w:spacing w:before="80" w:after="80" w:line="240" w:lineRule="auto"/>
              <w:jc w:val="center"/>
              <w:rPr>
                <w:rFonts w:cs="Times New Roman"/>
                <w:b/>
                <w:bCs/>
                <w:sz w:val="22"/>
              </w:rPr>
            </w:pPr>
            <w:r w:rsidRPr="00067832">
              <w:rPr>
                <w:rFonts w:cs="Times New Roman"/>
                <w:b/>
                <w:bCs/>
                <w:sz w:val="22"/>
              </w:rPr>
              <w:t>Calibrated models</w:t>
            </w:r>
          </w:p>
        </w:tc>
      </w:tr>
      <w:tr w:rsidR="00EE29DC" w14:paraId="1354F993" w14:textId="77777777" w:rsidTr="003F32EA">
        <w:trPr>
          <w:trHeight w:val="288"/>
        </w:trPr>
        <w:tc>
          <w:tcPr>
            <w:tcW w:w="1710" w:type="dxa"/>
            <w:tcBorders>
              <w:top w:val="nil"/>
              <w:left w:val="nil"/>
              <w:bottom w:val="nil"/>
              <w:right w:val="nil"/>
            </w:tcBorders>
          </w:tcPr>
          <w:p w14:paraId="300B2E55" w14:textId="77777777" w:rsidR="00EE29DC" w:rsidRPr="00136A2F" w:rsidRDefault="00EE29DC" w:rsidP="00F6629A">
            <w:pPr>
              <w:spacing w:before="80" w:after="80" w:line="276" w:lineRule="auto"/>
              <w:rPr>
                <w:rFonts w:cs="Times New Roman"/>
                <w:sz w:val="22"/>
              </w:rPr>
            </w:pPr>
          </w:p>
        </w:tc>
        <w:tc>
          <w:tcPr>
            <w:tcW w:w="3420" w:type="dxa"/>
            <w:gridSpan w:val="3"/>
            <w:tcBorders>
              <w:top w:val="nil"/>
              <w:left w:val="nil"/>
              <w:bottom w:val="nil"/>
              <w:right w:val="single" w:sz="4" w:space="0" w:color="auto"/>
            </w:tcBorders>
          </w:tcPr>
          <w:p w14:paraId="37FD4C1F" w14:textId="0119BDE2" w:rsidR="00EE29DC" w:rsidRPr="00136A2F" w:rsidRDefault="00EE29DC" w:rsidP="00F6629A">
            <w:pPr>
              <w:spacing w:before="80" w:after="80" w:line="276" w:lineRule="auto"/>
              <w:jc w:val="center"/>
              <w:rPr>
                <w:rFonts w:cs="Times New Roman"/>
                <w:i/>
                <w:iCs/>
                <w:sz w:val="22"/>
              </w:rPr>
            </w:pPr>
            <w:r w:rsidRPr="00136A2F">
              <w:rPr>
                <w:rFonts w:cs="Times New Roman"/>
                <w:i/>
                <w:iCs/>
                <w:sz w:val="22"/>
              </w:rPr>
              <w:t>y-</w:t>
            </w:r>
            <w:r>
              <w:rPr>
                <w:rFonts w:cs="Times New Roman"/>
                <w:i/>
                <w:iCs/>
                <w:sz w:val="22"/>
              </w:rPr>
              <w:t>timing</w:t>
            </w:r>
          </w:p>
        </w:tc>
        <w:tc>
          <w:tcPr>
            <w:tcW w:w="3492" w:type="dxa"/>
            <w:gridSpan w:val="3"/>
            <w:tcBorders>
              <w:top w:val="nil"/>
              <w:left w:val="single" w:sz="4" w:space="0" w:color="auto"/>
              <w:bottom w:val="nil"/>
              <w:right w:val="nil"/>
            </w:tcBorders>
          </w:tcPr>
          <w:p w14:paraId="0B5E018E" w14:textId="1F6F4A08" w:rsidR="00EE29DC" w:rsidRPr="00136A2F" w:rsidRDefault="00EE29DC" w:rsidP="00F6629A">
            <w:pPr>
              <w:spacing w:before="80" w:after="80" w:line="276" w:lineRule="auto"/>
              <w:jc w:val="center"/>
              <w:rPr>
                <w:rFonts w:cs="Times New Roman"/>
                <w:i/>
                <w:iCs/>
                <w:sz w:val="22"/>
              </w:rPr>
            </w:pPr>
            <w:r w:rsidRPr="00136A2F">
              <w:rPr>
                <w:rFonts w:cs="Times New Roman"/>
                <w:i/>
                <w:iCs/>
                <w:sz w:val="22"/>
              </w:rPr>
              <w:t>π-</w:t>
            </w:r>
            <w:r>
              <w:rPr>
                <w:rFonts w:cs="Times New Roman"/>
                <w:i/>
                <w:iCs/>
                <w:sz w:val="22"/>
              </w:rPr>
              <w:t>timing</w:t>
            </w:r>
          </w:p>
        </w:tc>
      </w:tr>
      <w:tr w:rsidR="00EE29DC" w:rsidRPr="001F5E28" w14:paraId="77C5DE46" w14:textId="77777777" w:rsidTr="00B60115">
        <w:trPr>
          <w:trHeight w:val="144"/>
        </w:trPr>
        <w:tc>
          <w:tcPr>
            <w:tcW w:w="1710" w:type="dxa"/>
            <w:tcBorders>
              <w:top w:val="nil"/>
              <w:left w:val="nil"/>
              <w:bottom w:val="single" w:sz="4" w:space="0" w:color="auto"/>
              <w:right w:val="nil"/>
            </w:tcBorders>
            <w:shd w:val="pct10" w:color="auto" w:fill="auto"/>
          </w:tcPr>
          <w:p w14:paraId="3DF73DF7" w14:textId="7EC9DF24" w:rsidR="00EE29DC" w:rsidRPr="001F5E28" w:rsidRDefault="001F5E28" w:rsidP="00F6629A">
            <w:pPr>
              <w:spacing w:before="80" w:after="80" w:line="276" w:lineRule="auto"/>
              <w:rPr>
                <w:rFonts w:cs="Times New Roman"/>
                <w:i/>
                <w:iCs/>
                <w:sz w:val="22"/>
              </w:rPr>
            </w:pPr>
            <w:r w:rsidRPr="001F5E28">
              <w:rPr>
                <w:rFonts w:cs="Times New Roman"/>
                <w:i/>
                <w:iCs/>
                <w:sz w:val="22"/>
              </w:rPr>
              <w:t>Policy r</w:t>
            </w:r>
            <w:r w:rsidR="00EE29DC" w:rsidRPr="001F5E28">
              <w:rPr>
                <w:rFonts w:cs="Times New Roman"/>
                <w:i/>
                <w:iCs/>
                <w:sz w:val="22"/>
              </w:rPr>
              <w:t>ules</w:t>
            </w:r>
            <w:r w:rsidR="0094761A" w:rsidRPr="001F5E28">
              <w:rPr>
                <w:rFonts w:cs="Times New Roman"/>
                <w:i/>
                <w:iCs/>
                <w:sz w:val="22"/>
              </w:rPr>
              <w:t xml:space="preserve"> -&gt;</w:t>
            </w:r>
          </w:p>
        </w:tc>
        <w:tc>
          <w:tcPr>
            <w:tcW w:w="1152" w:type="dxa"/>
            <w:tcBorders>
              <w:top w:val="nil"/>
              <w:left w:val="nil"/>
              <w:bottom w:val="single" w:sz="4" w:space="0" w:color="auto"/>
              <w:right w:val="nil"/>
            </w:tcBorders>
            <w:shd w:val="pct10" w:color="auto" w:fill="auto"/>
          </w:tcPr>
          <w:p w14:paraId="51110419" w14:textId="77777777" w:rsidR="00EE29DC" w:rsidRPr="001F5E28" w:rsidRDefault="00EE29DC" w:rsidP="00F6629A">
            <w:pPr>
              <w:spacing w:before="80" w:after="80" w:line="276" w:lineRule="auto"/>
              <w:jc w:val="center"/>
              <w:rPr>
                <w:rFonts w:cs="Times New Roman"/>
                <w:i/>
                <w:iCs/>
                <w:sz w:val="22"/>
              </w:rPr>
            </w:pPr>
            <w:r w:rsidRPr="001F5E28">
              <w:rPr>
                <w:rFonts w:cs="Times New Roman"/>
                <w:i/>
                <w:iCs/>
                <w:sz w:val="22"/>
              </w:rPr>
              <w:t>Taylor</w:t>
            </w:r>
          </w:p>
        </w:tc>
        <w:tc>
          <w:tcPr>
            <w:tcW w:w="1152" w:type="dxa"/>
            <w:tcBorders>
              <w:top w:val="nil"/>
              <w:left w:val="nil"/>
              <w:bottom w:val="single" w:sz="4" w:space="0" w:color="auto"/>
              <w:right w:val="nil"/>
            </w:tcBorders>
            <w:shd w:val="pct10" w:color="auto" w:fill="auto"/>
          </w:tcPr>
          <w:p w14:paraId="14D704FB" w14:textId="47711910" w:rsidR="00EE29DC" w:rsidRPr="001F5E28" w:rsidRDefault="00EE29DC" w:rsidP="00F6629A">
            <w:pPr>
              <w:spacing w:before="80" w:after="80" w:line="276" w:lineRule="auto"/>
              <w:jc w:val="center"/>
              <w:rPr>
                <w:rFonts w:cs="Times New Roman"/>
                <w:i/>
                <w:iCs/>
                <w:sz w:val="22"/>
              </w:rPr>
            </w:pPr>
            <w:r w:rsidRPr="001F5E28">
              <w:rPr>
                <w:rFonts w:cs="Times New Roman"/>
                <w:i/>
                <w:iCs/>
                <w:sz w:val="22"/>
              </w:rPr>
              <w:t>I</w:t>
            </w:r>
            <w:r w:rsidR="0094761A" w:rsidRPr="001F5E28">
              <w:rPr>
                <w:rFonts w:cs="Times New Roman"/>
                <w:i/>
                <w:iCs/>
                <w:sz w:val="22"/>
              </w:rPr>
              <w:t>nertial</w:t>
            </w:r>
          </w:p>
        </w:tc>
        <w:tc>
          <w:tcPr>
            <w:tcW w:w="1116" w:type="dxa"/>
            <w:tcBorders>
              <w:top w:val="nil"/>
              <w:left w:val="nil"/>
              <w:bottom w:val="single" w:sz="4" w:space="0" w:color="auto"/>
              <w:right w:val="single" w:sz="4" w:space="0" w:color="auto"/>
            </w:tcBorders>
            <w:shd w:val="pct10" w:color="auto" w:fill="auto"/>
          </w:tcPr>
          <w:p w14:paraId="17E6D91E" w14:textId="77777777" w:rsidR="00EE29DC" w:rsidRPr="001F5E28" w:rsidRDefault="00EE29DC" w:rsidP="00F6629A">
            <w:pPr>
              <w:spacing w:before="80" w:after="80" w:line="276" w:lineRule="auto"/>
              <w:jc w:val="center"/>
              <w:rPr>
                <w:rFonts w:cs="Times New Roman"/>
                <w:i/>
                <w:iCs/>
                <w:sz w:val="22"/>
              </w:rPr>
            </w:pPr>
            <w:r w:rsidRPr="001F5E28">
              <w:rPr>
                <w:rFonts w:cs="Times New Roman"/>
                <w:i/>
                <w:iCs/>
                <w:sz w:val="22"/>
              </w:rPr>
              <w:t>Growth</w:t>
            </w:r>
          </w:p>
        </w:tc>
        <w:tc>
          <w:tcPr>
            <w:tcW w:w="1188" w:type="dxa"/>
            <w:tcBorders>
              <w:top w:val="nil"/>
              <w:left w:val="single" w:sz="4" w:space="0" w:color="auto"/>
              <w:bottom w:val="single" w:sz="4" w:space="0" w:color="auto"/>
              <w:right w:val="nil"/>
            </w:tcBorders>
            <w:shd w:val="pct10" w:color="auto" w:fill="auto"/>
          </w:tcPr>
          <w:p w14:paraId="0E2415C4" w14:textId="77777777" w:rsidR="00EE29DC" w:rsidRPr="001F5E28" w:rsidRDefault="00EE29DC" w:rsidP="00F6629A">
            <w:pPr>
              <w:spacing w:before="80" w:after="80" w:line="276" w:lineRule="auto"/>
              <w:jc w:val="center"/>
              <w:rPr>
                <w:rFonts w:cs="Times New Roman"/>
                <w:i/>
                <w:iCs/>
                <w:sz w:val="22"/>
              </w:rPr>
            </w:pPr>
            <w:r w:rsidRPr="001F5E28">
              <w:rPr>
                <w:rFonts w:cs="Times New Roman"/>
                <w:i/>
                <w:iCs/>
                <w:sz w:val="22"/>
              </w:rPr>
              <w:t>Taylor</w:t>
            </w:r>
          </w:p>
        </w:tc>
        <w:tc>
          <w:tcPr>
            <w:tcW w:w="1152" w:type="dxa"/>
            <w:tcBorders>
              <w:top w:val="nil"/>
              <w:left w:val="nil"/>
              <w:bottom w:val="single" w:sz="4" w:space="0" w:color="auto"/>
              <w:right w:val="nil"/>
            </w:tcBorders>
            <w:shd w:val="pct10" w:color="auto" w:fill="auto"/>
          </w:tcPr>
          <w:p w14:paraId="1963A6B8" w14:textId="58386EE9" w:rsidR="00EE29DC" w:rsidRPr="001F5E28" w:rsidRDefault="00EE29DC" w:rsidP="00F6629A">
            <w:pPr>
              <w:spacing w:before="80" w:after="80" w:line="276" w:lineRule="auto"/>
              <w:jc w:val="center"/>
              <w:rPr>
                <w:rFonts w:cs="Times New Roman"/>
                <w:i/>
                <w:iCs/>
                <w:sz w:val="22"/>
              </w:rPr>
            </w:pPr>
            <w:r w:rsidRPr="001F5E28">
              <w:rPr>
                <w:rFonts w:cs="Times New Roman"/>
                <w:i/>
                <w:iCs/>
                <w:sz w:val="22"/>
              </w:rPr>
              <w:t>I</w:t>
            </w:r>
            <w:r w:rsidR="0094761A" w:rsidRPr="001F5E28">
              <w:rPr>
                <w:rFonts w:cs="Times New Roman"/>
                <w:i/>
                <w:iCs/>
                <w:sz w:val="22"/>
              </w:rPr>
              <w:t>nertial</w:t>
            </w:r>
          </w:p>
        </w:tc>
        <w:tc>
          <w:tcPr>
            <w:tcW w:w="1152" w:type="dxa"/>
            <w:tcBorders>
              <w:top w:val="nil"/>
              <w:left w:val="nil"/>
              <w:bottom w:val="single" w:sz="4" w:space="0" w:color="auto"/>
              <w:right w:val="nil"/>
            </w:tcBorders>
            <w:shd w:val="pct10" w:color="auto" w:fill="auto"/>
          </w:tcPr>
          <w:p w14:paraId="1EFFA242" w14:textId="77777777" w:rsidR="00EE29DC" w:rsidRPr="001F5E28" w:rsidRDefault="00EE29DC" w:rsidP="00F6629A">
            <w:pPr>
              <w:spacing w:before="80" w:after="80" w:line="276" w:lineRule="auto"/>
              <w:jc w:val="center"/>
              <w:rPr>
                <w:rFonts w:cs="Times New Roman"/>
                <w:i/>
                <w:iCs/>
                <w:sz w:val="22"/>
              </w:rPr>
            </w:pPr>
            <w:r w:rsidRPr="001F5E28">
              <w:rPr>
                <w:rFonts w:cs="Times New Roman"/>
                <w:i/>
                <w:iCs/>
                <w:sz w:val="22"/>
              </w:rPr>
              <w:t>Growth</w:t>
            </w:r>
          </w:p>
        </w:tc>
      </w:tr>
      <w:tr w:rsidR="004C799D" w14:paraId="6C53E5B4" w14:textId="77777777" w:rsidTr="00635C6C">
        <w:trPr>
          <w:trHeight w:val="144"/>
        </w:trPr>
        <w:tc>
          <w:tcPr>
            <w:tcW w:w="1710" w:type="dxa"/>
            <w:tcBorders>
              <w:top w:val="single" w:sz="4" w:space="0" w:color="auto"/>
              <w:left w:val="nil"/>
              <w:bottom w:val="nil"/>
              <w:right w:val="nil"/>
            </w:tcBorders>
            <w:vAlign w:val="center"/>
          </w:tcPr>
          <w:p w14:paraId="52D40A68" w14:textId="77777777" w:rsidR="004C799D" w:rsidRPr="0094761A" w:rsidRDefault="004C799D" w:rsidP="004C799D">
            <w:pPr>
              <w:spacing w:before="40" w:after="40" w:line="240" w:lineRule="auto"/>
              <w:rPr>
                <w:rFonts w:cs="Times New Roman"/>
                <w:sz w:val="22"/>
              </w:rPr>
            </w:pPr>
            <w:r w:rsidRPr="0094761A">
              <w:rPr>
                <w:rFonts w:cs="Times New Roman"/>
                <w:sz w:val="22"/>
              </w:rPr>
              <w:t>Mean</w:t>
            </w:r>
          </w:p>
        </w:tc>
        <w:tc>
          <w:tcPr>
            <w:tcW w:w="1152" w:type="dxa"/>
            <w:tcBorders>
              <w:top w:val="single" w:sz="4" w:space="0" w:color="auto"/>
              <w:left w:val="nil"/>
              <w:bottom w:val="nil"/>
              <w:right w:val="nil"/>
            </w:tcBorders>
          </w:tcPr>
          <w:p w14:paraId="2BA02BD9" w14:textId="52F8AB50" w:rsidR="004C799D" w:rsidRPr="00136A2F" w:rsidRDefault="004C799D" w:rsidP="004C799D">
            <w:pPr>
              <w:spacing w:before="40" w:after="40" w:line="240" w:lineRule="auto"/>
              <w:jc w:val="center"/>
              <w:rPr>
                <w:rFonts w:cs="Times New Roman"/>
                <w:sz w:val="22"/>
              </w:rPr>
            </w:pPr>
            <w:r w:rsidRPr="00356A5C">
              <w:t>1.30</w:t>
            </w:r>
          </w:p>
        </w:tc>
        <w:tc>
          <w:tcPr>
            <w:tcW w:w="1152" w:type="dxa"/>
            <w:tcBorders>
              <w:top w:val="single" w:sz="4" w:space="0" w:color="auto"/>
              <w:left w:val="nil"/>
              <w:bottom w:val="nil"/>
              <w:right w:val="nil"/>
            </w:tcBorders>
          </w:tcPr>
          <w:p w14:paraId="3ABEE52C" w14:textId="7692ACC3" w:rsidR="004C799D" w:rsidRPr="00136A2F" w:rsidRDefault="004C799D" w:rsidP="004C799D">
            <w:pPr>
              <w:spacing w:before="40" w:after="40" w:line="240" w:lineRule="auto"/>
              <w:jc w:val="center"/>
              <w:rPr>
                <w:rFonts w:cs="Times New Roman"/>
                <w:sz w:val="22"/>
              </w:rPr>
            </w:pPr>
            <w:r w:rsidRPr="00356A5C">
              <w:t>1.37</w:t>
            </w:r>
          </w:p>
        </w:tc>
        <w:tc>
          <w:tcPr>
            <w:tcW w:w="1116" w:type="dxa"/>
            <w:tcBorders>
              <w:top w:val="single" w:sz="4" w:space="0" w:color="auto"/>
              <w:left w:val="nil"/>
              <w:bottom w:val="nil"/>
              <w:right w:val="single" w:sz="4" w:space="0" w:color="auto"/>
            </w:tcBorders>
          </w:tcPr>
          <w:p w14:paraId="486A8B72" w14:textId="7556496D" w:rsidR="004C799D" w:rsidRPr="00136A2F" w:rsidRDefault="004C799D" w:rsidP="004C799D">
            <w:pPr>
              <w:spacing w:before="40" w:after="40" w:line="240" w:lineRule="auto"/>
              <w:jc w:val="center"/>
              <w:rPr>
                <w:rFonts w:cs="Times New Roman"/>
                <w:sz w:val="22"/>
              </w:rPr>
            </w:pPr>
            <w:r w:rsidRPr="00356A5C">
              <w:t>1.48</w:t>
            </w:r>
          </w:p>
        </w:tc>
        <w:tc>
          <w:tcPr>
            <w:tcW w:w="1188" w:type="dxa"/>
            <w:tcBorders>
              <w:top w:val="single" w:sz="4" w:space="0" w:color="auto"/>
              <w:left w:val="single" w:sz="4" w:space="0" w:color="auto"/>
              <w:bottom w:val="nil"/>
              <w:right w:val="nil"/>
            </w:tcBorders>
          </w:tcPr>
          <w:p w14:paraId="3A7472AD" w14:textId="189D58AD" w:rsidR="004C799D" w:rsidRPr="00136A2F" w:rsidRDefault="004C799D" w:rsidP="004C799D">
            <w:pPr>
              <w:spacing w:before="40" w:after="40" w:line="240" w:lineRule="auto"/>
              <w:jc w:val="center"/>
              <w:rPr>
                <w:rFonts w:cs="Times New Roman"/>
                <w:sz w:val="22"/>
              </w:rPr>
            </w:pPr>
            <w:r w:rsidRPr="00356A5C">
              <w:t>1.57</w:t>
            </w:r>
          </w:p>
        </w:tc>
        <w:tc>
          <w:tcPr>
            <w:tcW w:w="1152" w:type="dxa"/>
            <w:tcBorders>
              <w:top w:val="single" w:sz="4" w:space="0" w:color="auto"/>
              <w:left w:val="nil"/>
              <w:bottom w:val="nil"/>
              <w:right w:val="nil"/>
            </w:tcBorders>
          </w:tcPr>
          <w:p w14:paraId="20601DA8" w14:textId="584126E3" w:rsidR="004C799D" w:rsidRPr="00136A2F" w:rsidRDefault="004C799D" w:rsidP="004C799D">
            <w:pPr>
              <w:spacing w:before="40" w:after="40" w:line="240" w:lineRule="auto"/>
              <w:jc w:val="center"/>
              <w:rPr>
                <w:rFonts w:cs="Times New Roman"/>
                <w:sz w:val="22"/>
              </w:rPr>
            </w:pPr>
            <w:r w:rsidRPr="00356A5C">
              <w:t>1.27</w:t>
            </w:r>
          </w:p>
        </w:tc>
        <w:tc>
          <w:tcPr>
            <w:tcW w:w="1152" w:type="dxa"/>
            <w:tcBorders>
              <w:top w:val="single" w:sz="4" w:space="0" w:color="auto"/>
              <w:left w:val="nil"/>
              <w:bottom w:val="nil"/>
              <w:right w:val="nil"/>
            </w:tcBorders>
          </w:tcPr>
          <w:p w14:paraId="225E8276" w14:textId="2D5968BE" w:rsidR="004C799D" w:rsidRPr="00136A2F" w:rsidRDefault="004C799D" w:rsidP="004C799D">
            <w:pPr>
              <w:spacing w:before="40" w:after="40" w:line="240" w:lineRule="auto"/>
              <w:jc w:val="center"/>
              <w:rPr>
                <w:rFonts w:cs="Times New Roman"/>
                <w:sz w:val="22"/>
              </w:rPr>
            </w:pPr>
            <w:r w:rsidRPr="00356A5C">
              <w:t>1.42</w:t>
            </w:r>
          </w:p>
        </w:tc>
      </w:tr>
      <w:tr w:rsidR="004C799D" w14:paraId="2767E6F8" w14:textId="77777777" w:rsidTr="00635C6C">
        <w:trPr>
          <w:trHeight w:val="144"/>
        </w:trPr>
        <w:tc>
          <w:tcPr>
            <w:tcW w:w="1710" w:type="dxa"/>
            <w:tcBorders>
              <w:top w:val="nil"/>
              <w:left w:val="nil"/>
              <w:bottom w:val="nil"/>
              <w:right w:val="nil"/>
            </w:tcBorders>
            <w:vAlign w:val="center"/>
          </w:tcPr>
          <w:p w14:paraId="69A02233" w14:textId="77777777" w:rsidR="004C799D" w:rsidRPr="0094761A" w:rsidRDefault="004C799D" w:rsidP="004C799D">
            <w:pPr>
              <w:spacing w:before="40" w:after="40" w:line="240" w:lineRule="auto"/>
              <w:rPr>
                <w:rFonts w:cs="Times New Roman"/>
                <w:sz w:val="22"/>
              </w:rPr>
            </w:pPr>
            <w:r w:rsidRPr="0094761A">
              <w:rPr>
                <w:rFonts w:cs="Times New Roman"/>
                <w:sz w:val="22"/>
              </w:rPr>
              <w:t>Median</w:t>
            </w:r>
          </w:p>
        </w:tc>
        <w:tc>
          <w:tcPr>
            <w:tcW w:w="1152" w:type="dxa"/>
            <w:tcBorders>
              <w:top w:val="nil"/>
              <w:left w:val="nil"/>
              <w:bottom w:val="nil"/>
              <w:right w:val="nil"/>
            </w:tcBorders>
          </w:tcPr>
          <w:p w14:paraId="3F4CE973" w14:textId="4FCA884B" w:rsidR="004C799D" w:rsidRPr="00136A2F" w:rsidRDefault="004C799D" w:rsidP="004C799D">
            <w:pPr>
              <w:spacing w:before="40" w:after="40" w:line="240" w:lineRule="auto"/>
              <w:jc w:val="center"/>
              <w:rPr>
                <w:rFonts w:cs="Times New Roman"/>
                <w:sz w:val="22"/>
              </w:rPr>
            </w:pPr>
            <w:r w:rsidRPr="00356A5C">
              <w:t>1.00</w:t>
            </w:r>
          </w:p>
        </w:tc>
        <w:tc>
          <w:tcPr>
            <w:tcW w:w="1152" w:type="dxa"/>
            <w:tcBorders>
              <w:top w:val="nil"/>
              <w:left w:val="nil"/>
              <w:bottom w:val="nil"/>
              <w:right w:val="nil"/>
            </w:tcBorders>
          </w:tcPr>
          <w:p w14:paraId="04A4C257" w14:textId="2C1A0FFC" w:rsidR="004C799D" w:rsidRPr="00136A2F" w:rsidRDefault="004C799D" w:rsidP="004C799D">
            <w:pPr>
              <w:spacing w:before="40" w:after="40" w:line="240" w:lineRule="auto"/>
              <w:jc w:val="center"/>
              <w:rPr>
                <w:rFonts w:cs="Times New Roman"/>
                <w:sz w:val="22"/>
              </w:rPr>
            </w:pPr>
            <w:r w:rsidRPr="00356A5C">
              <w:t>1.00</w:t>
            </w:r>
          </w:p>
        </w:tc>
        <w:tc>
          <w:tcPr>
            <w:tcW w:w="1116" w:type="dxa"/>
            <w:tcBorders>
              <w:top w:val="nil"/>
              <w:left w:val="nil"/>
              <w:bottom w:val="nil"/>
              <w:right w:val="single" w:sz="4" w:space="0" w:color="auto"/>
            </w:tcBorders>
          </w:tcPr>
          <w:p w14:paraId="3FC023C0" w14:textId="09565131" w:rsidR="004C799D" w:rsidRPr="00136A2F" w:rsidRDefault="004C799D" w:rsidP="004C799D">
            <w:pPr>
              <w:spacing w:before="40" w:after="40" w:line="240" w:lineRule="auto"/>
              <w:jc w:val="center"/>
              <w:rPr>
                <w:rFonts w:cs="Times New Roman"/>
                <w:sz w:val="22"/>
              </w:rPr>
            </w:pPr>
            <w:r w:rsidRPr="00356A5C">
              <w:t>1.00</w:t>
            </w:r>
          </w:p>
        </w:tc>
        <w:tc>
          <w:tcPr>
            <w:tcW w:w="1188" w:type="dxa"/>
            <w:tcBorders>
              <w:top w:val="nil"/>
              <w:left w:val="single" w:sz="4" w:space="0" w:color="auto"/>
              <w:bottom w:val="nil"/>
              <w:right w:val="nil"/>
            </w:tcBorders>
          </w:tcPr>
          <w:p w14:paraId="492853AB" w14:textId="67635B2C" w:rsidR="004C799D" w:rsidRPr="00136A2F" w:rsidRDefault="004C799D" w:rsidP="004C799D">
            <w:pPr>
              <w:spacing w:before="40" w:after="40" w:line="240" w:lineRule="auto"/>
              <w:jc w:val="center"/>
              <w:rPr>
                <w:rFonts w:cs="Times New Roman"/>
                <w:sz w:val="22"/>
              </w:rPr>
            </w:pPr>
            <w:r w:rsidRPr="00356A5C">
              <w:t>1.00</w:t>
            </w:r>
          </w:p>
        </w:tc>
        <w:tc>
          <w:tcPr>
            <w:tcW w:w="1152" w:type="dxa"/>
            <w:tcBorders>
              <w:top w:val="nil"/>
              <w:left w:val="nil"/>
              <w:bottom w:val="nil"/>
              <w:right w:val="nil"/>
            </w:tcBorders>
          </w:tcPr>
          <w:p w14:paraId="2B1E9593" w14:textId="425BD77E" w:rsidR="004C799D" w:rsidRPr="00136A2F" w:rsidRDefault="004C799D" w:rsidP="004C799D">
            <w:pPr>
              <w:spacing w:before="40" w:after="40" w:line="240" w:lineRule="auto"/>
              <w:jc w:val="center"/>
              <w:rPr>
                <w:rFonts w:cs="Times New Roman"/>
                <w:sz w:val="22"/>
              </w:rPr>
            </w:pPr>
            <w:r w:rsidRPr="00356A5C">
              <w:t>1.00</w:t>
            </w:r>
          </w:p>
        </w:tc>
        <w:tc>
          <w:tcPr>
            <w:tcW w:w="1152" w:type="dxa"/>
            <w:tcBorders>
              <w:top w:val="nil"/>
              <w:left w:val="nil"/>
              <w:bottom w:val="nil"/>
              <w:right w:val="nil"/>
            </w:tcBorders>
          </w:tcPr>
          <w:p w14:paraId="4F5CE2B2" w14:textId="7E5ABEA6" w:rsidR="004C799D" w:rsidRPr="00136A2F" w:rsidRDefault="004C799D" w:rsidP="004C799D">
            <w:pPr>
              <w:spacing w:before="40" w:after="40" w:line="240" w:lineRule="auto"/>
              <w:jc w:val="center"/>
              <w:rPr>
                <w:rFonts w:cs="Times New Roman"/>
                <w:sz w:val="22"/>
              </w:rPr>
            </w:pPr>
            <w:r w:rsidRPr="00356A5C">
              <w:t>1.00</w:t>
            </w:r>
          </w:p>
        </w:tc>
      </w:tr>
      <w:tr w:rsidR="004C799D" w14:paraId="5408981D" w14:textId="77777777" w:rsidTr="00635C6C">
        <w:trPr>
          <w:trHeight w:val="144"/>
        </w:trPr>
        <w:tc>
          <w:tcPr>
            <w:tcW w:w="1710" w:type="dxa"/>
            <w:tcBorders>
              <w:top w:val="nil"/>
              <w:left w:val="nil"/>
              <w:bottom w:val="nil"/>
              <w:right w:val="nil"/>
            </w:tcBorders>
            <w:vAlign w:val="center"/>
          </w:tcPr>
          <w:p w14:paraId="581488CA" w14:textId="47932AD2" w:rsidR="004C799D" w:rsidRPr="0094761A" w:rsidRDefault="004C799D" w:rsidP="004C799D">
            <w:pPr>
              <w:spacing w:before="40" w:after="40" w:line="240" w:lineRule="auto"/>
              <w:rPr>
                <w:rFonts w:cs="Times New Roman"/>
                <w:sz w:val="22"/>
              </w:rPr>
            </w:pPr>
            <w:r w:rsidRPr="0094761A">
              <w:rPr>
                <w:rFonts w:cs="Times New Roman"/>
                <w:sz w:val="22"/>
              </w:rPr>
              <w:t>S</w:t>
            </w:r>
            <w:r w:rsidR="00750048">
              <w:rPr>
                <w:rFonts w:cs="Times New Roman"/>
                <w:sz w:val="22"/>
              </w:rPr>
              <w:t>td deviation</w:t>
            </w:r>
          </w:p>
        </w:tc>
        <w:tc>
          <w:tcPr>
            <w:tcW w:w="1152" w:type="dxa"/>
            <w:tcBorders>
              <w:top w:val="nil"/>
              <w:left w:val="nil"/>
              <w:bottom w:val="nil"/>
              <w:right w:val="nil"/>
            </w:tcBorders>
          </w:tcPr>
          <w:p w14:paraId="26D09F47" w14:textId="0CB35A76" w:rsidR="004C799D" w:rsidRPr="00136A2F" w:rsidRDefault="004C799D" w:rsidP="004C799D">
            <w:pPr>
              <w:spacing w:before="40" w:after="40" w:line="240" w:lineRule="auto"/>
              <w:jc w:val="center"/>
              <w:rPr>
                <w:rFonts w:cs="Times New Roman"/>
                <w:sz w:val="22"/>
              </w:rPr>
            </w:pPr>
            <w:r w:rsidRPr="00356A5C">
              <w:t>0.84</w:t>
            </w:r>
          </w:p>
        </w:tc>
        <w:tc>
          <w:tcPr>
            <w:tcW w:w="1152" w:type="dxa"/>
            <w:tcBorders>
              <w:top w:val="nil"/>
              <w:left w:val="nil"/>
              <w:bottom w:val="nil"/>
              <w:right w:val="nil"/>
            </w:tcBorders>
          </w:tcPr>
          <w:p w14:paraId="2C7B1DDE" w14:textId="7E77D6B5" w:rsidR="004C799D" w:rsidRPr="00136A2F" w:rsidRDefault="004C799D" w:rsidP="00750048">
            <w:pPr>
              <w:spacing w:before="40" w:after="40" w:line="240" w:lineRule="auto"/>
              <w:jc w:val="center"/>
              <w:rPr>
                <w:rFonts w:cs="Times New Roman"/>
                <w:sz w:val="22"/>
              </w:rPr>
            </w:pPr>
            <w:r w:rsidRPr="00356A5C">
              <w:t>0.72</w:t>
            </w:r>
          </w:p>
        </w:tc>
        <w:tc>
          <w:tcPr>
            <w:tcW w:w="1116" w:type="dxa"/>
            <w:tcBorders>
              <w:top w:val="nil"/>
              <w:left w:val="nil"/>
              <w:bottom w:val="nil"/>
              <w:right w:val="single" w:sz="4" w:space="0" w:color="auto"/>
            </w:tcBorders>
          </w:tcPr>
          <w:p w14:paraId="0A359489" w14:textId="5D6B06A1" w:rsidR="004C799D" w:rsidRPr="00136A2F" w:rsidRDefault="004C799D" w:rsidP="004C799D">
            <w:pPr>
              <w:spacing w:before="40" w:after="40" w:line="240" w:lineRule="auto"/>
              <w:jc w:val="center"/>
              <w:rPr>
                <w:rFonts w:cs="Times New Roman"/>
                <w:sz w:val="22"/>
              </w:rPr>
            </w:pPr>
            <w:r w:rsidRPr="00356A5C">
              <w:t>0.89</w:t>
            </w:r>
          </w:p>
        </w:tc>
        <w:tc>
          <w:tcPr>
            <w:tcW w:w="1188" w:type="dxa"/>
            <w:tcBorders>
              <w:top w:val="nil"/>
              <w:left w:val="single" w:sz="4" w:space="0" w:color="auto"/>
              <w:bottom w:val="nil"/>
              <w:right w:val="nil"/>
            </w:tcBorders>
          </w:tcPr>
          <w:p w14:paraId="448FF8CD" w14:textId="4AB554B7" w:rsidR="004C799D" w:rsidRPr="00136A2F" w:rsidRDefault="004C799D" w:rsidP="004C799D">
            <w:pPr>
              <w:spacing w:before="40" w:after="40" w:line="240" w:lineRule="auto"/>
              <w:jc w:val="center"/>
              <w:rPr>
                <w:rFonts w:cs="Times New Roman"/>
                <w:sz w:val="22"/>
              </w:rPr>
            </w:pPr>
            <w:r w:rsidRPr="00356A5C">
              <w:t>2.74</w:t>
            </w:r>
          </w:p>
        </w:tc>
        <w:tc>
          <w:tcPr>
            <w:tcW w:w="1152" w:type="dxa"/>
            <w:tcBorders>
              <w:top w:val="nil"/>
              <w:left w:val="nil"/>
              <w:bottom w:val="nil"/>
              <w:right w:val="nil"/>
            </w:tcBorders>
          </w:tcPr>
          <w:p w14:paraId="6248B0AE" w14:textId="25118E04" w:rsidR="004C799D" w:rsidRPr="00136A2F" w:rsidRDefault="004C799D" w:rsidP="004C799D">
            <w:pPr>
              <w:spacing w:before="40" w:after="40" w:line="240" w:lineRule="auto"/>
              <w:jc w:val="center"/>
              <w:rPr>
                <w:rFonts w:cs="Times New Roman"/>
                <w:sz w:val="22"/>
              </w:rPr>
            </w:pPr>
            <w:r w:rsidRPr="00356A5C">
              <w:t>0.64</w:t>
            </w:r>
          </w:p>
        </w:tc>
        <w:tc>
          <w:tcPr>
            <w:tcW w:w="1152" w:type="dxa"/>
            <w:tcBorders>
              <w:top w:val="nil"/>
              <w:left w:val="nil"/>
              <w:bottom w:val="nil"/>
              <w:right w:val="nil"/>
            </w:tcBorders>
          </w:tcPr>
          <w:p w14:paraId="19AEE5BF" w14:textId="6F2A253F" w:rsidR="004C799D" w:rsidRPr="00136A2F" w:rsidRDefault="004C799D" w:rsidP="004C799D">
            <w:pPr>
              <w:spacing w:before="40" w:after="40" w:line="240" w:lineRule="auto"/>
              <w:jc w:val="center"/>
              <w:rPr>
                <w:rFonts w:cs="Times New Roman"/>
                <w:sz w:val="22"/>
              </w:rPr>
            </w:pPr>
            <w:r w:rsidRPr="00356A5C">
              <w:t>1.06</w:t>
            </w:r>
          </w:p>
        </w:tc>
      </w:tr>
      <w:tr w:rsidR="004C799D" w14:paraId="777557C7" w14:textId="77777777" w:rsidTr="00635C6C">
        <w:trPr>
          <w:trHeight w:val="144"/>
        </w:trPr>
        <w:tc>
          <w:tcPr>
            <w:tcW w:w="1710" w:type="dxa"/>
            <w:tcBorders>
              <w:top w:val="nil"/>
              <w:left w:val="nil"/>
              <w:bottom w:val="nil"/>
              <w:right w:val="nil"/>
            </w:tcBorders>
            <w:vAlign w:val="center"/>
          </w:tcPr>
          <w:p w14:paraId="68C0772F" w14:textId="77777777" w:rsidR="004C799D" w:rsidRPr="0094761A" w:rsidRDefault="004C799D" w:rsidP="004C799D">
            <w:pPr>
              <w:spacing w:before="40" w:after="40" w:line="240" w:lineRule="auto"/>
              <w:rPr>
                <w:rFonts w:cs="Times New Roman"/>
                <w:sz w:val="22"/>
              </w:rPr>
            </w:pPr>
            <w:r w:rsidRPr="0094761A">
              <w:rPr>
                <w:rFonts w:cs="Times New Roman"/>
                <w:sz w:val="22"/>
              </w:rPr>
              <w:t>Skewness</w:t>
            </w:r>
          </w:p>
        </w:tc>
        <w:tc>
          <w:tcPr>
            <w:tcW w:w="1152" w:type="dxa"/>
            <w:tcBorders>
              <w:top w:val="nil"/>
              <w:left w:val="nil"/>
              <w:bottom w:val="nil"/>
              <w:right w:val="nil"/>
            </w:tcBorders>
          </w:tcPr>
          <w:p w14:paraId="3AA9406F" w14:textId="43D906F8" w:rsidR="004C799D" w:rsidRPr="00136A2F" w:rsidRDefault="004C799D" w:rsidP="004C799D">
            <w:pPr>
              <w:spacing w:before="40" w:after="40" w:line="240" w:lineRule="auto"/>
              <w:jc w:val="center"/>
              <w:rPr>
                <w:rFonts w:cs="Times New Roman"/>
                <w:sz w:val="22"/>
              </w:rPr>
            </w:pPr>
            <w:r w:rsidRPr="00356A5C">
              <w:t>2.63</w:t>
            </w:r>
          </w:p>
        </w:tc>
        <w:tc>
          <w:tcPr>
            <w:tcW w:w="1152" w:type="dxa"/>
            <w:tcBorders>
              <w:top w:val="nil"/>
              <w:left w:val="nil"/>
              <w:bottom w:val="nil"/>
              <w:right w:val="nil"/>
            </w:tcBorders>
          </w:tcPr>
          <w:p w14:paraId="0A19AD8E" w14:textId="624B07DD" w:rsidR="004C799D" w:rsidRPr="00136A2F" w:rsidRDefault="004C799D" w:rsidP="004C799D">
            <w:pPr>
              <w:spacing w:before="40" w:after="40" w:line="240" w:lineRule="auto"/>
              <w:jc w:val="center"/>
              <w:rPr>
                <w:rFonts w:cs="Times New Roman"/>
                <w:sz w:val="22"/>
              </w:rPr>
            </w:pPr>
            <w:r w:rsidRPr="00356A5C">
              <w:t>1.61</w:t>
            </w:r>
          </w:p>
        </w:tc>
        <w:tc>
          <w:tcPr>
            <w:tcW w:w="1116" w:type="dxa"/>
            <w:tcBorders>
              <w:top w:val="nil"/>
              <w:left w:val="nil"/>
              <w:bottom w:val="nil"/>
              <w:right w:val="single" w:sz="4" w:space="0" w:color="auto"/>
            </w:tcBorders>
          </w:tcPr>
          <w:p w14:paraId="1623E227" w14:textId="1B68491B" w:rsidR="004C799D" w:rsidRPr="00136A2F" w:rsidRDefault="004C799D" w:rsidP="004C799D">
            <w:pPr>
              <w:spacing w:before="40" w:after="40" w:line="240" w:lineRule="auto"/>
              <w:jc w:val="center"/>
              <w:rPr>
                <w:rFonts w:cs="Times New Roman"/>
                <w:sz w:val="22"/>
              </w:rPr>
            </w:pPr>
            <w:r w:rsidRPr="00356A5C">
              <w:t>1.49</w:t>
            </w:r>
          </w:p>
        </w:tc>
        <w:tc>
          <w:tcPr>
            <w:tcW w:w="1188" w:type="dxa"/>
            <w:tcBorders>
              <w:top w:val="nil"/>
              <w:left w:val="single" w:sz="4" w:space="0" w:color="auto"/>
              <w:bottom w:val="nil"/>
              <w:right w:val="nil"/>
            </w:tcBorders>
          </w:tcPr>
          <w:p w14:paraId="79A7A32B" w14:textId="66EE6EF2" w:rsidR="004C799D" w:rsidRPr="00136A2F" w:rsidRDefault="004C799D" w:rsidP="004C799D">
            <w:pPr>
              <w:spacing w:before="40" w:after="40" w:line="240" w:lineRule="auto"/>
              <w:jc w:val="center"/>
              <w:rPr>
                <w:rFonts w:cs="Times New Roman"/>
                <w:sz w:val="22"/>
              </w:rPr>
            </w:pPr>
            <w:r w:rsidRPr="00356A5C">
              <w:t>5.13</w:t>
            </w:r>
          </w:p>
        </w:tc>
        <w:tc>
          <w:tcPr>
            <w:tcW w:w="1152" w:type="dxa"/>
            <w:tcBorders>
              <w:top w:val="nil"/>
              <w:left w:val="nil"/>
              <w:bottom w:val="nil"/>
              <w:right w:val="nil"/>
            </w:tcBorders>
          </w:tcPr>
          <w:p w14:paraId="2F2BA0E2" w14:textId="36512462" w:rsidR="004C799D" w:rsidRPr="00136A2F" w:rsidRDefault="004C799D" w:rsidP="004C799D">
            <w:pPr>
              <w:spacing w:before="40" w:after="40" w:line="240" w:lineRule="auto"/>
              <w:jc w:val="center"/>
              <w:rPr>
                <w:rFonts w:cs="Times New Roman"/>
                <w:sz w:val="22"/>
              </w:rPr>
            </w:pPr>
            <w:r w:rsidRPr="00356A5C">
              <w:t>2.14</w:t>
            </w:r>
          </w:p>
        </w:tc>
        <w:tc>
          <w:tcPr>
            <w:tcW w:w="1152" w:type="dxa"/>
            <w:tcBorders>
              <w:top w:val="nil"/>
              <w:left w:val="nil"/>
              <w:bottom w:val="nil"/>
              <w:right w:val="nil"/>
            </w:tcBorders>
          </w:tcPr>
          <w:p w14:paraId="37C7C61C" w14:textId="70D26B58" w:rsidR="004C799D" w:rsidRPr="00136A2F" w:rsidRDefault="004C799D" w:rsidP="004C799D">
            <w:pPr>
              <w:spacing w:before="40" w:after="40" w:line="240" w:lineRule="auto"/>
              <w:jc w:val="center"/>
              <w:rPr>
                <w:rFonts w:cs="Times New Roman"/>
                <w:sz w:val="22"/>
              </w:rPr>
            </w:pPr>
            <w:r w:rsidRPr="00356A5C">
              <w:t>3.05</w:t>
            </w:r>
          </w:p>
        </w:tc>
      </w:tr>
      <w:tr w:rsidR="004C799D" w14:paraId="27DDAE97" w14:textId="77777777" w:rsidTr="00635C6C">
        <w:trPr>
          <w:trHeight w:val="144"/>
        </w:trPr>
        <w:tc>
          <w:tcPr>
            <w:tcW w:w="1710" w:type="dxa"/>
            <w:tcBorders>
              <w:top w:val="nil"/>
              <w:left w:val="nil"/>
              <w:bottom w:val="nil"/>
              <w:right w:val="nil"/>
            </w:tcBorders>
            <w:vAlign w:val="center"/>
          </w:tcPr>
          <w:p w14:paraId="6BB56720" w14:textId="4096FF50" w:rsidR="004C799D" w:rsidRPr="0094761A" w:rsidRDefault="00316B93" w:rsidP="004C799D">
            <w:pPr>
              <w:spacing w:before="40" w:after="40" w:line="240" w:lineRule="auto"/>
              <w:rPr>
                <w:rFonts w:cs="Times New Roman"/>
                <w:sz w:val="22"/>
              </w:rPr>
            </w:pPr>
            <w:r>
              <w:rPr>
                <w:rFonts w:cs="Times New Roman"/>
                <w:sz w:val="22"/>
              </w:rPr>
              <w:t>N</w:t>
            </w:r>
          </w:p>
        </w:tc>
        <w:tc>
          <w:tcPr>
            <w:tcW w:w="1152" w:type="dxa"/>
            <w:tcBorders>
              <w:top w:val="nil"/>
              <w:left w:val="nil"/>
              <w:bottom w:val="nil"/>
              <w:right w:val="nil"/>
            </w:tcBorders>
          </w:tcPr>
          <w:p w14:paraId="29421DF4" w14:textId="1973222A" w:rsidR="004C799D" w:rsidRPr="00136A2F" w:rsidRDefault="004C799D" w:rsidP="004C799D">
            <w:pPr>
              <w:spacing w:before="40" w:after="40" w:line="240" w:lineRule="auto"/>
              <w:jc w:val="center"/>
              <w:rPr>
                <w:rFonts w:cs="Times New Roman"/>
                <w:sz w:val="22"/>
              </w:rPr>
            </w:pPr>
            <w:r w:rsidRPr="00356A5C">
              <w:t>30</w:t>
            </w:r>
          </w:p>
        </w:tc>
        <w:tc>
          <w:tcPr>
            <w:tcW w:w="1152" w:type="dxa"/>
            <w:tcBorders>
              <w:top w:val="nil"/>
              <w:left w:val="nil"/>
              <w:bottom w:val="nil"/>
              <w:right w:val="nil"/>
            </w:tcBorders>
          </w:tcPr>
          <w:p w14:paraId="6883DFB2" w14:textId="202E28D6" w:rsidR="004C799D" w:rsidRPr="00136A2F" w:rsidRDefault="004C799D" w:rsidP="004C799D">
            <w:pPr>
              <w:spacing w:before="40" w:after="40" w:line="240" w:lineRule="auto"/>
              <w:jc w:val="center"/>
              <w:rPr>
                <w:rFonts w:cs="Times New Roman"/>
                <w:sz w:val="22"/>
              </w:rPr>
            </w:pPr>
            <w:r w:rsidRPr="00356A5C">
              <w:t>30</w:t>
            </w:r>
          </w:p>
        </w:tc>
        <w:tc>
          <w:tcPr>
            <w:tcW w:w="1116" w:type="dxa"/>
            <w:tcBorders>
              <w:top w:val="nil"/>
              <w:left w:val="nil"/>
              <w:bottom w:val="nil"/>
              <w:right w:val="single" w:sz="4" w:space="0" w:color="auto"/>
            </w:tcBorders>
          </w:tcPr>
          <w:p w14:paraId="2629A980" w14:textId="523C0DE8" w:rsidR="004C799D" w:rsidRPr="00136A2F" w:rsidRDefault="004C799D" w:rsidP="004C799D">
            <w:pPr>
              <w:spacing w:before="40" w:after="40" w:line="240" w:lineRule="auto"/>
              <w:jc w:val="center"/>
              <w:rPr>
                <w:rFonts w:cs="Times New Roman"/>
                <w:sz w:val="22"/>
              </w:rPr>
            </w:pPr>
            <w:r w:rsidRPr="00356A5C">
              <w:t>31</w:t>
            </w:r>
          </w:p>
        </w:tc>
        <w:tc>
          <w:tcPr>
            <w:tcW w:w="1188" w:type="dxa"/>
            <w:tcBorders>
              <w:top w:val="nil"/>
              <w:left w:val="single" w:sz="4" w:space="0" w:color="auto"/>
              <w:bottom w:val="nil"/>
              <w:right w:val="nil"/>
            </w:tcBorders>
          </w:tcPr>
          <w:p w14:paraId="27585451" w14:textId="295FB19B" w:rsidR="004C799D" w:rsidRPr="00136A2F" w:rsidRDefault="004C799D" w:rsidP="004C799D">
            <w:pPr>
              <w:spacing w:before="40" w:after="40" w:line="240" w:lineRule="auto"/>
              <w:jc w:val="center"/>
              <w:rPr>
                <w:rFonts w:cs="Times New Roman"/>
                <w:sz w:val="22"/>
              </w:rPr>
            </w:pPr>
            <w:r w:rsidRPr="00356A5C">
              <w:t>30</w:t>
            </w:r>
          </w:p>
        </w:tc>
        <w:tc>
          <w:tcPr>
            <w:tcW w:w="1152" w:type="dxa"/>
            <w:tcBorders>
              <w:top w:val="nil"/>
              <w:left w:val="nil"/>
              <w:bottom w:val="nil"/>
              <w:right w:val="nil"/>
            </w:tcBorders>
          </w:tcPr>
          <w:p w14:paraId="02A75F7A" w14:textId="7DF879E5" w:rsidR="004C799D" w:rsidRPr="00136A2F" w:rsidRDefault="004C799D" w:rsidP="004C799D">
            <w:pPr>
              <w:spacing w:before="40" w:after="40" w:line="240" w:lineRule="auto"/>
              <w:jc w:val="center"/>
              <w:rPr>
                <w:rFonts w:cs="Times New Roman"/>
                <w:sz w:val="22"/>
              </w:rPr>
            </w:pPr>
            <w:r w:rsidRPr="00356A5C">
              <w:t>30</w:t>
            </w:r>
          </w:p>
        </w:tc>
        <w:tc>
          <w:tcPr>
            <w:tcW w:w="1152" w:type="dxa"/>
            <w:tcBorders>
              <w:top w:val="nil"/>
              <w:left w:val="nil"/>
              <w:bottom w:val="nil"/>
              <w:right w:val="nil"/>
            </w:tcBorders>
          </w:tcPr>
          <w:p w14:paraId="6A0679B3" w14:textId="1FECB764" w:rsidR="004C799D" w:rsidRPr="00136A2F" w:rsidRDefault="004C799D" w:rsidP="004C799D">
            <w:pPr>
              <w:spacing w:before="40" w:after="40" w:line="240" w:lineRule="auto"/>
              <w:jc w:val="center"/>
              <w:rPr>
                <w:rFonts w:cs="Times New Roman"/>
                <w:sz w:val="22"/>
              </w:rPr>
            </w:pPr>
            <w:r w:rsidRPr="00356A5C">
              <w:t>31</w:t>
            </w:r>
          </w:p>
        </w:tc>
      </w:tr>
      <w:tr w:rsidR="0094761A" w14:paraId="04F8DE63" w14:textId="77777777" w:rsidTr="003F32EA">
        <w:trPr>
          <w:trHeight w:val="144"/>
        </w:trPr>
        <w:tc>
          <w:tcPr>
            <w:tcW w:w="8622" w:type="dxa"/>
            <w:gridSpan w:val="7"/>
            <w:tcBorders>
              <w:top w:val="nil"/>
              <w:left w:val="nil"/>
              <w:bottom w:val="nil"/>
              <w:right w:val="nil"/>
            </w:tcBorders>
            <w:vAlign w:val="center"/>
          </w:tcPr>
          <w:p w14:paraId="3439B63E" w14:textId="725CC8AD" w:rsidR="0094761A" w:rsidRPr="0094761A" w:rsidRDefault="0094761A" w:rsidP="00484EE4">
            <w:pPr>
              <w:spacing w:before="80" w:after="80" w:line="240" w:lineRule="auto"/>
              <w:jc w:val="center"/>
              <w:rPr>
                <w:rFonts w:cs="Times New Roman"/>
                <w:sz w:val="22"/>
              </w:rPr>
            </w:pPr>
            <w:r w:rsidRPr="0094761A">
              <w:rPr>
                <w:rFonts w:cs="Times New Roman"/>
                <w:b/>
                <w:bCs/>
                <w:sz w:val="22"/>
              </w:rPr>
              <w:t>Estimated models</w:t>
            </w:r>
          </w:p>
        </w:tc>
      </w:tr>
      <w:tr w:rsidR="00067832" w14:paraId="7114A3B2" w14:textId="77777777" w:rsidTr="003F32EA">
        <w:trPr>
          <w:trHeight w:val="144"/>
        </w:trPr>
        <w:tc>
          <w:tcPr>
            <w:tcW w:w="1710" w:type="dxa"/>
            <w:tcBorders>
              <w:top w:val="nil"/>
              <w:left w:val="nil"/>
              <w:bottom w:val="nil"/>
              <w:right w:val="nil"/>
            </w:tcBorders>
          </w:tcPr>
          <w:p w14:paraId="7C8B3094" w14:textId="77777777" w:rsidR="00067832" w:rsidRPr="0094761A" w:rsidRDefault="00067832" w:rsidP="00F6629A">
            <w:pPr>
              <w:spacing w:before="80" w:after="80" w:line="276" w:lineRule="auto"/>
              <w:jc w:val="center"/>
              <w:rPr>
                <w:rFonts w:cs="Times New Roman"/>
                <w:b/>
                <w:bCs/>
                <w:sz w:val="22"/>
              </w:rPr>
            </w:pPr>
          </w:p>
        </w:tc>
        <w:tc>
          <w:tcPr>
            <w:tcW w:w="3420" w:type="dxa"/>
            <w:gridSpan w:val="3"/>
            <w:tcBorders>
              <w:top w:val="nil"/>
              <w:left w:val="nil"/>
              <w:bottom w:val="nil"/>
              <w:right w:val="single" w:sz="4" w:space="0" w:color="auto"/>
            </w:tcBorders>
          </w:tcPr>
          <w:p w14:paraId="41BB795B" w14:textId="1620E823" w:rsidR="00067832" w:rsidRPr="0094761A" w:rsidRDefault="00067832" w:rsidP="00F6629A">
            <w:pPr>
              <w:spacing w:before="80" w:after="80" w:line="276" w:lineRule="auto"/>
              <w:jc w:val="center"/>
              <w:rPr>
                <w:rFonts w:cs="Times New Roman"/>
                <w:b/>
                <w:bCs/>
                <w:sz w:val="22"/>
              </w:rPr>
            </w:pPr>
            <w:r w:rsidRPr="00136A2F">
              <w:rPr>
                <w:rFonts w:cs="Times New Roman"/>
                <w:i/>
                <w:iCs/>
                <w:sz w:val="22"/>
              </w:rPr>
              <w:t>y-</w:t>
            </w:r>
            <w:r>
              <w:rPr>
                <w:rFonts w:cs="Times New Roman"/>
                <w:i/>
                <w:iCs/>
                <w:sz w:val="22"/>
              </w:rPr>
              <w:t>timing</w:t>
            </w:r>
          </w:p>
        </w:tc>
        <w:tc>
          <w:tcPr>
            <w:tcW w:w="3492" w:type="dxa"/>
            <w:gridSpan w:val="3"/>
            <w:tcBorders>
              <w:top w:val="nil"/>
              <w:left w:val="single" w:sz="4" w:space="0" w:color="auto"/>
              <w:bottom w:val="nil"/>
              <w:right w:val="nil"/>
            </w:tcBorders>
          </w:tcPr>
          <w:p w14:paraId="557B2A5A" w14:textId="077640DD" w:rsidR="00067832" w:rsidRPr="0094761A" w:rsidRDefault="00067832" w:rsidP="00F6629A">
            <w:pPr>
              <w:spacing w:before="80" w:after="80" w:line="276" w:lineRule="auto"/>
              <w:jc w:val="center"/>
              <w:rPr>
                <w:rFonts w:cs="Times New Roman"/>
                <w:b/>
                <w:bCs/>
                <w:sz w:val="22"/>
              </w:rPr>
            </w:pPr>
            <w:r w:rsidRPr="00136A2F">
              <w:rPr>
                <w:rFonts w:cs="Times New Roman"/>
                <w:i/>
                <w:iCs/>
                <w:sz w:val="22"/>
              </w:rPr>
              <w:t>π-</w:t>
            </w:r>
            <w:r>
              <w:rPr>
                <w:rFonts w:cs="Times New Roman"/>
                <w:i/>
                <w:iCs/>
                <w:sz w:val="22"/>
              </w:rPr>
              <w:t>timing</w:t>
            </w:r>
          </w:p>
        </w:tc>
      </w:tr>
      <w:tr w:rsidR="0094761A" w14:paraId="0F40712E" w14:textId="77777777" w:rsidTr="00B60115">
        <w:trPr>
          <w:trHeight w:val="144"/>
        </w:trPr>
        <w:tc>
          <w:tcPr>
            <w:tcW w:w="1710" w:type="dxa"/>
            <w:tcBorders>
              <w:top w:val="nil"/>
              <w:left w:val="nil"/>
              <w:bottom w:val="single" w:sz="4" w:space="0" w:color="auto"/>
              <w:right w:val="nil"/>
            </w:tcBorders>
            <w:shd w:val="pct10" w:color="auto" w:fill="auto"/>
            <w:vAlign w:val="center"/>
          </w:tcPr>
          <w:p w14:paraId="540ADF6A" w14:textId="14DA105D" w:rsidR="0094761A" w:rsidRPr="001F5E28" w:rsidRDefault="001F5E28" w:rsidP="00F6629A">
            <w:pPr>
              <w:spacing w:before="80" w:after="80" w:line="276" w:lineRule="auto"/>
              <w:rPr>
                <w:i/>
                <w:iCs/>
                <w:sz w:val="22"/>
              </w:rPr>
            </w:pPr>
            <w:r w:rsidRPr="001F5E28">
              <w:rPr>
                <w:i/>
                <w:iCs/>
                <w:sz w:val="22"/>
              </w:rPr>
              <w:t>Policy r</w:t>
            </w:r>
            <w:r w:rsidR="0094761A" w:rsidRPr="001F5E28">
              <w:rPr>
                <w:i/>
                <w:iCs/>
                <w:sz w:val="22"/>
              </w:rPr>
              <w:t>ules -&gt;</w:t>
            </w:r>
          </w:p>
        </w:tc>
        <w:tc>
          <w:tcPr>
            <w:tcW w:w="1152" w:type="dxa"/>
            <w:tcBorders>
              <w:top w:val="nil"/>
              <w:left w:val="nil"/>
              <w:bottom w:val="single" w:sz="4" w:space="0" w:color="auto"/>
              <w:right w:val="nil"/>
            </w:tcBorders>
            <w:shd w:val="pct10" w:color="auto" w:fill="auto"/>
            <w:vAlign w:val="center"/>
          </w:tcPr>
          <w:p w14:paraId="4029D35A" w14:textId="161BEAA0" w:rsidR="0094761A" w:rsidRPr="001F5E28" w:rsidRDefault="0094761A" w:rsidP="00F6629A">
            <w:pPr>
              <w:spacing w:before="80" w:after="80" w:line="276" w:lineRule="auto"/>
              <w:jc w:val="center"/>
              <w:rPr>
                <w:i/>
                <w:iCs/>
                <w:sz w:val="22"/>
              </w:rPr>
            </w:pPr>
            <w:r w:rsidRPr="001F5E28">
              <w:rPr>
                <w:i/>
                <w:iCs/>
                <w:sz w:val="22"/>
              </w:rPr>
              <w:t>Taylor</w:t>
            </w:r>
          </w:p>
        </w:tc>
        <w:tc>
          <w:tcPr>
            <w:tcW w:w="1152" w:type="dxa"/>
            <w:tcBorders>
              <w:top w:val="nil"/>
              <w:left w:val="nil"/>
              <w:bottom w:val="single" w:sz="4" w:space="0" w:color="auto"/>
              <w:right w:val="nil"/>
            </w:tcBorders>
            <w:shd w:val="pct10" w:color="auto" w:fill="auto"/>
            <w:vAlign w:val="center"/>
          </w:tcPr>
          <w:p w14:paraId="1F9E087A" w14:textId="43B8BFDE" w:rsidR="0094761A" w:rsidRPr="001F5E28" w:rsidRDefault="0094761A" w:rsidP="00F6629A">
            <w:pPr>
              <w:spacing w:before="80" w:after="80" w:line="276" w:lineRule="auto"/>
              <w:jc w:val="center"/>
              <w:rPr>
                <w:i/>
                <w:iCs/>
                <w:sz w:val="22"/>
              </w:rPr>
            </w:pPr>
            <w:r w:rsidRPr="001F5E28">
              <w:rPr>
                <w:i/>
                <w:iCs/>
                <w:sz w:val="22"/>
              </w:rPr>
              <w:t>Inertial</w:t>
            </w:r>
          </w:p>
        </w:tc>
        <w:tc>
          <w:tcPr>
            <w:tcW w:w="1116" w:type="dxa"/>
            <w:tcBorders>
              <w:top w:val="nil"/>
              <w:left w:val="nil"/>
              <w:bottom w:val="single" w:sz="4" w:space="0" w:color="auto"/>
              <w:right w:val="single" w:sz="4" w:space="0" w:color="auto"/>
            </w:tcBorders>
            <w:shd w:val="pct10" w:color="auto" w:fill="auto"/>
            <w:vAlign w:val="center"/>
          </w:tcPr>
          <w:p w14:paraId="0CB7EF90" w14:textId="34C8697D" w:rsidR="0094761A" w:rsidRPr="001F5E28" w:rsidRDefault="0094761A" w:rsidP="00F6629A">
            <w:pPr>
              <w:spacing w:before="80" w:after="80" w:line="276" w:lineRule="auto"/>
              <w:jc w:val="center"/>
              <w:rPr>
                <w:i/>
                <w:iCs/>
                <w:sz w:val="22"/>
              </w:rPr>
            </w:pPr>
            <w:r w:rsidRPr="001F5E28">
              <w:rPr>
                <w:i/>
                <w:iCs/>
                <w:sz w:val="22"/>
              </w:rPr>
              <w:t>Growth</w:t>
            </w:r>
          </w:p>
        </w:tc>
        <w:tc>
          <w:tcPr>
            <w:tcW w:w="1188" w:type="dxa"/>
            <w:tcBorders>
              <w:top w:val="nil"/>
              <w:left w:val="single" w:sz="4" w:space="0" w:color="auto"/>
              <w:bottom w:val="single" w:sz="4" w:space="0" w:color="auto"/>
              <w:right w:val="nil"/>
            </w:tcBorders>
            <w:shd w:val="pct10" w:color="auto" w:fill="auto"/>
            <w:vAlign w:val="center"/>
          </w:tcPr>
          <w:p w14:paraId="076E267B" w14:textId="227153C5" w:rsidR="0094761A" w:rsidRPr="001F5E28" w:rsidRDefault="0094761A" w:rsidP="00F6629A">
            <w:pPr>
              <w:spacing w:before="80" w:after="80" w:line="276" w:lineRule="auto"/>
              <w:jc w:val="center"/>
              <w:rPr>
                <w:i/>
                <w:iCs/>
                <w:sz w:val="22"/>
              </w:rPr>
            </w:pPr>
            <w:r w:rsidRPr="001F5E28">
              <w:rPr>
                <w:i/>
                <w:iCs/>
                <w:sz w:val="22"/>
              </w:rPr>
              <w:t xml:space="preserve">Taylor </w:t>
            </w:r>
          </w:p>
        </w:tc>
        <w:tc>
          <w:tcPr>
            <w:tcW w:w="1152" w:type="dxa"/>
            <w:tcBorders>
              <w:top w:val="nil"/>
              <w:left w:val="nil"/>
              <w:bottom w:val="single" w:sz="4" w:space="0" w:color="auto"/>
              <w:right w:val="nil"/>
            </w:tcBorders>
            <w:shd w:val="pct10" w:color="auto" w:fill="auto"/>
            <w:vAlign w:val="center"/>
          </w:tcPr>
          <w:p w14:paraId="27C6F4E2" w14:textId="5938514B" w:rsidR="0094761A" w:rsidRPr="001F5E28" w:rsidRDefault="0094761A" w:rsidP="00F6629A">
            <w:pPr>
              <w:spacing w:before="80" w:after="80" w:line="276" w:lineRule="auto"/>
              <w:jc w:val="center"/>
              <w:rPr>
                <w:i/>
                <w:iCs/>
                <w:sz w:val="22"/>
              </w:rPr>
            </w:pPr>
            <w:r w:rsidRPr="001F5E28">
              <w:rPr>
                <w:i/>
                <w:iCs/>
                <w:sz w:val="22"/>
              </w:rPr>
              <w:t>Inertial</w:t>
            </w:r>
          </w:p>
        </w:tc>
        <w:tc>
          <w:tcPr>
            <w:tcW w:w="1152" w:type="dxa"/>
            <w:tcBorders>
              <w:top w:val="nil"/>
              <w:left w:val="nil"/>
              <w:bottom w:val="single" w:sz="4" w:space="0" w:color="auto"/>
              <w:right w:val="nil"/>
            </w:tcBorders>
            <w:shd w:val="pct10" w:color="auto" w:fill="auto"/>
            <w:vAlign w:val="center"/>
          </w:tcPr>
          <w:p w14:paraId="16AD3E6C" w14:textId="640AC337" w:rsidR="0094761A" w:rsidRPr="001F5E28" w:rsidRDefault="0094761A" w:rsidP="00F6629A">
            <w:pPr>
              <w:spacing w:before="80" w:after="80" w:line="276" w:lineRule="auto"/>
              <w:jc w:val="center"/>
              <w:rPr>
                <w:i/>
                <w:iCs/>
                <w:sz w:val="22"/>
              </w:rPr>
            </w:pPr>
            <w:r w:rsidRPr="001F5E28">
              <w:rPr>
                <w:i/>
                <w:iCs/>
                <w:sz w:val="22"/>
              </w:rPr>
              <w:t>Growth</w:t>
            </w:r>
          </w:p>
        </w:tc>
      </w:tr>
      <w:tr w:rsidR="000C3974" w14:paraId="725C3443" w14:textId="77777777" w:rsidTr="00635C6C">
        <w:trPr>
          <w:trHeight w:val="144"/>
        </w:trPr>
        <w:tc>
          <w:tcPr>
            <w:tcW w:w="1710" w:type="dxa"/>
            <w:tcBorders>
              <w:top w:val="single" w:sz="4" w:space="0" w:color="auto"/>
              <w:left w:val="nil"/>
              <w:bottom w:val="nil"/>
              <w:right w:val="nil"/>
            </w:tcBorders>
            <w:vAlign w:val="center"/>
          </w:tcPr>
          <w:p w14:paraId="5A783CA0" w14:textId="77777777" w:rsidR="000C3974" w:rsidRPr="0094761A" w:rsidRDefault="000C3974" w:rsidP="004C799D">
            <w:pPr>
              <w:spacing w:before="40" w:after="40" w:line="240" w:lineRule="auto"/>
              <w:rPr>
                <w:sz w:val="22"/>
              </w:rPr>
            </w:pPr>
            <w:r w:rsidRPr="0094761A">
              <w:rPr>
                <w:sz w:val="22"/>
              </w:rPr>
              <w:t>Mean</w:t>
            </w:r>
          </w:p>
        </w:tc>
        <w:tc>
          <w:tcPr>
            <w:tcW w:w="1152" w:type="dxa"/>
            <w:tcBorders>
              <w:top w:val="single" w:sz="4" w:space="0" w:color="auto"/>
              <w:left w:val="nil"/>
              <w:bottom w:val="nil"/>
              <w:right w:val="nil"/>
            </w:tcBorders>
          </w:tcPr>
          <w:p w14:paraId="51BABCF6" w14:textId="76528730" w:rsidR="000C3974" w:rsidRDefault="000C3974" w:rsidP="004C799D">
            <w:pPr>
              <w:spacing w:before="40" w:after="40" w:line="240" w:lineRule="auto"/>
              <w:jc w:val="center"/>
            </w:pPr>
            <w:r w:rsidRPr="00BD5DB4">
              <w:t>2.18</w:t>
            </w:r>
          </w:p>
        </w:tc>
        <w:tc>
          <w:tcPr>
            <w:tcW w:w="1152" w:type="dxa"/>
            <w:tcBorders>
              <w:top w:val="single" w:sz="4" w:space="0" w:color="auto"/>
              <w:left w:val="nil"/>
              <w:bottom w:val="nil"/>
              <w:right w:val="nil"/>
            </w:tcBorders>
          </w:tcPr>
          <w:p w14:paraId="03F0065B" w14:textId="78179514" w:rsidR="000C3974" w:rsidRDefault="000C3974" w:rsidP="004C799D">
            <w:pPr>
              <w:spacing w:before="40" w:after="40" w:line="240" w:lineRule="auto"/>
              <w:jc w:val="center"/>
            </w:pPr>
            <w:r w:rsidRPr="00B44208">
              <w:t>2.93</w:t>
            </w:r>
          </w:p>
        </w:tc>
        <w:tc>
          <w:tcPr>
            <w:tcW w:w="1116" w:type="dxa"/>
            <w:tcBorders>
              <w:top w:val="single" w:sz="4" w:space="0" w:color="auto"/>
              <w:left w:val="nil"/>
              <w:bottom w:val="nil"/>
              <w:right w:val="single" w:sz="4" w:space="0" w:color="auto"/>
            </w:tcBorders>
          </w:tcPr>
          <w:p w14:paraId="2A30947F" w14:textId="2F7E3690" w:rsidR="000C3974" w:rsidRDefault="000C3974" w:rsidP="004C799D">
            <w:pPr>
              <w:spacing w:before="40" w:after="40" w:line="240" w:lineRule="auto"/>
              <w:jc w:val="center"/>
            </w:pPr>
            <w:r w:rsidRPr="00B44208">
              <w:t>3.68</w:t>
            </w:r>
          </w:p>
        </w:tc>
        <w:tc>
          <w:tcPr>
            <w:tcW w:w="1188" w:type="dxa"/>
            <w:tcBorders>
              <w:top w:val="single" w:sz="4" w:space="0" w:color="auto"/>
              <w:left w:val="single" w:sz="4" w:space="0" w:color="auto"/>
              <w:bottom w:val="nil"/>
              <w:right w:val="nil"/>
            </w:tcBorders>
          </w:tcPr>
          <w:p w14:paraId="24BD91E6" w14:textId="5138CFDF" w:rsidR="000C3974" w:rsidRDefault="000C3974" w:rsidP="004C799D">
            <w:pPr>
              <w:spacing w:before="40" w:after="40" w:line="240" w:lineRule="auto"/>
              <w:jc w:val="center"/>
            </w:pPr>
            <w:r w:rsidRPr="00B44208">
              <w:t>6.67</w:t>
            </w:r>
          </w:p>
        </w:tc>
        <w:tc>
          <w:tcPr>
            <w:tcW w:w="1152" w:type="dxa"/>
            <w:tcBorders>
              <w:top w:val="single" w:sz="4" w:space="0" w:color="auto"/>
              <w:left w:val="nil"/>
              <w:bottom w:val="nil"/>
              <w:right w:val="nil"/>
            </w:tcBorders>
          </w:tcPr>
          <w:p w14:paraId="1792DC27" w14:textId="7FEF1E76" w:rsidR="000C3974" w:rsidRDefault="000C3974" w:rsidP="004C799D">
            <w:pPr>
              <w:spacing w:before="40" w:after="40" w:line="240" w:lineRule="auto"/>
              <w:jc w:val="center"/>
            </w:pPr>
            <w:r w:rsidRPr="00B44208">
              <w:t>10.02</w:t>
            </w:r>
          </w:p>
        </w:tc>
        <w:tc>
          <w:tcPr>
            <w:tcW w:w="1152" w:type="dxa"/>
            <w:tcBorders>
              <w:top w:val="single" w:sz="4" w:space="0" w:color="auto"/>
              <w:left w:val="nil"/>
              <w:bottom w:val="nil"/>
              <w:right w:val="nil"/>
            </w:tcBorders>
          </w:tcPr>
          <w:p w14:paraId="78149576" w14:textId="5E02E8AA" w:rsidR="000C3974" w:rsidRDefault="000C3974" w:rsidP="004C799D">
            <w:pPr>
              <w:spacing w:before="40" w:after="40" w:line="240" w:lineRule="auto"/>
              <w:jc w:val="center"/>
            </w:pPr>
            <w:r w:rsidRPr="00B44208">
              <w:t>5.91</w:t>
            </w:r>
          </w:p>
        </w:tc>
      </w:tr>
      <w:tr w:rsidR="000C3974" w14:paraId="7780D7CA" w14:textId="77777777" w:rsidTr="00635C6C">
        <w:trPr>
          <w:trHeight w:val="144"/>
        </w:trPr>
        <w:tc>
          <w:tcPr>
            <w:tcW w:w="1710" w:type="dxa"/>
            <w:tcBorders>
              <w:top w:val="nil"/>
              <w:left w:val="nil"/>
              <w:bottom w:val="nil"/>
              <w:right w:val="nil"/>
            </w:tcBorders>
            <w:vAlign w:val="center"/>
          </w:tcPr>
          <w:p w14:paraId="564DE985" w14:textId="77777777" w:rsidR="000C3974" w:rsidRPr="0094761A" w:rsidRDefault="000C3974" w:rsidP="004C799D">
            <w:pPr>
              <w:spacing w:before="40" w:after="40" w:line="240" w:lineRule="auto"/>
              <w:rPr>
                <w:sz w:val="22"/>
              </w:rPr>
            </w:pPr>
            <w:r w:rsidRPr="0094761A">
              <w:rPr>
                <w:sz w:val="22"/>
              </w:rPr>
              <w:t>Median</w:t>
            </w:r>
          </w:p>
        </w:tc>
        <w:tc>
          <w:tcPr>
            <w:tcW w:w="1152" w:type="dxa"/>
            <w:tcBorders>
              <w:top w:val="nil"/>
              <w:left w:val="nil"/>
              <w:bottom w:val="nil"/>
              <w:right w:val="nil"/>
            </w:tcBorders>
          </w:tcPr>
          <w:p w14:paraId="060484D6" w14:textId="7ABA3978" w:rsidR="000C3974" w:rsidRDefault="000C3974" w:rsidP="004C799D">
            <w:pPr>
              <w:spacing w:before="40" w:after="40" w:line="240" w:lineRule="auto"/>
              <w:jc w:val="center"/>
            </w:pPr>
            <w:r w:rsidRPr="00BD5DB4">
              <w:t>1.00</w:t>
            </w:r>
          </w:p>
        </w:tc>
        <w:tc>
          <w:tcPr>
            <w:tcW w:w="1152" w:type="dxa"/>
            <w:tcBorders>
              <w:top w:val="nil"/>
              <w:left w:val="nil"/>
              <w:bottom w:val="nil"/>
              <w:right w:val="nil"/>
            </w:tcBorders>
          </w:tcPr>
          <w:p w14:paraId="7668C055" w14:textId="39D78161" w:rsidR="000C3974" w:rsidRDefault="000C3974" w:rsidP="004C799D">
            <w:pPr>
              <w:spacing w:before="40" w:after="40" w:line="240" w:lineRule="auto"/>
              <w:jc w:val="center"/>
            </w:pPr>
            <w:r w:rsidRPr="00B44208">
              <w:t>2.00</w:t>
            </w:r>
          </w:p>
        </w:tc>
        <w:tc>
          <w:tcPr>
            <w:tcW w:w="1116" w:type="dxa"/>
            <w:tcBorders>
              <w:top w:val="nil"/>
              <w:left w:val="nil"/>
              <w:bottom w:val="nil"/>
              <w:right w:val="single" w:sz="4" w:space="0" w:color="auto"/>
            </w:tcBorders>
          </w:tcPr>
          <w:p w14:paraId="2BA77EBB" w14:textId="467F83F3" w:rsidR="000C3974" w:rsidRDefault="000C3974" w:rsidP="004C799D">
            <w:pPr>
              <w:spacing w:before="40" w:after="40" w:line="240" w:lineRule="auto"/>
              <w:jc w:val="center"/>
            </w:pPr>
            <w:r w:rsidRPr="00B44208">
              <w:t>3.00</w:t>
            </w:r>
          </w:p>
        </w:tc>
        <w:tc>
          <w:tcPr>
            <w:tcW w:w="1188" w:type="dxa"/>
            <w:tcBorders>
              <w:top w:val="nil"/>
              <w:left w:val="single" w:sz="4" w:space="0" w:color="auto"/>
              <w:bottom w:val="nil"/>
              <w:right w:val="nil"/>
            </w:tcBorders>
          </w:tcPr>
          <w:p w14:paraId="53B59D88" w14:textId="059F0E30" w:rsidR="000C3974" w:rsidRDefault="000C3974" w:rsidP="004C799D">
            <w:pPr>
              <w:spacing w:before="40" w:after="40" w:line="240" w:lineRule="auto"/>
              <w:jc w:val="center"/>
            </w:pPr>
            <w:r w:rsidRPr="00B44208">
              <w:t>2.00</w:t>
            </w:r>
          </w:p>
        </w:tc>
        <w:tc>
          <w:tcPr>
            <w:tcW w:w="1152" w:type="dxa"/>
            <w:tcBorders>
              <w:top w:val="nil"/>
              <w:left w:val="nil"/>
              <w:bottom w:val="nil"/>
              <w:right w:val="nil"/>
            </w:tcBorders>
          </w:tcPr>
          <w:p w14:paraId="79693CD3" w14:textId="2F348C46" w:rsidR="000C3974" w:rsidRDefault="000C3974" w:rsidP="004C799D">
            <w:pPr>
              <w:spacing w:before="40" w:after="40" w:line="240" w:lineRule="auto"/>
              <w:jc w:val="center"/>
            </w:pPr>
            <w:r w:rsidRPr="00B44208">
              <w:t>2.00</w:t>
            </w:r>
          </w:p>
        </w:tc>
        <w:tc>
          <w:tcPr>
            <w:tcW w:w="1152" w:type="dxa"/>
            <w:tcBorders>
              <w:top w:val="nil"/>
              <w:left w:val="nil"/>
              <w:bottom w:val="nil"/>
              <w:right w:val="nil"/>
            </w:tcBorders>
          </w:tcPr>
          <w:p w14:paraId="554F635C" w14:textId="39224F5A" w:rsidR="000C3974" w:rsidRDefault="000C3974" w:rsidP="004C799D">
            <w:pPr>
              <w:spacing w:before="40" w:after="40" w:line="240" w:lineRule="auto"/>
              <w:jc w:val="center"/>
            </w:pPr>
            <w:r w:rsidRPr="00B44208">
              <w:t>2.50</w:t>
            </w:r>
          </w:p>
        </w:tc>
      </w:tr>
      <w:tr w:rsidR="000C3974" w14:paraId="2E40658A" w14:textId="77777777" w:rsidTr="00635C6C">
        <w:trPr>
          <w:trHeight w:val="144"/>
        </w:trPr>
        <w:tc>
          <w:tcPr>
            <w:tcW w:w="1710" w:type="dxa"/>
            <w:tcBorders>
              <w:top w:val="nil"/>
              <w:left w:val="nil"/>
              <w:bottom w:val="nil"/>
              <w:right w:val="nil"/>
            </w:tcBorders>
            <w:vAlign w:val="center"/>
          </w:tcPr>
          <w:p w14:paraId="24E36A7A" w14:textId="3C7AEE79" w:rsidR="000C3974" w:rsidRPr="0094761A" w:rsidRDefault="000C3974" w:rsidP="004C799D">
            <w:pPr>
              <w:spacing w:before="40" w:after="40" w:line="240" w:lineRule="auto"/>
              <w:rPr>
                <w:sz w:val="22"/>
              </w:rPr>
            </w:pPr>
            <w:r w:rsidRPr="0094761A">
              <w:rPr>
                <w:sz w:val="22"/>
              </w:rPr>
              <w:t>S</w:t>
            </w:r>
            <w:r w:rsidR="00750048">
              <w:rPr>
                <w:sz w:val="22"/>
              </w:rPr>
              <w:t>td deviation</w:t>
            </w:r>
          </w:p>
        </w:tc>
        <w:tc>
          <w:tcPr>
            <w:tcW w:w="1152" w:type="dxa"/>
            <w:tcBorders>
              <w:top w:val="nil"/>
              <w:left w:val="nil"/>
              <w:bottom w:val="nil"/>
              <w:right w:val="nil"/>
            </w:tcBorders>
          </w:tcPr>
          <w:p w14:paraId="43789B2B" w14:textId="6A821BE4" w:rsidR="000C3974" w:rsidRDefault="000C3974" w:rsidP="004C799D">
            <w:pPr>
              <w:spacing w:before="40" w:after="40" w:line="240" w:lineRule="auto"/>
              <w:jc w:val="center"/>
            </w:pPr>
            <w:r w:rsidRPr="00BD5DB4">
              <w:t>2.49</w:t>
            </w:r>
          </w:p>
        </w:tc>
        <w:tc>
          <w:tcPr>
            <w:tcW w:w="1152" w:type="dxa"/>
            <w:tcBorders>
              <w:top w:val="nil"/>
              <w:left w:val="nil"/>
              <w:bottom w:val="nil"/>
              <w:right w:val="nil"/>
            </w:tcBorders>
          </w:tcPr>
          <w:p w14:paraId="04E59A17" w14:textId="7BCE148E" w:rsidR="000C3974" w:rsidRDefault="000C3974" w:rsidP="004C799D">
            <w:pPr>
              <w:spacing w:before="40" w:after="40" w:line="240" w:lineRule="auto"/>
              <w:jc w:val="center"/>
            </w:pPr>
            <w:r w:rsidRPr="00B44208">
              <w:t>1.69</w:t>
            </w:r>
          </w:p>
        </w:tc>
        <w:tc>
          <w:tcPr>
            <w:tcW w:w="1116" w:type="dxa"/>
            <w:tcBorders>
              <w:top w:val="nil"/>
              <w:left w:val="nil"/>
              <w:bottom w:val="nil"/>
              <w:right w:val="single" w:sz="4" w:space="0" w:color="auto"/>
            </w:tcBorders>
          </w:tcPr>
          <w:p w14:paraId="7755132F" w14:textId="4F0BC08C" w:rsidR="000C3974" w:rsidRDefault="000C3974" w:rsidP="004C799D">
            <w:pPr>
              <w:spacing w:before="40" w:after="40" w:line="240" w:lineRule="auto"/>
              <w:jc w:val="center"/>
            </w:pPr>
            <w:r w:rsidRPr="00B44208">
              <w:t>3.71</w:t>
            </w:r>
          </w:p>
        </w:tc>
        <w:tc>
          <w:tcPr>
            <w:tcW w:w="1188" w:type="dxa"/>
            <w:tcBorders>
              <w:top w:val="nil"/>
              <w:left w:val="single" w:sz="4" w:space="0" w:color="auto"/>
              <w:bottom w:val="nil"/>
              <w:right w:val="nil"/>
            </w:tcBorders>
          </w:tcPr>
          <w:p w14:paraId="15CDE012" w14:textId="7B366DED" w:rsidR="000C3974" w:rsidRDefault="000C3974" w:rsidP="004C799D">
            <w:pPr>
              <w:spacing w:before="40" w:after="40" w:line="240" w:lineRule="auto"/>
              <w:jc w:val="center"/>
            </w:pPr>
            <w:r w:rsidRPr="00B44208">
              <w:t>10.56</w:t>
            </w:r>
          </w:p>
        </w:tc>
        <w:tc>
          <w:tcPr>
            <w:tcW w:w="1152" w:type="dxa"/>
            <w:tcBorders>
              <w:top w:val="nil"/>
              <w:left w:val="nil"/>
              <w:bottom w:val="nil"/>
              <w:right w:val="nil"/>
            </w:tcBorders>
          </w:tcPr>
          <w:p w14:paraId="1619DEE5" w14:textId="6D17D511" w:rsidR="000C3974" w:rsidRDefault="000C3974" w:rsidP="004C799D">
            <w:pPr>
              <w:spacing w:before="40" w:after="40" w:line="240" w:lineRule="auto"/>
              <w:jc w:val="center"/>
            </w:pPr>
            <w:r w:rsidRPr="00B44208">
              <w:t>21.69</w:t>
            </w:r>
          </w:p>
        </w:tc>
        <w:tc>
          <w:tcPr>
            <w:tcW w:w="1152" w:type="dxa"/>
            <w:tcBorders>
              <w:top w:val="nil"/>
              <w:left w:val="nil"/>
              <w:bottom w:val="nil"/>
              <w:right w:val="nil"/>
            </w:tcBorders>
          </w:tcPr>
          <w:p w14:paraId="7988AE30" w14:textId="67640C4C" w:rsidR="000C3974" w:rsidRDefault="000C3974" w:rsidP="004C799D">
            <w:pPr>
              <w:spacing w:before="40" w:after="40" w:line="240" w:lineRule="auto"/>
              <w:jc w:val="center"/>
            </w:pPr>
            <w:r w:rsidRPr="00B44208">
              <w:t>15.08</w:t>
            </w:r>
          </w:p>
        </w:tc>
      </w:tr>
      <w:tr w:rsidR="000C3974" w14:paraId="1AFADEE5" w14:textId="77777777" w:rsidTr="00635C6C">
        <w:trPr>
          <w:trHeight w:val="144"/>
        </w:trPr>
        <w:tc>
          <w:tcPr>
            <w:tcW w:w="1710" w:type="dxa"/>
            <w:tcBorders>
              <w:top w:val="nil"/>
              <w:left w:val="nil"/>
              <w:bottom w:val="nil"/>
              <w:right w:val="nil"/>
            </w:tcBorders>
            <w:vAlign w:val="center"/>
          </w:tcPr>
          <w:p w14:paraId="7784221E" w14:textId="77777777" w:rsidR="000C3974" w:rsidRPr="0094761A" w:rsidRDefault="000C3974" w:rsidP="004C799D">
            <w:pPr>
              <w:spacing w:before="40" w:after="40" w:line="240" w:lineRule="auto"/>
              <w:rPr>
                <w:sz w:val="22"/>
              </w:rPr>
            </w:pPr>
            <w:r w:rsidRPr="0094761A">
              <w:rPr>
                <w:sz w:val="22"/>
              </w:rPr>
              <w:t>Skewness</w:t>
            </w:r>
          </w:p>
        </w:tc>
        <w:tc>
          <w:tcPr>
            <w:tcW w:w="1152" w:type="dxa"/>
            <w:tcBorders>
              <w:top w:val="nil"/>
              <w:left w:val="nil"/>
              <w:bottom w:val="nil"/>
              <w:right w:val="nil"/>
            </w:tcBorders>
          </w:tcPr>
          <w:p w14:paraId="231DC193" w14:textId="4C0B14B6" w:rsidR="000C3974" w:rsidRDefault="000C3974" w:rsidP="004C799D">
            <w:pPr>
              <w:spacing w:before="40" w:after="40" w:line="240" w:lineRule="auto"/>
              <w:jc w:val="center"/>
            </w:pPr>
            <w:r w:rsidRPr="00BD5DB4">
              <w:t>2.46</w:t>
            </w:r>
          </w:p>
        </w:tc>
        <w:tc>
          <w:tcPr>
            <w:tcW w:w="1152" w:type="dxa"/>
            <w:tcBorders>
              <w:top w:val="nil"/>
              <w:left w:val="nil"/>
              <w:bottom w:val="nil"/>
              <w:right w:val="nil"/>
            </w:tcBorders>
          </w:tcPr>
          <w:p w14:paraId="4797F4CD" w14:textId="0C7D2A45" w:rsidR="000C3974" w:rsidRDefault="000C3974" w:rsidP="004C799D">
            <w:pPr>
              <w:spacing w:before="40" w:after="40" w:line="240" w:lineRule="auto"/>
              <w:jc w:val="center"/>
            </w:pPr>
            <w:r w:rsidRPr="00B44208">
              <w:t>1.19</w:t>
            </w:r>
          </w:p>
        </w:tc>
        <w:tc>
          <w:tcPr>
            <w:tcW w:w="1116" w:type="dxa"/>
            <w:tcBorders>
              <w:top w:val="nil"/>
              <w:left w:val="nil"/>
              <w:bottom w:val="nil"/>
              <w:right w:val="single" w:sz="4" w:space="0" w:color="auto"/>
            </w:tcBorders>
          </w:tcPr>
          <w:p w14:paraId="2B97327E" w14:textId="69B1A8C3" w:rsidR="000C3974" w:rsidRDefault="000C3974" w:rsidP="004C799D">
            <w:pPr>
              <w:spacing w:before="40" w:after="40" w:line="240" w:lineRule="auto"/>
              <w:jc w:val="center"/>
            </w:pPr>
            <w:r w:rsidRPr="00B44208">
              <w:t>4.47</w:t>
            </w:r>
          </w:p>
        </w:tc>
        <w:tc>
          <w:tcPr>
            <w:tcW w:w="1188" w:type="dxa"/>
            <w:tcBorders>
              <w:top w:val="nil"/>
              <w:left w:val="single" w:sz="4" w:space="0" w:color="auto"/>
              <w:bottom w:val="nil"/>
              <w:right w:val="nil"/>
            </w:tcBorders>
          </w:tcPr>
          <w:p w14:paraId="6278D354" w14:textId="384F57FA" w:rsidR="000C3974" w:rsidRDefault="000C3974" w:rsidP="004C799D">
            <w:pPr>
              <w:spacing w:before="40" w:after="40" w:line="240" w:lineRule="auto"/>
              <w:jc w:val="center"/>
            </w:pPr>
            <w:r w:rsidRPr="00B44208">
              <w:t>2.95</w:t>
            </w:r>
          </w:p>
        </w:tc>
        <w:tc>
          <w:tcPr>
            <w:tcW w:w="1152" w:type="dxa"/>
            <w:tcBorders>
              <w:top w:val="nil"/>
              <w:left w:val="nil"/>
              <w:bottom w:val="nil"/>
              <w:right w:val="nil"/>
            </w:tcBorders>
          </w:tcPr>
          <w:p w14:paraId="50502943" w14:textId="22E29176" w:rsidR="000C3974" w:rsidRDefault="000C3974" w:rsidP="004C799D">
            <w:pPr>
              <w:spacing w:before="40" w:after="40" w:line="240" w:lineRule="auto"/>
              <w:jc w:val="center"/>
            </w:pPr>
            <w:r w:rsidRPr="00B44208">
              <w:t>3.38</w:t>
            </w:r>
          </w:p>
        </w:tc>
        <w:tc>
          <w:tcPr>
            <w:tcW w:w="1152" w:type="dxa"/>
            <w:tcBorders>
              <w:top w:val="nil"/>
              <w:left w:val="nil"/>
              <w:bottom w:val="nil"/>
              <w:right w:val="nil"/>
            </w:tcBorders>
          </w:tcPr>
          <w:p w14:paraId="2E4BD0D3" w14:textId="539CE6BB" w:rsidR="000C3974" w:rsidRDefault="000C3974" w:rsidP="004C799D">
            <w:pPr>
              <w:spacing w:before="40" w:after="40" w:line="240" w:lineRule="auto"/>
              <w:jc w:val="center"/>
            </w:pPr>
            <w:r w:rsidRPr="00B44208">
              <w:t>5.60</w:t>
            </w:r>
          </w:p>
        </w:tc>
      </w:tr>
      <w:tr w:rsidR="000C3974" w14:paraId="73D2E25B" w14:textId="77777777" w:rsidTr="00635C6C">
        <w:trPr>
          <w:trHeight w:val="144"/>
        </w:trPr>
        <w:tc>
          <w:tcPr>
            <w:tcW w:w="1710" w:type="dxa"/>
            <w:tcBorders>
              <w:top w:val="nil"/>
              <w:left w:val="nil"/>
              <w:bottom w:val="single" w:sz="4" w:space="0" w:color="auto"/>
              <w:right w:val="nil"/>
            </w:tcBorders>
            <w:vAlign w:val="center"/>
          </w:tcPr>
          <w:p w14:paraId="2545A50D" w14:textId="7BABE713" w:rsidR="000C3974" w:rsidRPr="0094761A" w:rsidRDefault="00316B93" w:rsidP="004C799D">
            <w:pPr>
              <w:spacing w:before="40" w:after="40" w:line="240" w:lineRule="auto"/>
              <w:rPr>
                <w:sz w:val="22"/>
              </w:rPr>
            </w:pPr>
            <w:r>
              <w:rPr>
                <w:sz w:val="22"/>
              </w:rPr>
              <w:t>N</w:t>
            </w:r>
          </w:p>
        </w:tc>
        <w:tc>
          <w:tcPr>
            <w:tcW w:w="1152" w:type="dxa"/>
            <w:tcBorders>
              <w:top w:val="nil"/>
              <w:left w:val="nil"/>
              <w:bottom w:val="single" w:sz="4" w:space="0" w:color="auto"/>
              <w:right w:val="nil"/>
            </w:tcBorders>
          </w:tcPr>
          <w:p w14:paraId="7BD99D7D" w14:textId="3BEF5E83" w:rsidR="000C3974" w:rsidRDefault="000C3974" w:rsidP="004C799D">
            <w:pPr>
              <w:spacing w:before="40" w:after="40" w:line="240" w:lineRule="auto"/>
              <w:jc w:val="center"/>
            </w:pPr>
            <w:r w:rsidRPr="00BD5DB4">
              <w:t>43</w:t>
            </w:r>
          </w:p>
        </w:tc>
        <w:tc>
          <w:tcPr>
            <w:tcW w:w="1152" w:type="dxa"/>
            <w:tcBorders>
              <w:top w:val="nil"/>
              <w:left w:val="nil"/>
              <w:bottom w:val="single" w:sz="4" w:space="0" w:color="auto"/>
              <w:right w:val="nil"/>
            </w:tcBorders>
          </w:tcPr>
          <w:p w14:paraId="667BC655" w14:textId="1F44804E" w:rsidR="000C3974" w:rsidRDefault="000C3974" w:rsidP="004C799D">
            <w:pPr>
              <w:spacing w:before="40" w:after="40" w:line="240" w:lineRule="auto"/>
              <w:jc w:val="center"/>
            </w:pPr>
            <w:r w:rsidRPr="00B44208">
              <w:t>44</w:t>
            </w:r>
          </w:p>
        </w:tc>
        <w:tc>
          <w:tcPr>
            <w:tcW w:w="1116" w:type="dxa"/>
            <w:tcBorders>
              <w:top w:val="nil"/>
              <w:left w:val="nil"/>
              <w:bottom w:val="single" w:sz="4" w:space="0" w:color="auto"/>
              <w:right w:val="single" w:sz="4" w:space="0" w:color="auto"/>
            </w:tcBorders>
          </w:tcPr>
          <w:p w14:paraId="3574A9E2" w14:textId="31449143" w:rsidR="000C3974" w:rsidRDefault="000C3974" w:rsidP="004C799D">
            <w:pPr>
              <w:spacing w:before="40" w:after="40" w:line="240" w:lineRule="auto"/>
              <w:jc w:val="center"/>
            </w:pPr>
            <w:r w:rsidRPr="00B44208">
              <w:t>44</w:t>
            </w:r>
          </w:p>
        </w:tc>
        <w:tc>
          <w:tcPr>
            <w:tcW w:w="1188" w:type="dxa"/>
            <w:tcBorders>
              <w:top w:val="nil"/>
              <w:left w:val="single" w:sz="4" w:space="0" w:color="auto"/>
              <w:bottom w:val="single" w:sz="4" w:space="0" w:color="auto"/>
              <w:right w:val="nil"/>
            </w:tcBorders>
          </w:tcPr>
          <w:p w14:paraId="57A6185E" w14:textId="52596353" w:rsidR="000C3974" w:rsidRDefault="000C3974" w:rsidP="004C799D">
            <w:pPr>
              <w:spacing w:before="40" w:after="40" w:line="240" w:lineRule="auto"/>
              <w:jc w:val="center"/>
            </w:pPr>
            <w:r w:rsidRPr="00B44208">
              <w:t>43</w:t>
            </w:r>
          </w:p>
        </w:tc>
        <w:tc>
          <w:tcPr>
            <w:tcW w:w="1152" w:type="dxa"/>
            <w:tcBorders>
              <w:top w:val="nil"/>
              <w:left w:val="nil"/>
              <w:bottom w:val="single" w:sz="4" w:space="0" w:color="auto"/>
              <w:right w:val="nil"/>
            </w:tcBorders>
          </w:tcPr>
          <w:p w14:paraId="1A01C31D" w14:textId="3A7D9F6A" w:rsidR="000C3974" w:rsidRDefault="000C3974" w:rsidP="004C799D">
            <w:pPr>
              <w:spacing w:before="40" w:after="40" w:line="240" w:lineRule="auto"/>
              <w:jc w:val="center"/>
            </w:pPr>
            <w:r w:rsidRPr="00B44208">
              <w:t>44</w:t>
            </w:r>
          </w:p>
        </w:tc>
        <w:tc>
          <w:tcPr>
            <w:tcW w:w="1152" w:type="dxa"/>
            <w:tcBorders>
              <w:top w:val="nil"/>
              <w:left w:val="nil"/>
              <w:bottom w:val="single" w:sz="4" w:space="0" w:color="auto"/>
              <w:right w:val="nil"/>
            </w:tcBorders>
          </w:tcPr>
          <w:p w14:paraId="50A6F7C4" w14:textId="063A96B4" w:rsidR="000C3974" w:rsidRDefault="000C3974" w:rsidP="004C799D">
            <w:pPr>
              <w:spacing w:before="40" w:after="40" w:line="240" w:lineRule="auto"/>
              <w:jc w:val="center"/>
            </w:pPr>
            <w:r w:rsidRPr="00B44208">
              <w:t>44</w:t>
            </w:r>
          </w:p>
        </w:tc>
      </w:tr>
      <w:tr w:rsidR="006B4C56" w14:paraId="06550DE0" w14:textId="77777777" w:rsidTr="00606E9D">
        <w:trPr>
          <w:trHeight w:val="144"/>
        </w:trPr>
        <w:tc>
          <w:tcPr>
            <w:tcW w:w="8622" w:type="dxa"/>
            <w:gridSpan w:val="7"/>
            <w:tcBorders>
              <w:top w:val="single" w:sz="4" w:space="0" w:color="auto"/>
              <w:left w:val="nil"/>
              <w:bottom w:val="single" w:sz="4" w:space="0" w:color="auto"/>
              <w:right w:val="nil"/>
            </w:tcBorders>
            <w:vAlign w:val="center"/>
          </w:tcPr>
          <w:p w14:paraId="4B5E93B3" w14:textId="6AB71C64" w:rsidR="006B4C56" w:rsidRPr="006B4C56" w:rsidRDefault="006B4C56" w:rsidP="006F22FE">
            <w:pPr>
              <w:spacing w:before="0" w:after="60" w:line="240" w:lineRule="auto"/>
              <w:rPr>
                <w:sz w:val="20"/>
                <w:szCs w:val="20"/>
              </w:rPr>
            </w:pPr>
            <w:r w:rsidRPr="006B4C56">
              <w:rPr>
                <w:sz w:val="20"/>
                <w:szCs w:val="20"/>
              </w:rPr>
              <w:t>Notes:</w:t>
            </w:r>
            <w:r w:rsidR="00D7272A" w:rsidRPr="007F3CC1">
              <w:rPr>
                <w:sz w:val="20"/>
                <w:szCs w:val="20"/>
              </w:rPr>
              <w:t xml:space="preserve"> See Table 1 for definitions of </w:t>
            </w:r>
            <w:r w:rsidR="00D7272A" w:rsidRPr="007F3CC1">
              <w:rPr>
                <w:i/>
                <w:iCs/>
                <w:sz w:val="20"/>
                <w:szCs w:val="20"/>
              </w:rPr>
              <w:t>{j}</w:t>
            </w:r>
            <w:r w:rsidR="00D7272A" w:rsidRPr="007F3CC1">
              <w:rPr>
                <w:rFonts w:cs="Times New Roman"/>
                <w:i/>
                <w:iCs/>
                <w:sz w:val="20"/>
                <w:szCs w:val="20"/>
              </w:rPr>
              <w:t>-</w:t>
            </w:r>
            <w:r w:rsidR="00C7003B">
              <w:rPr>
                <w:rFonts w:cs="Times New Roman"/>
                <w:i/>
                <w:iCs/>
                <w:sz w:val="20"/>
                <w:szCs w:val="20"/>
              </w:rPr>
              <w:t>timing</w:t>
            </w:r>
            <w:r w:rsidR="00D7272A" w:rsidRPr="007F3CC1">
              <w:rPr>
                <w:rFonts w:cs="Times New Roman"/>
                <w:sz w:val="20"/>
                <w:szCs w:val="20"/>
              </w:rPr>
              <w:t xml:space="preserve">. </w:t>
            </w:r>
            <w:r w:rsidRPr="006B4C56">
              <w:rPr>
                <w:sz w:val="20"/>
                <w:szCs w:val="20"/>
              </w:rPr>
              <w:t xml:space="preserve"> Source: authors’ calculations based on </w:t>
            </w:r>
            <w:r w:rsidR="007F3CC1">
              <w:rPr>
                <w:sz w:val="20"/>
                <w:szCs w:val="20"/>
              </w:rPr>
              <w:t xml:space="preserve">simulations of </w:t>
            </w:r>
            <w:r w:rsidRPr="006B4C56">
              <w:rPr>
                <w:sz w:val="20"/>
                <w:szCs w:val="20"/>
              </w:rPr>
              <w:t>MMB models.</w:t>
            </w:r>
          </w:p>
        </w:tc>
      </w:tr>
    </w:tbl>
    <w:p w14:paraId="695354A4" w14:textId="60A964BA" w:rsidR="00D76C8B" w:rsidRDefault="00957AE4" w:rsidP="00957AE4">
      <w:pPr>
        <w:rPr>
          <w:rFonts w:cs="Times New Roman"/>
          <w:szCs w:val="24"/>
        </w:rPr>
      </w:pPr>
      <w:r>
        <w:tab/>
      </w:r>
      <w:r w:rsidR="00B65C92">
        <w:rPr>
          <w:rFonts w:cs="Times New Roman"/>
          <w:szCs w:val="24"/>
        </w:rPr>
        <w:t xml:space="preserve">The standard deviations of these </w:t>
      </w:r>
      <w:r w:rsidR="00317623">
        <w:rPr>
          <w:rFonts w:cs="Times New Roman"/>
          <w:szCs w:val="24"/>
        </w:rPr>
        <w:t xml:space="preserve">aggregate </w:t>
      </w:r>
      <w:r w:rsidR="00B65C92">
        <w:rPr>
          <w:rFonts w:cs="Times New Roman"/>
          <w:szCs w:val="24"/>
        </w:rPr>
        <w:t xml:space="preserve">summary variables are </w:t>
      </w:r>
      <w:r w:rsidR="0076079B">
        <w:rPr>
          <w:rFonts w:cs="Times New Roman"/>
          <w:szCs w:val="24"/>
        </w:rPr>
        <w:t xml:space="preserve">generally </w:t>
      </w:r>
      <w:proofErr w:type="gramStart"/>
      <w:r w:rsidR="0076079B">
        <w:rPr>
          <w:rFonts w:cs="Times New Roman"/>
          <w:szCs w:val="24"/>
        </w:rPr>
        <w:t>f</w:t>
      </w:r>
      <w:r w:rsidR="00377C24">
        <w:rPr>
          <w:rFonts w:cs="Times New Roman"/>
          <w:szCs w:val="24"/>
        </w:rPr>
        <w:t xml:space="preserve">airly </w:t>
      </w:r>
      <w:r w:rsidR="00B65C92">
        <w:rPr>
          <w:rFonts w:cs="Times New Roman"/>
          <w:szCs w:val="24"/>
        </w:rPr>
        <w:t>large</w:t>
      </w:r>
      <w:proofErr w:type="gramEnd"/>
      <w:r w:rsidR="00B65C92">
        <w:rPr>
          <w:rFonts w:cs="Times New Roman"/>
          <w:szCs w:val="24"/>
        </w:rPr>
        <w:t xml:space="preserve">, reflecting </w:t>
      </w:r>
      <w:r w:rsidR="00317623">
        <w:rPr>
          <w:rFonts w:cs="Times New Roman"/>
          <w:szCs w:val="24"/>
        </w:rPr>
        <w:t xml:space="preserve">both </w:t>
      </w:r>
      <w:r w:rsidR="00B65C92">
        <w:rPr>
          <w:rFonts w:cs="Times New Roman"/>
          <w:szCs w:val="24"/>
        </w:rPr>
        <w:t xml:space="preserve">the wide range of </w:t>
      </w:r>
      <w:r w:rsidR="00317623">
        <w:rPr>
          <w:rFonts w:cs="Times New Roman"/>
          <w:szCs w:val="24"/>
        </w:rPr>
        <w:t xml:space="preserve">models and </w:t>
      </w:r>
      <w:r w:rsidR="005F7B8C">
        <w:rPr>
          <w:rFonts w:cs="Times New Roman"/>
          <w:szCs w:val="24"/>
        </w:rPr>
        <w:t xml:space="preserve">the </w:t>
      </w:r>
      <w:r w:rsidR="00377C24">
        <w:rPr>
          <w:rFonts w:cs="Times New Roman"/>
          <w:szCs w:val="24"/>
        </w:rPr>
        <w:t xml:space="preserve">different </w:t>
      </w:r>
      <w:r w:rsidR="00317623">
        <w:rPr>
          <w:rFonts w:cs="Times New Roman"/>
          <w:szCs w:val="24"/>
        </w:rPr>
        <w:t xml:space="preserve">policy reaction functions that generate </w:t>
      </w:r>
      <w:r w:rsidR="00B65C92">
        <w:rPr>
          <w:rFonts w:cs="Times New Roman"/>
          <w:szCs w:val="24"/>
        </w:rPr>
        <w:t xml:space="preserve">the impulse-response functions.  These large standard deviations are driven in part by some extreme values, as reflected in the high skewness of </w:t>
      </w:r>
      <w:r w:rsidR="00377C24">
        <w:rPr>
          <w:rFonts w:cs="Times New Roman"/>
          <w:szCs w:val="24"/>
        </w:rPr>
        <w:t xml:space="preserve">many of </w:t>
      </w:r>
      <w:r w:rsidR="00B65C92">
        <w:rPr>
          <w:rFonts w:cs="Times New Roman"/>
          <w:szCs w:val="24"/>
        </w:rPr>
        <w:t xml:space="preserve">the summary </w:t>
      </w:r>
      <w:r w:rsidR="005F7B8C">
        <w:rPr>
          <w:rFonts w:cs="Times New Roman"/>
          <w:szCs w:val="24"/>
        </w:rPr>
        <w:t>statistic</w:t>
      </w:r>
      <w:r w:rsidR="00B65C92">
        <w:rPr>
          <w:rFonts w:cs="Times New Roman"/>
          <w:szCs w:val="24"/>
        </w:rPr>
        <w:t xml:space="preserve">s.  </w:t>
      </w:r>
    </w:p>
    <w:p w14:paraId="57D32F21" w14:textId="7F35D485" w:rsidR="00DC57EB" w:rsidRDefault="00DC57EB" w:rsidP="00DC57EB">
      <w:pPr>
        <w:spacing w:before="100" w:beforeAutospacing="1" w:after="100" w:afterAutospacing="1"/>
        <w:rPr>
          <w:rFonts w:cs="Times New Roman"/>
          <w:i/>
          <w:iCs/>
          <w:szCs w:val="24"/>
        </w:rPr>
      </w:pPr>
      <w:r w:rsidRPr="00DC57EB">
        <w:rPr>
          <w:rFonts w:cs="Times New Roman"/>
          <w:i/>
          <w:iCs/>
          <w:szCs w:val="24"/>
        </w:rPr>
        <w:t>3.3.2  Model attributes</w:t>
      </w:r>
    </w:p>
    <w:p w14:paraId="3E6251B6" w14:textId="5CF3895A" w:rsidR="00DC57EB" w:rsidRDefault="00F81B70" w:rsidP="00DC57EB">
      <w:pPr>
        <w:spacing w:before="100" w:beforeAutospacing="1" w:after="100" w:afterAutospacing="1"/>
        <w:ind w:firstLine="720"/>
        <w:rPr>
          <w:rFonts w:cs="Times New Roman"/>
          <w:szCs w:val="24"/>
        </w:rPr>
      </w:pPr>
      <w:r>
        <w:rPr>
          <w:rFonts w:cs="Times New Roman"/>
          <w:szCs w:val="24"/>
        </w:rPr>
        <w:lastRenderedPageBreak/>
        <w:t>To explore the sources of the differences in the estimated effects of monetary policy across the models, we construct a set of model attribute variables</w:t>
      </w:r>
      <w:r w:rsidR="001B1F7D">
        <w:rPr>
          <w:rFonts w:cs="Times New Roman"/>
          <w:szCs w:val="24"/>
        </w:rPr>
        <w:t xml:space="preserve">.  </w:t>
      </w:r>
      <w:r w:rsidR="00DC57EB">
        <w:rPr>
          <w:rFonts w:cs="Times New Roman"/>
          <w:szCs w:val="24"/>
        </w:rPr>
        <w:t>In choosing the attribute</w:t>
      </w:r>
      <w:r>
        <w:rPr>
          <w:rFonts w:cs="Times New Roman"/>
          <w:szCs w:val="24"/>
        </w:rPr>
        <w:t xml:space="preserve"> variable</w:t>
      </w:r>
      <w:r w:rsidR="00DC57EB">
        <w:rPr>
          <w:rFonts w:cs="Times New Roman"/>
          <w:szCs w:val="24"/>
        </w:rPr>
        <w:t xml:space="preserve">s to </w:t>
      </w:r>
      <w:r>
        <w:rPr>
          <w:rFonts w:cs="Times New Roman"/>
          <w:szCs w:val="24"/>
        </w:rPr>
        <w:t>collect</w:t>
      </w:r>
      <w:r w:rsidR="00DC57EB">
        <w:rPr>
          <w:rFonts w:cs="Times New Roman"/>
          <w:szCs w:val="24"/>
        </w:rPr>
        <w:t xml:space="preserve">, we considered which attributes </w:t>
      </w:r>
      <w:r>
        <w:rPr>
          <w:rFonts w:cs="Times New Roman"/>
          <w:szCs w:val="24"/>
        </w:rPr>
        <w:t>could reasonably</w:t>
      </w:r>
      <w:r w:rsidR="00DC57EB">
        <w:rPr>
          <w:rFonts w:cs="Times New Roman"/>
          <w:szCs w:val="24"/>
        </w:rPr>
        <w:t xml:space="preserve"> be expected to influence the effects of monetary policy on the economy.  Regarding effects </w:t>
      </w:r>
      <w:r w:rsidR="00551EA8">
        <w:rPr>
          <w:rFonts w:cs="Times New Roman"/>
          <w:szCs w:val="24"/>
        </w:rPr>
        <w:t xml:space="preserve">of monetary policy </w:t>
      </w:r>
      <w:r w:rsidR="00DC57EB">
        <w:rPr>
          <w:rFonts w:cs="Times New Roman"/>
          <w:szCs w:val="24"/>
        </w:rPr>
        <w:t xml:space="preserve">on output, many models </w:t>
      </w:r>
      <w:r w:rsidR="00FE0F67">
        <w:rPr>
          <w:rFonts w:cs="Times New Roman"/>
          <w:szCs w:val="24"/>
        </w:rPr>
        <w:t>incorporate</w:t>
      </w:r>
      <w:r w:rsidR="00DC57EB">
        <w:rPr>
          <w:rFonts w:cs="Times New Roman"/>
          <w:szCs w:val="24"/>
        </w:rPr>
        <w:t xml:space="preserve"> interest sensitivity of aggregate demand</w:t>
      </w:r>
      <w:r w:rsidR="00FE0F67">
        <w:rPr>
          <w:rFonts w:cs="Times New Roman"/>
          <w:szCs w:val="24"/>
        </w:rPr>
        <w:t xml:space="preserve"> through intertemporal substitution in consumption</w:t>
      </w:r>
      <w:r w:rsidR="00DC57EB">
        <w:rPr>
          <w:rFonts w:cs="Times New Roman"/>
          <w:szCs w:val="24"/>
        </w:rPr>
        <w:t xml:space="preserve">, but some of the models have other channels for monetary policy.  For example, </w:t>
      </w:r>
      <w:r w:rsidR="00FE0F67">
        <w:rPr>
          <w:rFonts w:cs="Times New Roman"/>
          <w:szCs w:val="24"/>
        </w:rPr>
        <w:t xml:space="preserve">as noted, several </w:t>
      </w:r>
      <w:r w:rsidR="00DC57EB">
        <w:rPr>
          <w:rFonts w:cs="Times New Roman"/>
          <w:szCs w:val="24"/>
        </w:rPr>
        <w:t>models are open-economy, and so have an exchange rate channel</w:t>
      </w:r>
      <w:r w:rsidR="00910B30">
        <w:rPr>
          <w:rFonts w:cs="Times New Roman"/>
          <w:szCs w:val="24"/>
        </w:rPr>
        <w:t xml:space="preserve">; </w:t>
      </w:r>
      <w:r w:rsidR="00DC57EB">
        <w:rPr>
          <w:rFonts w:cs="Times New Roman"/>
          <w:szCs w:val="24"/>
        </w:rPr>
        <w:t xml:space="preserve">others have financial channels, including </w:t>
      </w:r>
      <w:r w:rsidR="00FE0F67">
        <w:rPr>
          <w:rFonts w:cs="Times New Roman"/>
          <w:szCs w:val="24"/>
        </w:rPr>
        <w:t>operat</w:t>
      </w:r>
      <w:r w:rsidR="007730D2">
        <w:rPr>
          <w:rFonts w:cs="Times New Roman"/>
          <w:szCs w:val="24"/>
        </w:rPr>
        <w:t>ing</w:t>
      </w:r>
      <w:r w:rsidR="00FE0F67">
        <w:rPr>
          <w:rFonts w:cs="Times New Roman"/>
          <w:szCs w:val="24"/>
        </w:rPr>
        <w:t xml:space="preserve"> through </w:t>
      </w:r>
      <w:r w:rsidR="00DC57EB">
        <w:rPr>
          <w:rFonts w:cs="Times New Roman"/>
          <w:szCs w:val="24"/>
        </w:rPr>
        <w:t xml:space="preserve">bank credit, </w:t>
      </w:r>
      <w:r w:rsidR="00FE0F67">
        <w:rPr>
          <w:rFonts w:cs="Times New Roman"/>
          <w:szCs w:val="24"/>
        </w:rPr>
        <w:t xml:space="preserve">household </w:t>
      </w:r>
      <w:r w:rsidR="00DC57EB">
        <w:rPr>
          <w:rFonts w:cs="Times New Roman"/>
          <w:szCs w:val="24"/>
        </w:rPr>
        <w:t xml:space="preserve">wealth, or </w:t>
      </w:r>
      <w:r w:rsidR="00FE0F67">
        <w:rPr>
          <w:rFonts w:cs="Times New Roman"/>
          <w:szCs w:val="24"/>
        </w:rPr>
        <w:t xml:space="preserve">firm </w:t>
      </w:r>
      <w:r w:rsidR="00DC57EB">
        <w:rPr>
          <w:rFonts w:cs="Times New Roman"/>
          <w:szCs w:val="24"/>
        </w:rPr>
        <w:t xml:space="preserve">net worth.  </w:t>
      </w:r>
      <w:proofErr w:type="gramStart"/>
      <w:r w:rsidR="00DC57EB">
        <w:rPr>
          <w:rFonts w:cs="Times New Roman"/>
          <w:szCs w:val="24"/>
        </w:rPr>
        <w:t>All of</w:t>
      </w:r>
      <w:proofErr w:type="gramEnd"/>
      <w:r w:rsidR="00DC57EB">
        <w:rPr>
          <w:rFonts w:cs="Times New Roman"/>
          <w:szCs w:val="24"/>
        </w:rPr>
        <w:t xml:space="preserve"> these </w:t>
      </w:r>
      <w:r w:rsidR="007730D2">
        <w:rPr>
          <w:rFonts w:cs="Times New Roman"/>
          <w:szCs w:val="24"/>
        </w:rPr>
        <w:t xml:space="preserve">attributes </w:t>
      </w:r>
      <w:r w:rsidR="00DC57EB">
        <w:rPr>
          <w:rFonts w:cs="Times New Roman"/>
          <w:szCs w:val="24"/>
        </w:rPr>
        <w:t xml:space="preserve">could lead to larger effects of </w:t>
      </w:r>
      <w:r w:rsidR="00FE0F67">
        <w:rPr>
          <w:rFonts w:cs="Times New Roman"/>
          <w:szCs w:val="24"/>
        </w:rPr>
        <w:t xml:space="preserve">changes in the policy </w:t>
      </w:r>
      <w:r w:rsidR="006B667E">
        <w:rPr>
          <w:rFonts w:cs="Times New Roman"/>
          <w:szCs w:val="24"/>
        </w:rPr>
        <w:t>interest rate</w:t>
      </w:r>
      <w:r w:rsidR="004850B0">
        <w:rPr>
          <w:rFonts w:cs="Times New Roman"/>
          <w:szCs w:val="24"/>
        </w:rPr>
        <w:t xml:space="preserve"> </w:t>
      </w:r>
      <w:r w:rsidR="006B667E">
        <w:rPr>
          <w:rFonts w:cs="Times New Roman"/>
          <w:szCs w:val="24"/>
        </w:rPr>
        <w:t>on out</w:t>
      </w:r>
      <w:r w:rsidR="00DC57EB">
        <w:rPr>
          <w:rFonts w:cs="Times New Roman"/>
          <w:szCs w:val="24"/>
        </w:rPr>
        <w:t>put</w:t>
      </w:r>
      <w:r w:rsidR="00FE0F67">
        <w:rPr>
          <w:rFonts w:cs="Times New Roman"/>
          <w:szCs w:val="24"/>
        </w:rPr>
        <w:t>, all else equal</w:t>
      </w:r>
      <w:r w:rsidR="00DC57EB">
        <w:rPr>
          <w:rFonts w:cs="Times New Roman"/>
          <w:szCs w:val="24"/>
        </w:rPr>
        <w:t xml:space="preserve">.  Larger effects on output could also mean larger effects on inflation, since inflation in the models is generally affected by the </w:t>
      </w:r>
      <w:r w:rsidR="004850B0">
        <w:rPr>
          <w:rFonts w:cs="Times New Roman"/>
          <w:szCs w:val="24"/>
        </w:rPr>
        <w:t xml:space="preserve">expected </w:t>
      </w:r>
      <w:r w:rsidR="00DC57EB">
        <w:rPr>
          <w:rFonts w:cs="Times New Roman"/>
          <w:szCs w:val="24"/>
        </w:rPr>
        <w:t>level of economic activity.  In addition, the structure of the wage</w:t>
      </w:r>
      <w:r w:rsidR="004850B0">
        <w:rPr>
          <w:rFonts w:cs="Times New Roman"/>
          <w:szCs w:val="24"/>
        </w:rPr>
        <w:t>-</w:t>
      </w:r>
      <w:r w:rsidR="00DC57EB">
        <w:rPr>
          <w:rFonts w:cs="Times New Roman"/>
          <w:szCs w:val="24"/>
        </w:rPr>
        <w:t xml:space="preserve">price block of a model </w:t>
      </w:r>
      <w:r w:rsidR="00FE0F67">
        <w:rPr>
          <w:rFonts w:cs="Times New Roman"/>
          <w:szCs w:val="24"/>
        </w:rPr>
        <w:t>will</w:t>
      </w:r>
      <w:r w:rsidR="00DC57EB">
        <w:rPr>
          <w:rFonts w:cs="Times New Roman"/>
          <w:szCs w:val="24"/>
        </w:rPr>
        <w:t xml:space="preserve"> influence the effect of monetary policy on inflation.  For example, </w:t>
      </w:r>
      <w:r w:rsidR="00FE0F67">
        <w:rPr>
          <w:rFonts w:cs="Times New Roman"/>
          <w:szCs w:val="24"/>
        </w:rPr>
        <w:t xml:space="preserve">almost </w:t>
      </w:r>
      <w:proofErr w:type="gramStart"/>
      <w:r w:rsidR="00FE0F67">
        <w:rPr>
          <w:rFonts w:cs="Times New Roman"/>
          <w:szCs w:val="24"/>
        </w:rPr>
        <w:t>all of</w:t>
      </w:r>
      <w:proofErr w:type="gramEnd"/>
      <w:r w:rsidR="00DC57EB">
        <w:rPr>
          <w:rFonts w:cs="Times New Roman"/>
          <w:szCs w:val="24"/>
        </w:rPr>
        <w:t xml:space="preserve"> </w:t>
      </w:r>
      <w:r w:rsidR="00F32A89">
        <w:rPr>
          <w:rFonts w:cs="Times New Roman"/>
          <w:szCs w:val="24"/>
        </w:rPr>
        <w:t>the</w:t>
      </w:r>
      <w:r w:rsidR="00DC57EB">
        <w:rPr>
          <w:rFonts w:cs="Times New Roman"/>
          <w:szCs w:val="24"/>
        </w:rPr>
        <w:t xml:space="preserve"> models </w:t>
      </w:r>
      <w:r w:rsidR="00FE0F67">
        <w:rPr>
          <w:rFonts w:cs="Times New Roman"/>
          <w:szCs w:val="24"/>
        </w:rPr>
        <w:t>employ nominal rigidities</w:t>
      </w:r>
      <w:ins w:id="662" w:author="Connor Brennan" w:date="2025-06-15T23:11:00Z" w16du:dateUtc="2025-06-16T04:11:00Z">
        <w:r w:rsidR="00AA0D4D">
          <w:rPr>
            <w:rFonts w:cs="Times New Roman"/>
            <w:szCs w:val="24"/>
          </w:rPr>
          <w:t>,</w:t>
        </w:r>
      </w:ins>
      <w:r w:rsidR="00FE0F67">
        <w:rPr>
          <w:rFonts w:cs="Times New Roman"/>
          <w:szCs w:val="24"/>
        </w:rPr>
        <w:t xml:space="preserve"> with the bulk of them us</w:t>
      </w:r>
      <w:r w:rsidR="002778B4">
        <w:rPr>
          <w:rFonts w:cs="Times New Roman"/>
          <w:szCs w:val="24"/>
        </w:rPr>
        <w:t>i</w:t>
      </w:r>
      <w:r w:rsidR="00FE0F67">
        <w:rPr>
          <w:rFonts w:cs="Times New Roman"/>
          <w:szCs w:val="24"/>
        </w:rPr>
        <w:t>ng</w:t>
      </w:r>
      <w:r w:rsidR="00DC57EB">
        <w:rPr>
          <w:rFonts w:cs="Times New Roman"/>
          <w:szCs w:val="24"/>
        </w:rPr>
        <w:t xml:space="preserve"> sticky prices</w:t>
      </w:r>
      <w:r w:rsidR="00FE0F67">
        <w:rPr>
          <w:rFonts w:cs="Times New Roman"/>
          <w:szCs w:val="24"/>
        </w:rPr>
        <w:t xml:space="preserve"> of some sort</w:t>
      </w:r>
      <w:del w:id="663" w:author="Connor Brennan" w:date="2025-06-15T23:11:00Z" w16du:dateUtc="2025-06-16T04:11:00Z">
        <w:r w:rsidR="00DC57EB" w:rsidDel="00930598">
          <w:rPr>
            <w:rFonts w:cs="Times New Roman"/>
            <w:szCs w:val="24"/>
          </w:rPr>
          <w:delText xml:space="preserve">, </w:delText>
        </w:r>
        <w:r w:rsidR="00FE0F67" w:rsidDel="00930598">
          <w:rPr>
            <w:rFonts w:cs="Times New Roman"/>
            <w:szCs w:val="24"/>
          </w:rPr>
          <w:delText>and</w:delText>
        </w:r>
      </w:del>
      <w:ins w:id="664" w:author="Connor Brennan" w:date="2025-06-15T23:11:00Z" w16du:dateUtc="2025-06-16T04:11:00Z">
        <w:r w:rsidR="00930598">
          <w:rPr>
            <w:rFonts w:cs="Times New Roman"/>
            <w:szCs w:val="24"/>
          </w:rPr>
          <w:t>;</w:t>
        </w:r>
      </w:ins>
      <w:r w:rsidR="006B4B65">
        <w:rPr>
          <w:rFonts w:cs="Times New Roman"/>
          <w:szCs w:val="24"/>
        </w:rPr>
        <w:t xml:space="preserve"> while</w:t>
      </w:r>
      <w:r w:rsidR="003D663B">
        <w:rPr>
          <w:rFonts w:cs="Times New Roman"/>
          <w:szCs w:val="24"/>
        </w:rPr>
        <w:t xml:space="preserve"> some </w:t>
      </w:r>
      <w:r w:rsidR="00854BE5">
        <w:rPr>
          <w:rFonts w:cs="Times New Roman"/>
          <w:szCs w:val="24"/>
        </w:rPr>
        <w:t xml:space="preserve">also employ </w:t>
      </w:r>
      <w:r w:rsidR="00FE0F67">
        <w:rPr>
          <w:rFonts w:cs="Times New Roman"/>
          <w:szCs w:val="24"/>
        </w:rPr>
        <w:t>sticky wages, the</w:t>
      </w:r>
      <w:r w:rsidR="006B4B65">
        <w:rPr>
          <w:rFonts w:cs="Times New Roman"/>
          <w:szCs w:val="24"/>
        </w:rPr>
        <w:t>y</w:t>
      </w:r>
      <w:r w:rsidR="00FE0F67">
        <w:rPr>
          <w:rFonts w:cs="Times New Roman"/>
          <w:szCs w:val="24"/>
        </w:rPr>
        <w:t xml:space="preserve"> vary from model</w:t>
      </w:r>
      <w:ins w:id="665" w:author="Connor Brennan" w:date="2025-06-15T23:11:00Z" w16du:dateUtc="2025-06-16T04:11:00Z">
        <w:r w:rsidR="00930598">
          <w:rPr>
            <w:rFonts w:cs="Times New Roman"/>
            <w:szCs w:val="24"/>
          </w:rPr>
          <w:t>,</w:t>
        </w:r>
      </w:ins>
      <w:r w:rsidR="00FE0F67">
        <w:rPr>
          <w:rFonts w:cs="Times New Roman"/>
          <w:szCs w:val="24"/>
        </w:rPr>
        <w:t xml:space="preserve"> </w:t>
      </w:r>
      <w:del w:id="666" w:author="Connor Brennan" w:date="2025-06-15T23:11:00Z" w16du:dateUtc="2025-06-16T04:11:00Z">
        <w:r w:rsidR="00854BE5" w:rsidDel="00930598">
          <w:rPr>
            <w:rFonts w:cs="Times New Roman"/>
            <w:szCs w:val="24"/>
          </w:rPr>
          <w:delText xml:space="preserve">and some </w:delText>
        </w:r>
      </w:del>
      <w:ins w:id="667" w:author="Connor Brennan" w:date="2025-06-15T23:11:00Z" w16du:dateUtc="2025-06-16T04:11:00Z">
        <w:r w:rsidR="00930598">
          <w:rPr>
            <w:rFonts w:cs="Times New Roman"/>
            <w:szCs w:val="24"/>
          </w:rPr>
          <w:t xml:space="preserve">at times </w:t>
        </w:r>
      </w:ins>
      <w:r w:rsidR="00854BE5">
        <w:rPr>
          <w:rFonts w:cs="Times New Roman"/>
          <w:szCs w:val="24"/>
        </w:rPr>
        <w:t>includ</w:t>
      </w:r>
      <w:ins w:id="668" w:author="Connor Brennan" w:date="2025-06-15T23:11:00Z" w16du:dateUtc="2025-06-16T04:11:00Z">
        <w:r w:rsidR="00930598">
          <w:rPr>
            <w:rFonts w:cs="Times New Roman"/>
            <w:szCs w:val="24"/>
          </w:rPr>
          <w:t>ing</w:t>
        </w:r>
      </w:ins>
      <w:del w:id="669" w:author="Connor Brennan" w:date="2025-06-15T23:11:00Z" w16du:dateUtc="2025-06-16T04:11:00Z">
        <w:r w:rsidR="00854BE5" w:rsidDel="00930598">
          <w:rPr>
            <w:rFonts w:cs="Times New Roman"/>
            <w:szCs w:val="24"/>
          </w:rPr>
          <w:delText>e</w:delText>
        </w:r>
      </w:del>
      <w:r w:rsidR="00854BE5">
        <w:rPr>
          <w:rFonts w:cs="Times New Roman"/>
          <w:szCs w:val="24"/>
        </w:rPr>
        <w:t xml:space="preserve"> indexation in either price or wage setting.  </w:t>
      </w:r>
      <w:del w:id="670" w:author="Connor Brennan" w:date="2025-06-15T23:12:00Z" w16du:dateUtc="2025-06-16T04:12:00Z">
        <w:r w:rsidR="007F59CC" w:rsidDel="00930598">
          <w:rPr>
            <w:rFonts w:cs="Times New Roman"/>
            <w:szCs w:val="24"/>
          </w:rPr>
          <w:delText>In addition</w:delText>
        </w:r>
      </w:del>
      <w:ins w:id="671" w:author="Connor Brennan" w:date="2025-06-15T23:12:00Z" w16du:dateUtc="2025-06-16T04:12:00Z">
        <w:r w:rsidR="00930598">
          <w:rPr>
            <w:rFonts w:cs="Times New Roman"/>
            <w:szCs w:val="24"/>
          </w:rPr>
          <w:t>Additionally</w:t>
        </w:r>
      </w:ins>
      <w:r w:rsidR="007F59CC">
        <w:rPr>
          <w:rFonts w:cs="Times New Roman"/>
          <w:szCs w:val="24"/>
        </w:rPr>
        <w:t xml:space="preserve">, a few </w:t>
      </w:r>
      <w:del w:id="672" w:author="Connor Brennan" w:date="2025-06-15T23:12:00Z" w16du:dateUtc="2025-06-16T04:12:00Z">
        <w:r w:rsidR="006B4B65" w:rsidDel="00930598">
          <w:rPr>
            <w:rFonts w:cs="Times New Roman"/>
            <w:szCs w:val="24"/>
          </w:rPr>
          <w:delText xml:space="preserve">use </w:delText>
        </w:r>
      </w:del>
      <w:ins w:id="673" w:author="Connor Brennan" w:date="2025-06-15T23:12:00Z" w16du:dateUtc="2025-06-16T04:12:00Z">
        <w:r w:rsidR="00930598">
          <w:rPr>
            <w:rFonts w:cs="Times New Roman"/>
            <w:szCs w:val="24"/>
          </w:rPr>
          <w:t>feature</w:t>
        </w:r>
        <w:r w:rsidR="00930598">
          <w:rPr>
            <w:rFonts w:cs="Times New Roman"/>
            <w:szCs w:val="24"/>
          </w:rPr>
          <w:t xml:space="preserve"> </w:t>
        </w:r>
      </w:ins>
      <w:r w:rsidR="007F59CC">
        <w:rPr>
          <w:rFonts w:cs="Times New Roman"/>
          <w:szCs w:val="24"/>
        </w:rPr>
        <w:t>adaptive learning</w:t>
      </w:r>
      <w:ins w:id="674" w:author="Connor Brennan" w:date="2025-06-15T23:12:00Z" w16du:dateUtc="2025-06-16T04:12:00Z">
        <w:r w:rsidR="00930598">
          <w:rPr>
            <w:rFonts w:cs="Times New Roman"/>
            <w:szCs w:val="24"/>
          </w:rPr>
          <w:t>,</w:t>
        </w:r>
      </w:ins>
      <w:r w:rsidR="007F59CC">
        <w:rPr>
          <w:rFonts w:cs="Times New Roman"/>
          <w:szCs w:val="24"/>
        </w:rPr>
        <w:t xml:space="preserve"> under which agents</w:t>
      </w:r>
      <w:r w:rsidR="000D1B6F">
        <w:rPr>
          <w:rFonts w:cs="Times New Roman"/>
          <w:szCs w:val="24"/>
        </w:rPr>
        <w:t xml:space="preserve"> </w:t>
      </w:r>
      <w:r w:rsidR="007F59CC">
        <w:rPr>
          <w:rFonts w:cs="Times New Roman"/>
          <w:szCs w:val="24"/>
        </w:rPr>
        <w:t>do not have model-consistent expectations but rather learn about the economy and policymakers’ intentions over time.  Models of this sort might be expected to have either larger or more gradual effects of policy</w:t>
      </w:r>
      <w:r w:rsidR="006B4B65">
        <w:rPr>
          <w:rFonts w:cs="Times New Roman"/>
          <w:szCs w:val="24"/>
        </w:rPr>
        <w:t>.</w:t>
      </w:r>
      <w:r w:rsidR="008130A8">
        <w:rPr>
          <w:rStyle w:val="FootnoteReference"/>
          <w:rFonts w:cs="Times New Roman"/>
          <w:szCs w:val="24"/>
        </w:rPr>
        <w:footnoteReference w:id="23"/>
      </w:r>
      <w:r w:rsidR="007F59CC">
        <w:rPr>
          <w:rFonts w:cs="Times New Roman"/>
          <w:szCs w:val="24"/>
        </w:rPr>
        <w:t xml:space="preserve">  </w:t>
      </w:r>
    </w:p>
    <w:p w14:paraId="5CE589E2" w14:textId="31D65EE8" w:rsidR="00DC57EB" w:rsidRDefault="00DC57EB" w:rsidP="00594D09">
      <w:pPr>
        <w:spacing w:before="100" w:beforeAutospacing="1" w:after="100" w:afterAutospacing="1"/>
        <w:ind w:firstLine="720"/>
        <w:rPr>
          <w:rFonts w:cs="Times New Roman"/>
          <w:szCs w:val="24"/>
        </w:rPr>
      </w:pPr>
      <w:r>
        <w:rPr>
          <w:rFonts w:cs="Times New Roman"/>
          <w:szCs w:val="24"/>
        </w:rPr>
        <w:t xml:space="preserve">Outside of the structure of the models, some </w:t>
      </w:r>
      <w:r w:rsidR="007F59CC">
        <w:rPr>
          <w:rFonts w:cs="Times New Roman"/>
          <w:szCs w:val="24"/>
        </w:rPr>
        <w:t>non-</w:t>
      </w:r>
      <w:r>
        <w:rPr>
          <w:rFonts w:cs="Times New Roman"/>
          <w:szCs w:val="24"/>
        </w:rPr>
        <w:t xml:space="preserve">model attributes could be important.  As noted earlier, estimated models appear to have more gradual responses to monetary policy </w:t>
      </w:r>
      <w:r>
        <w:rPr>
          <w:rFonts w:cs="Times New Roman"/>
          <w:szCs w:val="24"/>
        </w:rPr>
        <w:lastRenderedPageBreak/>
        <w:t>shocks</w:t>
      </w:r>
      <w:r w:rsidR="00F718B0">
        <w:rPr>
          <w:rFonts w:cs="Times New Roman"/>
          <w:szCs w:val="24"/>
        </w:rPr>
        <w:t xml:space="preserve"> than calibrated models</w:t>
      </w:r>
      <w:r>
        <w:rPr>
          <w:rFonts w:cs="Times New Roman"/>
          <w:szCs w:val="24"/>
        </w:rPr>
        <w:t xml:space="preserve">.  </w:t>
      </w:r>
      <w:r w:rsidR="0046162E">
        <w:rPr>
          <w:rFonts w:cs="Times New Roman"/>
          <w:szCs w:val="24"/>
        </w:rPr>
        <w:t xml:space="preserve">More broadly, larger models </w:t>
      </w:r>
      <w:r w:rsidR="00A705ED">
        <w:rPr>
          <w:rFonts w:cs="Times New Roman"/>
          <w:szCs w:val="24"/>
        </w:rPr>
        <w:t>might</w:t>
      </w:r>
      <w:r w:rsidR="0046162E">
        <w:rPr>
          <w:rFonts w:cs="Times New Roman"/>
          <w:szCs w:val="24"/>
        </w:rPr>
        <w:t xml:space="preserve"> capture more economic interactions between the real and nominal sides of the economy, which arguably would better match actual economic dynamics, and possibly result in more gradual effects of monetary policy on activity and inflation</w:t>
      </w:r>
      <w:r w:rsidR="001F07BD">
        <w:rPr>
          <w:rFonts w:cs="Times New Roman"/>
          <w:szCs w:val="24"/>
        </w:rPr>
        <w:t>.</w:t>
      </w:r>
      <w:r w:rsidR="0046162E">
        <w:rPr>
          <w:rFonts w:cs="Times New Roman"/>
          <w:szCs w:val="24"/>
        </w:rPr>
        <w:t xml:space="preserve">  </w:t>
      </w:r>
      <w:r>
        <w:rPr>
          <w:rFonts w:cs="Times New Roman"/>
          <w:szCs w:val="24"/>
        </w:rPr>
        <w:t>The vintage of the model</w:t>
      </w:r>
      <w:r w:rsidR="006B4B65">
        <w:rPr>
          <w:rFonts w:cs="Times New Roman"/>
          <w:szCs w:val="24"/>
        </w:rPr>
        <w:t>—</w:t>
      </w:r>
      <w:r>
        <w:rPr>
          <w:rFonts w:cs="Times New Roman"/>
          <w:szCs w:val="24"/>
        </w:rPr>
        <w:t xml:space="preserve">that is, when it was </w:t>
      </w:r>
      <w:r w:rsidR="006B4B65">
        <w:rPr>
          <w:rFonts w:cs="Times New Roman"/>
          <w:szCs w:val="24"/>
        </w:rPr>
        <w:t xml:space="preserve">constructed </w:t>
      </w:r>
      <w:r>
        <w:rPr>
          <w:rFonts w:cs="Times New Roman"/>
          <w:szCs w:val="24"/>
        </w:rPr>
        <w:t>or published, could also matter for the impulse</w:t>
      </w:r>
      <w:r w:rsidR="006B4B65">
        <w:rPr>
          <w:rFonts w:cs="Times New Roman"/>
          <w:szCs w:val="24"/>
        </w:rPr>
        <w:t xml:space="preserve"> </w:t>
      </w:r>
      <w:r>
        <w:rPr>
          <w:rFonts w:cs="Times New Roman"/>
          <w:szCs w:val="24"/>
        </w:rPr>
        <w:t xml:space="preserve">response functions.  Over the years prior to the pandemic, inflation became more stable near target, </w:t>
      </w:r>
      <w:del w:id="676" w:author="Connor Brennan" w:date="2025-06-15T23:13:00Z" w16du:dateUtc="2025-06-16T04:13:00Z">
        <w:r w:rsidDel="00930598">
          <w:rPr>
            <w:rFonts w:cs="Times New Roman"/>
            <w:szCs w:val="24"/>
          </w:rPr>
          <w:delText xml:space="preserve">suggesting </w:delText>
        </w:r>
      </w:del>
      <w:ins w:id="677" w:author="Connor Brennan" w:date="2025-06-15T23:13:00Z" w16du:dateUtc="2025-06-16T04:13:00Z">
        <w:r w:rsidR="00930598">
          <w:rPr>
            <w:rFonts w:cs="Times New Roman"/>
            <w:szCs w:val="24"/>
          </w:rPr>
          <w:t>implying</w:t>
        </w:r>
        <w:r w:rsidR="00930598">
          <w:rPr>
            <w:rFonts w:cs="Times New Roman"/>
            <w:szCs w:val="24"/>
          </w:rPr>
          <w:t xml:space="preserve"> </w:t>
        </w:r>
      </w:ins>
      <w:r>
        <w:rPr>
          <w:rFonts w:cs="Times New Roman"/>
          <w:szCs w:val="24"/>
        </w:rPr>
        <w:t xml:space="preserve">a flatter Phillips curve that would </w:t>
      </w:r>
      <w:del w:id="678" w:author="Connor Brennan" w:date="2025-06-15T23:13:00Z" w16du:dateUtc="2025-06-16T04:13:00Z">
        <w:r w:rsidDel="00930598">
          <w:rPr>
            <w:rFonts w:cs="Times New Roman"/>
            <w:szCs w:val="24"/>
          </w:rPr>
          <w:delText xml:space="preserve">imply </w:delText>
        </w:r>
      </w:del>
      <w:ins w:id="679" w:author="Connor Brennan" w:date="2025-06-15T23:13:00Z" w16du:dateUtc="2025-06-16T04:13:00Z">
        <w:r w:rsidR="00930598">
          <w:rPr>
            <w:rFonts w:cs="Times New Roman"/>
            <w:szCs w:val="24"/>
          </w:rPr>
          <w:t>suggest</w:t>
        </w:r>
        <w:r w:rsidR="00930598">
          <w:rPr>
            <w:rFonts w:cs="Times New Roman"/>
            <w:szCs w:val="24"/>
          </w:rPr>
          <w:t xml:space="preserve"> </w:t>
        </w:r>
      </w:ins>
      <w:r>
        <w:rPr>
          <w:rFonts w:cs="Times New Roman"/>
          <w:szCs w:val="24"/>
        </w:rPr>
        <w:t>smaller effects of monetary policy on inflation in more recent models than in models from the 1990s.  Finally, it seems possible that economists at central banks, because their work is particularly policy-relevant, would make different modeling decisions (for example, being more inclined tha</w:t>
      </w:r>
      <w:ins w:id="680" w:author="Connor Brennan" w:date="2025-06-15T23:14:00Z" w16du:dateUtc="2025-06-16T04:14:00Z">
        <w:r w:rsidR="002B7DA5">
          <w:rPr>
            <w:rFonts w:cs="Times New Roman"/>
            <w:szCs w:val="24"/>
          </w:rPr>
          <w:t>n</w:t>
        </w:r>
      </w:ins>
      <w:del w:id="681" w:author="Connor Brennan" w:date="2025-06-15T23:14:00Z" w16du:dateUtc="2025-06-16T04:14:00Z">
        <w:r w:rsidDel="002B7DA5">
          <w:rPr>
            <w:rFonts w:cs="Times New Roman"/>
            <w:szCs w:val="24"/>
          </w:rPr>
          <w:delText>t</w:delText>
        </w:r>
      </w:del>
      <w:r>
        <w:rPr>
          <w:rFonts w:cs="Times New Roman"/>
          <w:szCs w:val="24"/>
        </w:rPr>
        <w:t xml:space="preserve"> others to “let the data speak” and not be unduly constrained by theoretical considerations) that would have implications for the impulse-response functions.  </w:t>
      </w:r>
    </w:p>
    <w:p w14:paraId="6CE789FA" w14:textId="15EAAE08" w:rsidR="00DC57EB" w:rsidRDefault="00DC57EB" w:rsidP="00DC57EB">
      <w:pPr>
        <w:spacing w:before="100" w:beforeAutospacing="1" w:after="100" w:afterAutospacing="1"/>
        <w:ind w:firstLine="720"/>
        <w:rPr>
          <w:rFonts w:cs="Times New Roman"/>
          <w:szCs w:val="24"/>
        </w:rPr>
      </w:pPr>
      <w:r>
        <w:rPr>
          <w:rFonts w:cs="Times New Roman"/>
          <w:szCs w:val="24"/>
        </w:rPr>
        <w:t>Based on this reasoning, we c</w:t>
      </w:r>
      <w:r w:rsidR="00F81B70">
        <w:rPr>
          <w:rFonts w:cs="Times New Roman"/>
          <w:szCs w:val="24"/>
        </w:rPr>
        <w:t xml:space="preserve">ollected data on the </w:t>
      </w:r>
      <w:r>
        <w:rPr>
          <w:rFonts w:cs="Times New Roman"/>
          <w:szCs w:val="24"/>
        </w:rPr>
        <w:t xml:space="preserve">model attributes </w:t>
      </w:r>
      <w:r w:rsidR="00F81B70">
        <w:rPr>
          <w:rFonts w:cs="Times New Roman"/>
          <w:szCs w:val="24"/>
        </w:rPr>
        <w:t>shown in Table</w:t>
      </w:r>
      <w:r w:rsidR="00B8617A">
        <w:rPr>
          <w:rFonts w:cs="Times New Roman"/>
          <w:szCs w:val="24"/>
        </w:rPr>
        <w:t xml:space="preserve">s 5 and </w:t>
      </w:r>
      <w:r w:rsidR="00F81B70">
        <w:rPr>
          <w:rFonts w:cs="Times New Roman"/>
          <w:szCs w:val="24"/>
        </w:rPr>
        <w:t xml:space="preserve"> </w:t>
      </w:r>
      <w:r w:rsidR="00A6299B">
        <w:rPr>
          <w:rFonts w:cs="Times New Roman"/>
          <w:szCs w:val="24"/>
        </w:rPr>
        <w:t>6</w:t>
      </w:r>
      <w:r w:rsidR="00A705ED">
        <w:rPr>
          <w:rFonts w:cs="Times New Roman"/>
          <w:szCs w:val="24"/>
        </w:rPr>
        <w:t>.</w:t>
      </w:r>
    </w:p>
    <w:p w14:paraId="72DFB4E5" w14:textId="0B2BB686" w:rsidR="006E711D" w:rsidRDefault="006E711D">
      <w:pPr>
        <w:spacing w:before="0" w:after="160" w:line="259" w:lineRule="auto"/>
        <w:rPr>
          <w:rFonts w:cs="Times New Roman"/>
          <w:szCs w:val="24"/>
        </w:rPr>
      </w:pPr>
      <w:r>
        <w:rPr>
          <w:rFonts w:cs="Times New Roman"/>
          <w:szCs w:val="24"/>
        </w:rPr>
        <w:br w:type="page"/>
      </w:r>
    </w:p>
    <w:p w14:paraId="70B2BCB6" w14:textId="13A9A406" w:rsidR="006E711D" w:rsidRPr="006B4B65" w:rsidRDefault="006E711D" w:rsidP="006E711D">
      <w:pPr>
        <w:spacing w:before="100" w:beforeAutospacing="1" w:after="100" w:afterAutospacing="1"/>
        <w:ind w:firstLine="720"/>
        <w:jc w:val="center"/>
        <w:rPr>
          <w:b/>
        </w:rPr>
      </w:pPr>
    </w:p>
    <w:tbl>
      <w:tblPr>
        <w:tblStyle w:val="TableGrid"/>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80"/>
        <w:gridCol w:w="1800"/>
      </w:tblGrid>
      <w:tr w:rsidR="003D791C" w14:paraId="3C7C60A8" w14:textId="77777777" w:rsidTr="001E5CC6">
        <w:tc>
          <w:tcPr>
            <w:tcW w:w="8280" w:type="dxa"/>
            <w:gridSpan w:val="2"/>
            <w:tcBorders>
              <w:bottom w:val="nil"/>
            </w:tcBorders>
          </w:tcPr>
          <w:p w14:paraId="09E9590A" w14:textId="315F4689" w:rsidR="003D791C" w:rsidRPr="003F32EA" w:rsidRDefault="003D791C" w:rsidP="00C7003B">
            <w:pPr>
              <w:spacing w:line="240" w:lineRule="auto"/>
              <w:jc w:val="center"/>
              <w:rPr>
                <w:bCs/>
                <w:sz w:val="22"/>
              </w:rPr>
            </w:pPr>
            <w:r w:rsidRPr="003F32EA">
              <w:rPr>
                <w:bCs/>
                <w:sz w:val="22"/>
              </w:rPr>
              <w:t xml:space="preserve">Table </w:t>
            </w:r>
            <w:r w:rsidR="00C7003B" w:rsidRPr="003F32EA">
              <w:rPr>
                <w:bCs/>
                <w:sz w:val="22"/>
              </w:rPr>
              <w:t>5</w:t>
            </w:r>
          </w:p>
          <w:p w14:paraId="296FAE3F" w14:textId="56DE3E39" w:rsidR="003D791C" w:rsidRPr="003D791C" w:rsidRDefault="003D791C" w:rsidP="00432D6A">
            <w:pPr>
              <w:spacing w:before="0" w:line="276" w:lineRule="auto"/>
              <w:jc w:val="center"/>
              <w:rPr>
                <w:b/>
                <w:u w:val="single"/>
              </w:rPr>
            </w:pPr>
            <w:r w:rsidRPr="003F32EA">
              <w:rPr>
                <w:b/>
                <w:sz w:val="22"/>
                <w:u w:val="single"/>
              </w:rPr>
              <w:t>Model attribute variables</w:t>
            </w:r>
          </w:p>
        </w:tc>
      </w:tr>
      <w:tr w:rsidR="006B4B65" w14:paraId="2D2552C3" w14:textId="77777777" w:rsidTr="00C7003B">
        <w:tc>
          <w:tcPr>
            <w:tcW w:w="6480" w:type="dxa"/>
            <w:tcBorders>
              <w:top w:val="nil"/>
              <w:bottom w:val="single" w:sz="4" w:space="0" w:color="auto"/>
            </w:tcBorders>
            <w:vAlign w:val="center"/>
          </w:tcPr>
          <w:p w14:paraId="7BF097D2" w14:textId="0C3858A1" w:rsidR="006B4B65" w:rsidRPr="00F6629A" w:rsidRDefault="006B4B65" w:rsidP="00F6629A">
            <w:pPr>
              <w:spacing w:before="0" w:after="0" w:line="276" w:lineRule="auto"/>
              <w:rPr>
                <w:rFonts w:cs="Times New Roman"/>
                <w:bCs/>
                <w:i/>
                <w:iCs/>
                <w:sz w:val="22"/>
              </w:rPr>
            </w:pPr>
            <w:r w:rsidRPr="00F6629A">
              <w:rPr>
                <w:bCs/>
                <w:i/>
                <w:iCs/>
                <w:sz w:val="22"/>
              </w:rPr>
              <w:t>Variable</w:t>
            </w:r>
          </w:p>
        </w:tc>
        <w:tc>
          <w:tcPr>
            <w:tcW w:w="1800" w:type="dxa"/>
            <w:tcBorders>
              <w:top w:val="nil"/>
              <w:bottom w:val="single" w:sz="4" w:space="0" w:color="auto"/>
            </w:tcBorders>
            <w:vAlign w:val="center"/>
          </w:tcPr>
          <w:p w14:paraId="57FD57FC" w14:textId="77777777" w:rsidR="006B4B65" w:rsidRPr="00F6629A" w:rsidRDefault="006B4B65" w:rsidP="00B80D68">
            <w:pPr>
              <w:spacing w:before="100" w:beforeAutospacing="1" w:after="100" w:afterAutospacing="1" w:line="276" w:lineRule="auto"/>
              <w:rPr>
                <w:bCs/>
                <w:i/>
                <w:iCs/>
                <w:sz w:val="22"/>
              </w:rPr>
            </w:pPr>
            <w:r w:rsidRPr="00F6629A">
              <w:rPr>
                <w:bCs/>
                <w:i/>
                <w:iCs/>
                <w:sz w:val="22"/>
              </w:rPr>
              <w:t>Average value</w:t>
            </w:r>
          </w:p>
        </w:tc>
      </w:tr>
      <w:tr w:rsidR="006B4B65" w14:paraId="7F51A8DE" w14:textId="77777777" w:rsidTr="00C7003B">
        <w:trPr>
          <w:trHeight w:val="20"/>
        </w:trPr>
        <w:tc>
          <w:tcPr>
            <w:tcW w:w="6480" w:type="dxa"/>
            <w:tcBorders>
              <w:top w:val="single" w:sz="4" w:space="0" w:color="auto"/>
            </w:tcBorders>
            <w:vAlign w:val="center"/>
          </w:tcPr>
          <w:p w14:paraId="57F3D698" w14:textId="71882F93" w:rsidR="006B4B65" w:rsidRPr="00F6629A" w:rsidRDefault="003D791C" w:rsidP="003F32EA">
            <w:pPr>
              <w:pStyle w:val="ListParagraph"/>
              <w:numPr>
                <w:ilvl w:val="0"/>
                <w:numId w:val="21"/>
              </w:numPr>
              <w:spacing w:before="40" w:after="40" w:line="240" w:lineRule="auto"/>
              <w:ind w:left="360"/>
              <w:rPr>
                <w:rFonts w:cs="Times New Roman"/>
                <w:sz w:val="22"/>
              </w:rPr>
            </w:pPr>
            <w:commentRangeStart w:id="682"/>
            <w:r w:rsidRPr="00F6629A">
              <w:rPr>
                <w:rFonts w:cs="Times New Roman"/>
                <w:sz w:val="22"/>
              </w:rPr>
              <w:t>Non-neoclassical transmission channels</w:t>
            </w:r>
            <w:commentRangeEnd w:id="682"/>
            <w:r w:rsidR="001A7DF7" w:rsidRPr="00F6629A">
              <w:rPr>
                <w:rStyle w:val="CommentReference"/>
                <w:sz w:val="22"/>
                <w:szCs w:val="22"/>
              </w:rPr>
              <w:commentReference w:id="682"/>
            </w:r>
          </w:p>
        </w:tc>
        <w:tc>
          <w:tcPr>
            <w:tcW w:w="1800" w:type="dxa"/>
            <w:tcBorders>
              <w:top w:val="single" w:sz="4" w:space="0" w:color="auto"/>
            </w:tcBorders>
            <w:vAlign w:val="center"/>
          </w:tcPr>
          <w:p w14:paraId="407C6594" w14:textId="320E1B71" w:rsidR="006B4B65" w:rsidRPr="00F6629A" w:rsidRDefault="006B4B65" w:rsidP="003F32EA">
            <w:pPr>
              <w:spacing w:before="40" w:after="40" w:line="240" w:lineRule="auto"/>
              <w:jc w:val="center"/>
              <w:rPr>
                <w:rFonts w:cs="Times New Roman"/>
                <w:sz w:val="22"/>
              </w:rPr>
            </w:pPr>
            <w:r w:rsidRPr="00F6629A">
              <w:rPr>
                <w:rFonts w:cs="Times New Roman"/>
                <w:sz w:val="22"/>
              </w:rPr>
              <w:t>0.61</w:t>
            </w:r>
          </w:p>
        </w:tc>
      </w:tr>
      <w:tr w:rsidR="002E60B0" w14:paraId="716DCD8C" w14:textId="77777777" w:rsidTr="00C7003B">
        <w:trPr>
          <w:trHeight w:val="20"/>
        </w:trPr>
        <w:tc>
          <w:tcPr>
            <w:tcW w:w="6480" w:type="dxa"/>
            <w:vAlign w:val="center"/>
          </w:tcPr>
          <w:p w14:paraId="64DA44F6" w14:textId="6E37B0C0" w:rsidR="002E60B0" w:rsidRPr="00F6629A" w:rsidRDefault="002E60B0" w:rsidP="003F32EA">
            <w:pPr>
              <w:pStyle w:val="ListParagraph"/>
              <w:numPr>
                <w:ilvl w:val="0"/>
                <w:numId w:val="22"/>
              </w:numPr>
              <w:spacing w:before="40" w:after="40" w:line="240" w:lineRule="auto"/>
              <w:rPr>
                <w:rFonts w:cs="Times New Roman"/>
                <w:sz w:val="22"/>
              </w:rPr>
            </w:pPr>
            <w:r w:rsidRPr="00F6629A">
              <w:rPr>
                <w:rFonts w:cs="Times New Roman"/>
                <w:sz w:val="22"/>
              </w:rPr>
              <w:t>Net worth</w:t>
            </w:r>
          </w:p>
        </w:tc>
        <w:tc>
          <w:tcPr>
            <w:tcW w:w="1800" w:type="dxa"/>
            <w:vAlign w:val="center"/>
          </w:tcPr>
          <w:p w14:paraId="2494898E" w14:textId="09CB62E7" w:rsidR="002E60B0" w:rsidRPr="00F6629A" w:rsidRDefault="002E60B0" w:rsidP="003F32EA">
            <w:pPr>
              <w:spacing w:before="40" w:after="40" w:line="240" w:lineRule="auto"/>
              <w:jc w:val="center"/>
              <w:rPr>
                <w:rFonts w:cs="Times New Roman"/>
                <w:sz w:val="22"/>
              </w:rPr>
            </w:pPr>
            <w:r w:rsidRPr="00F6629A">
              <w:rPr>
                <w:rFonts w:cs="Times New Roman"/>
                <w:sz w:val="22"/>
              </w:rPr>
              <w:t>0.27</w:t>
            </w:r>
          </w:p>
        </w:tc>
      </w:tr>
      <w:tr w:rsidR="00622FA0" w14:paraId="23E76CF6" w14:textId="77777777" w:rsidTr="00C7003B">
        <w:trPr>
          <w:trHeight w:val="20"/>
        </w:trPr>
        <w:tc>
          <w:tcPr>
            <w:tcW w:w="6480" w:type="dxa"/>
            <w:vAlign w:val="center"/>
          </w:tcPr>
          <w:p w14:paraId="02BD1B13" w14:textId="4E4C9E64" w:rsidR="00622FA0" w:rsidRPr="00F6629A" w:rsidRDefault="00622FA0" w:rsidP="003F32EA">
            <w:pPr>
              <w:pStyle w:val="ListParagraph"/>
              <w:numPr>
                <w:ilvl w:val="0"/>
                <w:numId w:val="22"/>
              </w:numPr>
              <w:spacing w:before="40" w:after="40" w:line="240" w:lineRule="auto"/>
              <w:rPr>
                <w:rFonts w:cs="Times New Roman"/>
                <w:sz w:val="22"/>
              </w:rPr>
            </w:pPr>
            <w:r w:rsidRPr="00F6629A">
              <w:rPr>
                <w:rFonts w:cs="Times New Roman"/>
                <w:sz w:val="22"/>
              </w:rPr>
              <w:t>Wealth</w:t>
            </w:r>
          </w:p>
        </w:tc>
        <w:tc>
          <w:tcPr>
            <w:tcW w:w="1800" w:type="dxa"/>
            <w:vAlign w:val="center"/>
          </w:tcPr>
          <w:p w14:paraId="2BC44713" w14:textId="26E67587" w:rsidR="00622FA0" w:rsidRPr="00F6629A" w:rsidRDefault="00622FA0" w:rsidP="003F32EA">
            <w:pPr>
              <w:spacing w:before="40" w:after="40" w:line="240" w:lineRule="auto"/>
              <w:jc w:val="center"/>
              <w:rPr>
                <w:rFonts w:cs="Times New Roman"/>
                <w:sz w:val="22"/>
              </w:rPr>
            </w:pPr>
            <w:r w:rsidRPr="00F6629A">
              <w:rPr>
                <w:rFonts w:cs="Times New Roman"/>
                <w:sz w:val="22"/>
              </w:rPr>
              <w:t>0.28</w:t>
            </w:r>
          </w:p>
        </w:tc>
      </w:tr>
      <w:tr w:rsidR="00622FA0" w14:paraId="0ADD6B59" w14:textId="77777777" w:rsidTr="00C7003B">
        <w:trPr>
          <w:trHeight w:val="20"/>
        </w:trPr>
        <w:tc>
          <w:tcPr>
            <w:tcW w:w="6480" w:type="dxa"/>
            <w:vAlign w:val="center"/>
          </w:tcPr>
          <w:p w14:paraId="4F697C57" w14:textId="73E0CC7E" w:rsidR="00622FA0" w:rsidRPr="00F6629A" w:rsidRDefault="00622FA0" w:rsidP="003F32EA">
            <w:pPr>
              <w:pStyle w:val="ListParagraph"/>
              <w:numPr>
                <w:ilvl w:val="0"/>
                <w:numId w:val="22"/>
              </w:numPr>
              <w:spacing w:before="40" w:after="40" w:line="240" w:lineRule="auto"/>
              <w:rPr>
                <w:rFonts w:cs="Times New Roman"/>
                <w:sz w:val="22"/>
              </w:rPr>
            </w:pPr>
            <w:r w:rsidRPr="00F6629A">
              <w:rPr>
                <w:rFonts w:cs="Times New Roman"/>
                <w:sz w:val="22"/>
              </w:rPr>
              <w:t>Bank credit</w:t>
            </w:r>
          </w:p>
        </w:tc>
        <w:tc>
          <w:tcPr>
            <w:tcW w:w="1800" w:type="dxa"/>
            <w:vAlign w:val="center"/>
          </w:tcPr>
          <w:p w14:paraId="1CD3F7FD" w14:textId="6AB89A82" w:rsidR="00622FA0" w:rsidRPr="00F6629A" w:rsidRDefault="00622FA0" w:rsidP="003F32EA">
            <w:pPr>
              <w:spacing w:before="40" w:after="40" w:line="240" w:lineRule="auto"/>
              <w:jc w:val="center"/>
              <w:rPr>
                <w:rFonts w:cs="Times New Roman"/>
                <w:sz w:val="22"/>
              </w:rPr>
            </w:pPr>
            <w:r w:rsidRPr="00F6629A">
              <w:rPr>
                <w:rFonts w:cs="Times New Roman"/>
                <w:sz w:val="22"/>
              </w:rPr>
              <w:t>0.44</w:t>
            </w:r>
          </w:p>
        </w:tc>
      </w:tr>
      <w:tr w:rsidR="00622FA0" w14:paraId="54B29688" w14:textId="77777777" w:rsidTr="00C7003B">
        <w:trPr>
          <w:trHeight w:val="20"/>
        </w:trPr>
        <w:tc>
          <w:tcPr>
            <w:tcW w:w="6480" w:type="dxa"/>
            <w:vAlign w:val="center"/>
          </w:tcPr>
          <w:p w14:paraId="204B8C55" w14:textId="438353C1" w:rsidR="00622FA0" w:rsidRPr="00F6629A" w:rsidRDefault="00622FA0" w:rsidP="003F32EA">
            <w:pPr>
              <w:pStyle w:val="ListParagraph"/>
              <w:numPr>
                <w:ilvl w:val="0"/>
                <w:numId w:val="29"/>
              </w:numPr>
              <w:spacing w:before="40" w:after="40" w:line="240" w:lineRule="auto"/>
              <w:rPr>
                <w:rFonts w:cs="Times New Roman"/>
                <w:sz w:val="22"/>
              </w:rPr>
            </w:pPr>
            <w:commentRangeStart w:id="683"/>
            <w:commentRangeStart w:id="684"/>
            <w:r w:rsidRPr="00F6629A">
              <w:rPr>
                <w:rFonts w:cs="Times New Roman"/>
                <w:sz w:val="22"/>
              </w:rPr>
              <w:t>Adaptive learning</w:t>
            </w:r>
          </w:p>
        </w:tc>
        <w:tc>
          <w:tcPr>
            <w:tcW w:w="1800" w:type="dxa"/>
            <w:vAlign w:val="center"/>
          </w:tcPr>
          <w:p w14:paraId="0D536E13" w14:textId="1B84659E" w:rsidR="00622FA0" w:rsidRPr="00F6629A" w:rsidRDefault="00622FA0" w:rsidP="003F32EA">
            <w:pPr>
              <w:spacing w:before="40" w:after="40" w:line="240" w:lineRule="auto"/>
              <w:jc w:val="center"/>
              <w:rPr>
                <w:rFonts w:cs="Times New Roman"/>
                <w:sz w:val="22"/>
              </w:rPr>
            </w:pPr>
            <w:r w:rsidRPr="00F6629A">
              <w:rPr>
                <w:rFonts w:cs="Times New Roman"/>
                <w:sz w:val="22"/>
              </w:rPr>
              <w:t>0.03</w:t>
            </w:r>
            <w:commentRangeEnd w:id="683"/>
            <w:r w:rsidR="008246B7" w:rsidRPr="00F6629A">
              <w:rPr>
                <w:rStyle w:val="CommentReference"/>
                <w:sz w:val="22"/>
                <w:szCs w:val="22"/>
              </w:rPr>
              <w:commentReference w:id="683"/>
            </w:r>
            <w:r w:rsidR="009B25A8">
              <w:rPr>
                <w:rStyle w:val="CommentReference"/>
              </w:rPr>
              <w:commentReference w:id="684"/>
            </w:r>
          </w:p>
        </w:tc>
      </w:tr>
      <w:commentRangeEnd w:id="684"/>
      <w:tr w:rsidR="0067592B" w14:paraId="114CA26A" w14:textId="77777777" w:rsidTr="00C7003B">
        <w:trPr>
          <w:trHeight w:val="20"/>
        </w:trPr>
        <w:tc>
          <w:tcPr>
            <w:tcW w:w="6480" w:type="dxa"/>
            <w:vAlign w:val="center"/>
          </w:tcPr>
          <w:p w14:paraId="135ADB03" w14:textId="47BFCBDD" w:rsidR="0067592B" w:rsidRPr="00F6629A" w:rsidRDefault="0065316E" w:rsidP="003F32EA">
            <w:pPr>
              <w:pStyle w:val="ListParagraph"/>
              <w:numPr>
                <w:ilvl w:val="0"/>
                <w:numId w:val="29"/>
              </w:numPr>
              <w:spacing w:before="40" w:after="40" w:line="240" w:lineRule="auto"/>
              <w:rPr>
                <w:rFonts w:cs="Times New Roman"/>
                <w:sz w:val="22"/>
              </w:rPr>
            </w:pPr>
            <w:r w:rsidRPr="00F6629A">
              <w:rPr>
                <w:rFonts w:cs="Times New Roman"/>
                <w:sz w:val="22"/>
              </w:rPr>
              <w:t xml:space="preserve">Open Economy </w:t>
            </w:r>
          </w:p>
        </w:tc>
        <w:tc>
          <w:tcPr>
            <w:tcW w:w="1800" w:type="dxa"/>
            <w:vAlign w:val="center"/>
          </w:tcPr>
          <w:p w14:paraId="1F90CE72" w14:textId="3051431E" w:rsidR="0067592B" w:rsidRPr="00F6629A" w:rsidRDefault="0067592B" w:rsidP="003F32EA">
            <w:pPr>
              <w:spacing w:before="40" w:after="40" w:line="240" w:lineRule="auto"/>
              <w:jc w:val="center"/>
              <w:rPr>
                <w:rFonts w:cs="Times New Roman"/>
                <w:sz w:val="22"/>
              </w:rPr>
            </w:pPr>
            <w:r w:rsidRPr="00F6629A">
              <w:rPr>
                <w:rFonts w:cs="Times New Roman"/>
                <w:sz w:val="22"/>
              </w:rPr>
              <w:t>0.</w:t>
            </w:r>
            <w:r w:rsidR="0065316E" w:rsidRPr="00F6629A">
              <w:rPr>
                <w:rFonts w:cs="Times New Roman"/>
                <w:sz w:val="22"/>
              </w:rPr>
              <w:t>11</w:t>
            </w:r>
          </w:p>
        </w:tc>
      </w:tr>
      <w:tr w:rsidR="002E60B0" w14:paraId="0DBB965E" w14:textId="77777777" w:rsidTr="00C7003B">
        <w:trPr>
          <w:trHeight w:val="20"/>
        </w:trPr>
        <w:tc>
          <w:tcPr>
            <w:tcW w:w="6480" w:type="dxa"/>
            <w:vAlign w:val="center"/>
          </w:tcPr>
          <w:p w14:paraId="5623D641" w14:textId="4367CC0C" w:rsidR="002E60B0" w:rsidRPr="00F6629A" w:rsidRDefault="002E60B0" w:rsidP="003F32EA">
            <w:pPr>
              <w:pStyle w:val="ListParagraph"/>
              <w:numPr>
                <w:ilvl w:val="0"/>
                <w:numId w:val="29"/>
              </w:numPr>
              <w:spacing w:before="40" w:after="40" w:line="240" w:lineRule="auto"/>
              <w:rPr>
                <w:rFonts w:cs="Times New Roman"/>
                <w:sz w:val="22"/>
              </w:rPr>
            </w:pPr>
            <w:r w:rsidRPr="00F6629A">
              <w:rPr>
                <w:rFonts w:cs="Times New Roman"/>
                <w:sz w:val="22"/>
              </w:rPr>
              <w:t>Sticky prices</w:t>
            </w:r>
            <w:ins w:id="685" w:author="Robert Tetlow" w:date="2025-06-05T11:48:00Z" w16du:dateUtc="2025-06-05T15:48:00Z">
              <w:r w:rsidR="00683D26">
                <w:rPr>
                  <w:rFonts w:cs="Times New Roman"/>
                  <w:sz w:val="22"/>
                </w:rPr>
                <w:t xml:space="preserve"> (of any </w:t>
              </w:r>
            </w:ins>
            <w:ins w:id="686" w:author="Robert Tetlow" w:date="2025-06-05T11:49:00Z" w16du:dateUtc="2025-06-05T15:49:00Z">
              <w:r w:rsidR="00683D26">
                <w:rPr>
                  <w:rFonts w:cs="Times New Roman"/>
                  <w:sz w:val="22"/>
                </w:rPr>
                <w:t>sort</w:t>
              </w:r>
            </w:ins>
            <w:ins w:id="687" w:author="Robert Tetlow" w:date="2025-06-05T11:48:00Z" w16du:dateUtc="2025-06-05T15:48:00Z">
              <w:r w:rsidR="00683D26">
                <w:rPr>
                  <w:rFonts w:cs="Times New Roman"/>
                  <w:sz w:val="22"/>
                </w:rPr>
                <w:t>)</w:t>
              </w:r>
            </w:ins>
          </w:p>
        </w:tc>
        <w:tc>
          <w:tcPr>
            <w:tcW w:w="1800" w:type="dxa"/>
            <w:vAlign w:val="center"/>
          </w:tcPr>
          <w:p w14:paraId="37DF548E" w14:textId="0A750CC6" w:rsidR="002E60B0" w:rsidRPr="00F6629A" w:rsidRDefault="002E60B0" w:rsidP="003F32EA">
            <w:pPr>
              <w:spacing w:before="40" w:after="40" w:line="240" w:lineRule="auto"/>
              <w:jc w:val="center"/>
              <w:rPr>
                <w:rFonts w:cs="Times New Roman"/>
                <w:sz w:val="22"/>
              </w:rPr>
            </w:pPr>
            <w:del w:id="688" w:author="Robert Tetlow" w:date="2025-06-05T11:42:00Z" w16du:dateUtc="2025-06-05T15:42:00Z">
              <w:r w:rsidRPr="00F6629A" w:rsidDel="001E5CC6">
                <w:rPr>
                  <w:rFonts w:cs="Times New Roman"/>
                  <w:sz w:val="22"/>
                </w:rPr>
                <w:delText>0.97</w:delText>
              </w:r>
            </w:del>
            <w:ins w:id="689" w:author="Robert Tetlow" w:date="2025-06-05T11:42:00Z" w16du:dateUtc="2025-06-05T15:42:00Z">
              <w:r w:rsidR="001E5CC6">
                <w:rPr>
                  <w:rFonts w:cs="Times New Roman"/>
                  <w:sz w:val="22"/>
                </w:rPr>
                <w:t>1.00</w:t>
              </w:r>
            </w:ins>
          </w:p>
        </w:tc>
      </w:tr>
      <w:tr w:rsidR="002E60B0" w14:paraId="67D103B2" w14:textId="77777777" w:rsidTr="00C7003B">
        <w:trPr>
          <w:trHeight w:val="20"/>
        </w:trPr>
        <w:tc>
          <w:tcPr>
            <w:tcW w:w="6480" w:type="dxa"/>
            <w:vAlign w:val="center"/>
          </w:tcPr>
          <w:p w14:paraId="4ED59B94" w14:textId="138B58EE" w:rsidR="002E60B0" w:rsidRPr="00F6629A" w:rsidRDefault="002E60B0" w:rsidP="003F32EA">
            <w:pPr>
              <w:pStyle w:val="ListParagraph"/>
              <w:numPr>
                <w:ilvl w:val="0"/>
                <w:numId w:val="23"/>
              </w:numPr>
              <w:spacing w:before="40" w:after="40" w:line="240" w:lineRule="auto"/>
              <w:rPr>
                <w:rFonts w:cs="Times New Roman"/>
                <w:sz w:val="22"/>
              </w:rPr>
            </w:pPr>
            <w:r w:rsidRPr="00F6629A">
              <w:rPr>
                <w:rFonts w:cs="Times New Roman"/>
                <w:sz w:val="22"/>
              </w:rPr>
              <w:t>Calvo pricing</w:t>
            </w:r>
          </w:p>
        </w:tc>
        <w:tc>
          <w:tcPr>
            <w:tcW w:w="1800" w:type="dxa"/>
            <w:vAlign w:val="center"/>
          </w:tcPr>
          <w:p w14:paraId="73BE5508" w14:textId="4ADC2509" w:rsidR="002E60B0" w:rsidRPr="00F6629A" w:rsidRDefault="002E60B0" w:rsidP="003F32EA">
            <w:pPr>
              <w:spacing w:before="40" w:after="40" w:line="240" w:lineRule="auto"/>
              <w:jc w:val="center"/>
              <w:rPr>
                <w:rFonts w:cs="Times New Roman"/>
                <w:sz w:val="22"/>
              </w:rPr>
            </w:pPr>
            <w:r w:rsidRPr="00F6629A">
              <w:rPr>
                <w:rFonts w:cs="Times New Roman"/>
                <w:sz w:val="22"/>
              </w:rPr>
              <w:t>0.72</w:t>
            </w:r>
          </w:p>
        </w:tc>
      </w:tr>
      <w:tr w:rsidR="006B4B65" w14:paraId="6D2E2E61" w14:textId="77777777" w:rsidTr="00C7003B">
        <w:trPr>
          <w:trHeight w:val="20"/>
        </w:trPr>
        <w:tc>
          <w:tcPr>
            <w:tcW w:w="6480" w:type="dxa"/>
            <w:vAlign w:val="center"/>
          </w:tcPr>
          <w:p w14:paraId="5CADF825" w14:textId="77777777" w:rsidR="006B4B65" w:rsidRPr="00F6629A" w:rsidRDefault="006B4B65" w:rsidP="003F32EA">
            <w:pPr>
              <w:pStyle w:val="ListParagraph"/>
              <w:numPr>
                <w:ilvl w:val="0"/>
                <w:numId w:val="23"/>
              </w:numPr>
              <w:spacing w:before="40" w:after="40" w:line="240" w:lineRule="auto"/>
              <w:rPr>
                <w:rFonts w:cs="Times New Roman"/>
                <w:sz w:val="22"/>
              </w:rPr>
            </w:pPr>
            <w:commentRangeStart w:id="690"/>
            <w:commentRangeStart w:id="691"/>
            <w:proofErr w:type="spellStart"/>
            <w:r w:rsidRPr="00F6629A">
              <w:rPr>
                <w:rFonts w:cs="Times New Roman"/>
                <w:sz w:val="22"/>
              </w:rPr>
              <w:t>Rotemberg</w:t>
            </w:r>
            <w:proofErr w:type="spellEnd"/>
            <w:r w:rsidRPr="00F6629A">
              <w:rPr>
                <w:rFonts w:cs="Times New Roman"/>
                <w:sz w:val="22"/>
              </w:rPr>
              <w:t xml:space="preserve"> pricing</w:t>
            </w:r>
            <w:commentRangeEnd w:id="690"/>
            <w:r w:rsidR="00560C81">
              <w:rPr>
                <w:rStyle w:val="CommentReference"/>
              </w:rPr>
              <w:commentReference w:id="690"/>
            </w:r>
            <w:commentRangeEnd w:id="691"/>
            <w:r w:rsidR="00FE67C3">
              <w:rPr>
                <w:rStyle w:val="CommentReference"/>
              </w:rPr>
              <w:commentReference w:id="691"/>
            </w:r>
          </w:p>
        </w:tc>
        <w:tc>
          <w:tcPr>
            <w:tcW w:w="1800" w:type="dxa"/>
            <w:vAlign w:val="center"/>
          </w:tcPr>
          <w:p w14:paraId="19159CD4" w14:textId="1ACFD5D1" w:rsidR="006B4B65" w:rsidRPr="00F6629A" w:rsidRDefault="006B4B65" w:rsidP="003F32EA">
            <w:pPr>
              <w:spacing w:before="40" w:after="40" w:line="240" w:lineRule="auto"/>
              <w:jc w:val="center"/>
              <w:rPr>
                <w:rFonts w:cs="Times New Roman"/>
                <w:sz w:val="22"/>
              </w:rPr>
            </w:pPr>
            <w:r w:rsidRPr="00F6629A">
              <w:rPr>
                <w:rFonts w:cs="Times New Roman"/>
                <w:sz w:val="22"/>
              </w:rPr>
              <w:t>0.15</w:t>
            </w:r>
          </w:p>
        </w:tc>
      </w:tr>
      <w:tr w:rsidR="006B4B65" w14:paraId="024326B4" w14:textId="77777777" w:rsidTr="00C7003B">
        <w:trPr>
          <w:trHeight w:val="20"/>
        </w:trPr>
        <w:tc>
          <w:tcPr>
            <w:tcW w:w="6480" w:type="dxa"/>
            <w:vAlign w:val="center"/>
          </w:tcPr>
          <w:p w14:paraId="15C9D1A2" w14:textId="77777777" w:rsidR="006B4B65" w:rsidRPr="00F6629A" w:rsidRDefault="006B4B65" w:rsidP="003F32EA">
            <w:pPr>
              <w:pStyle w:val="ListParagraph"/>
              <w:numPr>
                <w:ilvl w:val="0"/>
                <w:numId w:val="23"/>
              </w:numPr>
              <w:spacing w:before="40" w:after="40" w:line="240" w:lineRule="auto"/>
              <w:rPr>
                <w:rFonts w:cs="Times New Roman"/>
                <w:sz w:val="22"/>
              </w:rPr>
            </w:pPr>
            <w:r w:rsidRPr="00F6629A">
              <w:rPr>
                <w:rFonts w:cs="Times New Roman"/>
                <w:sz w:val="22"/>
              </w:rPr>
              <w:t>Other forms of price stickiness</w:t>
            </w:r>
          </w:p>
        </w:tc>
        <w:tc>
          <w:tcPr>
            <w:tcW w:w="1800" w:type="dxa"/>
            <w:vAlign w:val="center"/>
          </w:tcPr>
          <w:p w14:paraId="7A7C0119" w14:textId="3EF19543" w:rsidR="006B4B65" w:rsidRPr="00F6629A" w:rsidRDefault="006B4B65" w:rsidP="003F32EA">
            <w:pPr>
              <w:spacing w:before="40" w:after="40" w:line="240" w:lineRule="auto"/>
              <w:jc w:val="center"/>
              <w:rPr>
                <w:rFonts w:cs="Times New Roman"/>
                <w:sz w:val="22"/>
              </w:rPr>
            </w:pPr>
            <w:r w:rsidRPr="00F6629A">
              <w:rPr>
                <w:rFonts w:cs="Times New Roman"/>
                <w:sz w:val="22"/>
              </w:rPr>
              <w:t>0.1</w:t>
            </w:r>
            <w:ins w:id="692" w:author="Robert Tetlow" w:date="2025-06-05T11:42:00Z" w16du:dateUtc="2025-06-05T15:42:00Z">
              <w:r w:rsidR="001E5CC6">
                <w:rPr>
                  <w:rFonts w:cs="Times New Roman"/>
                  <w:sz w:val="22"/>
                </w:rPr>
                <w:t>4</w:t>
              </w:r>
            </w:ins>
            <w:del w:id="693" w:author="Robert Tetlow" w:date="2025-06-05T11:42:00Z" w16du:dateUtc="2025-06-05T15:42:00Z">
              <w:r w:rsidRPr="00F6629A" w:rsidDel="001E5CC6">
                <w:rPr>
                  <w:rFonts w:cs="Times New Roman"/>
                  <w:sz w:val="22"/>
                </w:rPr>
                <w:delText>1</w:delText>
              </w:r>
            </w:del>
          </w:p>
        </w:tc>
      </w:tr>
      <w:tr w:rsidR="006B4B65" w14:paraId="7D7E5B92" w14:textId="77777777" w:rsidTr="00C7003B">
        <w:trPr>
          <w:trHeight w:val="20"/>
        </w:trPr>
        <w:tc>
          <w:tcPr>
            <w:tcW w:w="6480" w:type="dxa"/>
            <w:vAlign w:val="center"/>
          </w:tcPr>
          <w:p w14:paraId="4F60F1F2" w14:textId="76DCB376" w:rsidR="006B4B65" w:rsidRPr="00F6629A" w:rsidRDefault="006B4B65" w:rsidP="003F32EA">
            <w:pPr>
              <w:pStyle w:val="ListParagraph"/>
              <w:numPr>
                <w:ilvl w:val="0"/>
                <w:numId w:val="29"/>
              </w:numPr>
              <w:spacing w:before="40" w:after="40" w:line="240" w:lineRule="auto"/>
              <w:rPr>
                <w:rFonts w:cs="Times New Roman"/>
                <w:sz w:val="22"/>
              </w:rPr>
            </w:pPr>
            <w:r w:rsidRPr="00F6629A">
              <w:rPr>
                <w:rFonts w:cs="Times New Roman"/>
                <w:sz w:val="22"/>
              </w:rPr>
              <w:t>Sticky wages</w:t>
            </w:r>
          </w:p>
        </w:tc>
        <w:tc>
          <w:tcPr>
            <w:tcW w:w="1800" w:type="dxa"/>
            <w:vAlign w:val="center"/>
          </w:tcPr>
          <w:p w14:paraId="552EBFBB" w14:textId="57458B46" w:rsidR="006B4B65" w:rsidRPr="00F6629A" w:rsidRDefault="006B4B65" w:rsidP="003F32EA">
            <w:pPr>
              <w:spacing w:before="40" w:after="40" w:line="240" w:lineRule="auto"/>
              <w:jc w:val="center"/>
              <w:rPr>
                <w:rFonts w:cs="Times New Roman"/>
                <w:sz w:val="22"/>
              </w:rPr>
            </w:pPr>
            <w:r w:rsidRPr="00F6629A">
              <w:rPr>
                <w:rFonts w:cs="Times New Roman"/>
                <w:sz w:val="22"/>
              </w:rPr>
              <w:t>0.59</w:t>
            </w:r>
          </w:p>
        </w:tc>
      </w:tr>
      <w:tr w:rsidR="006B4B65" w14:paraId="03B920CD" w14:textId="77777777" w:rsidTr="00C7003B">
        <w:trPr>
          <w:trHeight w:val="20"/>
        </w:trPr>
        <w:tc>
          <w:tcPr>
            <w:tcW w:w="6480" w:type="dxa"/>
            <w:vAlign w:val="center"/>
          </w:tcPr>
          <w:p w14:paraId="1725760E" w14:textId="1B575846" w:rsidR="006B4B65" w:rsidRPr="00F6629A" w:rsidRDefault="006B4B65" w:rsidP="003F32EA">
            <w:pPr>
              <w:pStyle w:val="ListParagraph"/>
              <w:numPr>
                <w:ilvl w:val="0"/>
                <w:numId w:val="29"/>
              </w:numPr>
              <w:spacing w:before="40" w:after="40" w:line="240" w:lineRule="auto"/>
              <w:rPr>
                <w:rFonts w:cs="Times New Roman"/>
                <w:sz w:val="22"/>
              </w:rPr>
            </w:pPr>
            <w:r w:rsidRPr="00F6629A">
              <w:rPr>
                <w:rFonts w:cs="Times New Roman"/>
                <w:sz w:val="22"/>
              </w:rPr>
              <w:t>Price indexation</w:t>
            </w:r>
            <w:r w:rsidR="002E60B0" w:rsidRPr="00F6629A">
              <w:rPr>
                <w:rFonts w:cs="Times New Roman"/>
                <w:sz w:val="22"/>
                <w:vertAlign w:val="superscript"/>
              </w:rPr>
              <w:t>*</w:t>
            </w:r>
          </w:p>
        </w:tc>
        <w:tc>
          <w:tcPr>
            <w:tcW w:w="1800" w:type="dxa"/>
            <w:vAlign w:val="center"/>
          </w:tcPr>
          <w:p w14:paraId="132EC145" w14:textId="07E463F1" w:rsidR="006B4B65" w:rsidRPr="00F6629A" w:rsidRDefault="006B4B65" w:rsidP="003F32EA">
            <w:pPr>
              <w:spacing w:before="40" w:after="40" w:line="240" w:lineRule="auto"/>
              <w:jc w:val="center"/>
              <w:rPr>
                <w:rFonts w:cs="Times New Roman"/>
                <w:sz w:val="22"/>
              </w:rPr>
            </w:pPr>
            <w:r w:rsidRPr="00F6629A">
              <w:rPr>
                <w:rFonts w:cs="Times New Roman"/>
                <w:sz w:val="22"/>
              </w:rPr>
              <w:t>0.5</w:t>
            </w:r>
            <w:ins w:id="694" w:author="Robert Tetlow" w:date="2025-06-05T11:43:00Z" w16du:dateUtc="2025-06-05T15:43:00Z">
              <w:r w:rsidR="001E5CC6">
                <w:rPr>
                  <w:rFonts w:cs="Times New Roman"/>
                  <w:sz w:val="22"/>
                </w:rPr>
                <w:t>1</w:t>
              </w:r>
            </w:ins>
            <w:del w:id="695" w:author="Robert Tetlow" w:date="2025-06-05T11:43:00Z" w16du:dateUtc="2025-06-05T15:43:00Z">
              <w:r w:rsidRPr="00F6629A" w:rsidDel="001E5CC6">
                <w:rPr>
                  <w:rFonts w:cs="Times New Roman"/>
                  <w:sz w:val="22"/>
                </w:rPr>
                <w:delText>4</w:delText>
              </w:r>
            </w:del>
          </w:p>
        </w:tc>
      </w:tr>
      <w:tr w:rsidR="006B4B65" w14:paraId="5E257CE6" w14:textId="77777777" w:rsidTr="00C7003B">
        <w:trPr>
          <w:trHeight w:val="20"/>
        </w:trPr>
        <w:tc>
          <w:tcPr>
            <w:tcW w:w="6480" w:type="dxa"/>
            <w:vAlign w:val="center"/>
          </w:tcPr>
          <w:p w14:paraId="3DA1E243" w14:textId="1430D2D5" w:rsidR="006B4B65" w:rsidRPr="00F6629A" w:rsidRDefault="006B4B65" w:rsidP="003F32EA">
            <w:pPr>
              <w:pStyle w:val="ListParagraph"/>
              <w:numPr>
                <w:ilvl w:val="0"/>
                <w:numId w:val="29"/>
              </w:numPr>
              <w:spacing w:before="40" w:after="40" w:line="240" w:lineRule="auto"/>
              <w:rPr>
                <w:rFonts w:cs="Times New Roman"/>
                <w:sz w:val="22"/>
              </w:rPr>
            </w:pPr>
            <w:r w:rsidRPr="00F6629A">
              <w:rPr>
                <w:rFonts w:cs="Times New Roman"/>
                <w:sz w:val="22"/>
              </w:rPr>
              <w:t>Wage indexation</w:t>
            </w:r>
            <w:r w:rsidR="002E60B0" w:rsidRPr="00F6629A">
              <w:rPr>
                <w:rFonts w:cs="Times New Roman"/>
                <w:sz w:val="22"/>
                <w:vertAlign w:val="superscript"/>
              </w:rPr>
              <w:t>*</w:t>
            </w:r>
            <w:r w:rsidRPr="00F6629A">
              <w:rPr>
                <w:rFonts w:cs="Times New Roman"/>
                <w:sz w:val="22"/>
              </w:rPr>
              <w:t xml:space="preserve"> </w:t>
            </w:r>
          </w:p>
        </w:tc>
        <w:tc>
          <w:tcPr>
            <w:tcW w:w="1800" w:type="dxa"/>
            <w:vAlign w:val="center"/>
          </w:tcPr>
          <w:p w14:paraId="0671FDE2" w14:textId="3F44B75C" w:rsidR="006B4B65" w:rsidRPr="00F6629A" w:rsidRDefault="006B4B65" w:rsidP="003F32EA">
            <w:pPr>
              <w:spacing w:before="40" w:after="40" w:line="240" w:lineRule="auto"/>
              <w:jc w:val="center"/>
              <w:rPr>
                <w:rFonts w:cs="Times New Roman"/>
                <w:sz w:val="22"/>
              </w:rPr>
            </w:pPr>
            <w:r w:rsidRPr="00F6629A">
              <w:rPr>
                <w:rFonts w:cs="Times New Roman"/>
                <w:sz w:val="22"/>
              </w:rPr>
              <w:t>0.35</w:t>
            </w:r>
          </w:p>
        </w:tc>
      </w:tr>
      <w:tr w:rsidR="006B4B65" w14:paraId="37EF5EB5" w14:textId="77777777" w:rsidTr="00C7003B">
        <w:trPr>
          <w:trHeight w:val="20"/>
        </w:trPr>
        <w:tc>
          <w:tcPr>
            <w:tcW w:w="6480" w:type="dxa"/>
            <w:vAlign w:val="center"/>
          </w:tcPr>
          <w:p w14:paraId="563F82D5" w14:textId="35A5FFE3" w:rsidR="006B4B65" w:rsidRPr="00F6629A" w:rsidRDefault="002E60B0" w:rsidP="003F32EA">
            <w:pPr>
              <w:pStyle w:val="ListParagraph"/>
              <w:numPr>
                <w:ilvl w:val="0"/>
                <w:numId w:val="29"/>
              </w:numPr>
              <w:spacing w:before="40" w:after="40" w:line="240" w:lineRule="auto"/>
              <w:rPr>
                <w:rFonts w:cs="Times New Roman"/>
                <w:sz w:val="22"/>
              </w:rPr>
            </w:pPr>
            <w:del w:id="696" w:author="Robert Tetlow" w:date="2025-06-05T11:44:00Z" w16du:dateUtc="2025-06-05T15:44:00Z">
              <w:r w:rsidRPr="00F6629A" w:rsidDel="001E5CC6">
                <w:rPr>
                  <w:rFonts w:cs="Times New Roman"/>
                  <w:sz w:val="22"/>
                </w:rPr>
                <w:delText>P</w:delText>
              </w:r>
              <w:r w:rsidR="006B4B65" w:rsidRPr="00F6629A" w:rsidDel="001E5CC6">
                <w:rPr>
                  <w:rFonts w:cs="Times New Roman"/>
                  <w:sz w:val="22"/>
                </w:rPr>
                <w:delText xml:space="preserve">rice stickiness </w:delText>
              </w:r>
              <w:r w:rsidRPr="00F6629A" w:rsidDel="001E5CC6">
                <w:rPr>
                  <w:rFonts w:cs="Times New Roman"/>
                  <w:sz w:val="22"/>
                </w:rPr>
                <w:delText>(#</w:delText>
              </w:r>
              <w:r w:rsidR="001B4BB2" w:rsidRPr="00F6629A" w:rsidDel="001E5CC6">
                <w:rPr>
                  <w:rFonts w:cs="Times New Roman"/>
                  <w:sz w:val="22"/>
                </w:rPr>
                <w:delText>4</w:delText>
              </w:r>
              <w:r w:rsidRPr="00F6629A" w:rsidDel="001E5CC6">
                <w:rPr>
                  <w:rFonts w:cs="Times New Roman"/>
                  <w:sz w:val="22"/>
                </w:rPr>
                <w:delText>)</w:delText>
              </w:r>
            </w:del>
            <w:ins w:id="697" w:author="Robert Tetlow" w:date="2025-06-05T11:44:00Z" w16du:dateUtc="2025-06-05T15:44:00Z">
              <w:r w:rsidR="001E5CC6">
                <w:rPr>
                  <w:rFonts w:cs="Times New Roman"/>
                  <w:sz w:val="22"/>
                </w:rPr>
                <w:t xml:space="preserve">Calvo or </w:t>
              </w:r>
              <w:proofErr w:type="spellStart"/>
              <w:r w:rsidR="001E5CC6">
                <w:rPr>
                  <w:rFonts w:cs="Times New Roman"/>
                  <w:sz w:val="22"/>
                </w:rPr>
                <w:t>Rotemberg</w:t>
              </w:r>
            </w:ins>
            <w:proofErr w:type="spellEnd"/>
            <w:r w:rsidRPr="00F6629A">
              <w:rPr>
                <w:rFonts w:cs="Times New Roman"/>
                <w:sz w:val="22"/>
              </w:rPr>
              <w:t xml:space="preserve"> </w:t>
            </w:r>
            <w:ins w:id="698" w:author="Robert Tetlow" w:date="2025-06-05T11:48:00Z" w16du:dateUtc="2025-06-05T15:48:00Z">
              <w:r w:rsidR="001E5CC6">
                <w:rPr>
                  <w:rFonts w:cs="Times New Roman"/>
                  <w:sz w:val="22"/>
                </w:rPr>
                <w:t xml:space="preserve">pricing </w:t>
              </w:r>
            </w:ins>
            <w:r w:rsidRPr="00F6629A">
              <w:rPr>
                <w:rFonts w:cs="Times New Roman"/>
                <w:sz w:val="22"/>
              </w:rPr>
              <w:t>with</w:t>
            </w:r>
            <w:r w:rsidR="006B4B65" w:rsidRPr="00F6629A">
              <w:rPr>
                <w:rFonts w:cs="Times New Roman"/>
                <w:sz w:val="22"/>
              </w:rPr>
              <w:t xml:space="preserve"> </w:t>
            </w:r>
            <w:del w:id="699" w:author="Robert Tetlow" w:date="2025-06-05T11:44:00Z" w16du:dateUtc="2025-06-05T15:44:00Z">
              <w:r w:rsidR="006B4B65" w:rsidRPr="00F6629A" w:rsidDel="001E5CC6">
                <w:rPr>
                  <w:rFonts w:cs="Times New Roman"/>
                  <w:sz w:val="22"/>
                </w:rPr>
                <w:delText xml:space="preserve">price </w:delText>
              </w:r>
            </w:del>
            <w:r w:rsidR="006B4B65" w:rsidRPr="00F6629A">
              <w:rPr>
                <w:rFonts w:cs="Times New Roman"/>
                <w:sz w:val="22"/>
              </w:rPr>
              <w:t>indexation</w:t>
            </w:r>
            <w:del w:id="700" w:author="Robert Tetlow" w:date="2025-06-05T11:44:00Z" w16du:dateUtc="2025-06-05T15:44:00Z">
              <w:r w:rsidR="006B4B65" w:rsidRPr="00F6629A" w:rsidDel="001E5CC6">
                <w:rPr>
                  <w:rFonts w:cs="Times New Roman"/>
                  <w:sz w:val="22"/>
                </w:rPr>
                <w:delText xml:space="preserve"> (</w:delText>
              </w:r>
              <w:r w:rsidRPr="00F6629A" w:rsidDel="001E5CC6">
                <w:rPr>
                  <w:rFonts w:cs="Times New Roman"/>
                  <w:sz w:val="22"/>
                </w:rPr>
                <w:delText>#</w:delText>
              </w:r>
              <w:r w:rsidR="001B4BB2" w:rsidRPr="00F6629A" w:rsidDel="001E5CC6">
                <w:rPr>
                  <w:rFonts w:cs="Times New Roman"/>
                  <w:sz w:val="22"/>
                </w:rPr>
                <w:delText>6</w:delText>
              </w:r>
              <w:r w:rsidRPr="00F6629A" w:rsidDel="001E5CC6">
                <w:rPr>
                  <w:rFonts w:cs="Times New Roman"/>
                  <w:sz w:val="22"/>
                </w:rPr>
                <w:delText>)</w:delText>
              </w:r>
            </w:del>
          </w:p>
        </w:tc>
        <w:tc>
          <w:tcPr>
            <w:tcW w:w="1800" w:type="dxa"/>
            <w:vAlign w:val="center"/>
          </w:tcPr>
          <w:p w14:paraId="5D8AFBEB" w14:textId="04B0BF77" w:rsidR="006B4B65" w:rsidRPr="00F6629A" w:rsidRDefault="006B4B65" w:rsidP="003F32EA">
            <w:pPr>
              <w:spacing w:before="40" w:after="40" w:line="240" w:lineRule="auto"/>
              <w:jc w:val="center"/>
              <w:rPr>
                <w:rFonts w:cs="Times New Roman"/>
                <w:sz w:val="22"/>
              </w:rPr>
            </w:pPr>
            <w:r w:rsidRPr="00F6629A">
              <w:rPr>
                <w:rFonts w:cs="Times New Roman"/>
                <w:sz w:val="22"/>
              </w:rPr>
              <w:t>0.</w:t>
            </w:r>
            <w:ins w:id="701" w:author="Robert Tetlow" w:date="2025-06-05T11:45:00Z" w16du:dateUtc="2025-06-05T15:45:00Z">
              <w:r w:rsidR="001E5CC6">
                <w:rPr>
                  <w:rFonts w:cs="Times New Roman"/>
                  <w:sz w:val="22"/>
                </w:rPr>
                <w:t>49</w:t>
              </w:r>
            </w:ins>
            <w:del w:id="702" w:author="Robert Tetlow" w:date="2025-06-05T11:45:00Z" w16du:dateUtc="2025-06-05T15:45:00Z">
              <w:r w:rsidRPr="00F6629A" w:rsidDel="001E5CC6">
                <w:rPr>
                  <w:rFonts w:cs="Times New Roman"/>
                  <w:sz w:val="22"/>
                </w:rPr>
                <w:delText>54</w:delText>
              </w:r>
            </w:del>
          </w:p>
        </w:tc>
      </w:tr>
      <w:tr w:rsidR="006B4B65" w14:paraId="266CD26A" w14:textId="77777777" w:rsidTr="00C7003B">
        <w:trPr>
          <w:trHeight w:val="20"/>
        </w:trPr>
        <w:tc>
          <w:tcPr>
            <w:tcW w:w="6480" w:type="dxa"/>
            <w:vAlign w:val="center"/>
          </w:tcPr>
          <w:p w14:paraId="2FA64C13" w14:textId="43CAA40D" w:rsidR="006B4B65" w:rsidRPr="00F6629A" w:rsidRDefault="002E60B0" w:rsidP="003F32EA">
            <w:pPr>
              <w:pStyle w:val="ListParagraph"/>
              <w:numPr>
                <w:ilvl w:val="0"/>
                <w:numId w:val="29"/>
              </w:numPr>
              <w:spacing w:before="40" w:after="40" w:line="240" w:lineRule="auto"/>
              <w:rPr>
                <w:rFonts w:cs="Times New Roman"/>
                <w:sz w:val="22"/>
              </w:rPr>
            </w:pPr>
            <w:r w:rsidRPr="00F6629A">
              <w:rPr>
                <w:rFonts w:cs="Times New Roman"/>
                <w:sz w:val="22"/>
              </w:rPr>
              <w:t>W</w:t>
            </w:r>
            <w:r w:rsidR="006B4B65" w:rsidRPr="00F6629A">
              <w:rPr>
                <w:rFonts w:cs="Times New Roman"/>
                <w:sz w:val="22"/>
              </w:rPr>
              <w:t>age stickiness</w:t>
            </w:r>
            <w:r w:rsidRPr="00F6629A">
              <w:rPr>
                <w:rFonts w:cs="Times New Roman"/>
                <w:sz w:val="22"/>
              </w:rPr>
              <w:t xml:space="preserve"> </w:t>
            </w:r>
            <w:del w:id="703" w:author="Robert Tetlow" w:date="2025-06-05T11:44:00Z" w16du:dateUtc="2025-06-05T15:44:00Z">
              <w:r w:rsidRPr="00F6629A" w:rsidDel="001E5CC6">
                <w:rPr>
                  <w:rFonts w:cs="Times New Roman"/>
                  <w:sz w:val="22"/>
                </w:rPr>
                <w:delText>(#</w:delText>
              </w:r>
              <w:r w:rsidR="001B4BB2" w:rsidRPr="00F6629A" w:rsidDel="001E5CC6">
                <w:rPr>
                  <w:rFonts w:cs="Times New Roman"/>
                  <w:sz w:val="22"/>
                </w:rPr>
                <w:delText>5</w:delText>
              </w:r>
              <w:r w:rsidRPr="00F6629A" w:rsidDel="001E5CC6">
                <w:rPr>
                  <w:rFonts w:cs="Times New Roman"/>
                  <w:sz w:val="22"/>
                </w:rPr>
                <w:delText xml:space="preserve">) </w:delText>
              </w:r>
            </w:del>
            <w:r w:rsidRPr="00F6629A">
              <w:rPr>
                <w:rFonts w:cs="Times New Roman"/>
                <w:sz w:val="22"/>
              </w:rPr>
              <w:t>with</w:t>
            </w:r>
            <w:r w:rsidR="006B4B65" w:rsidRPr="00F6629A">
              <w:rPr>
                <w:rFonts w:cs="Times New Roman"/>
                <w:sz w:val="22"/>
              </w:rPr>
              <w:t xml:space="preserve"> wage indexation</w:t>
            </w:r>
            <w:del w:id="704" w:author="Robert Tetlow" w:date="2025-06-05T11:44:00Z" w16du:dateUtc="2025-06-05T15:44:00Z">
              <w:r w:rsidR="006B4B65" w:rsidRPr="00F6629A" w:rsidDel="001E5CC6">
                <w:rPr>
                  <w:rFonts w:cs="Times New Roman"/>
                  <w:sz w:val="22"/>
                </w:rPr>
                <w:delText xml:space="preserve"> (</w:delText>
              </w:r>
              <w:r w:rsidRPr="00F6629A" w:rsidDel="001E5CC6">
                <w:rPr>
                  <w:rFonts w:cs="Times New Roman"/>
                  <w:sz w:val="22"/>
                </w:rPr>
                <w:delText>#</w:delText>
              </w:r>
              <w:r w:rsidR="001B4BB2" w:rsidRPr="00F6629A" w:rsidDel="001E5CC6">
                <w:rPr>
                  <w:rFonts w:cs="Times New Roman"/>
                  <w:sz w:val="22"/>
                </w:rPr>
                <w:delText>7</w:delText>
              </w:r>
              <w:r w:rsidRPr="00F6629A" w:rsidDel="001E5CC6">
                <w:rPr>
                  <w:rFonts w:cs="Times New Roman"/>
                  <w:sz w:val="22"/>
                </w:rPr>
                <w:delText>)</w:delText>
              </w:r>
            </w:del>
          </w:p>
        </w:tc>
        <w:tc>
          <w:tcPr>
            <w:tcW w:w="1800" w:type="dxa"/>
            <w:vAlign w:val="center"/>
          </w:tcPr>
          <w:p w14:paraId="19C1447B" w14:textId="3602AECF" w:rsidR="006B4B65" w:rsidRPr="00F6629A" w:rsidRDefault="006B4B65" w:rsidP="003F32EA">
            <w:pPr>
              <w:spacing w:before="40" w:after="40" w:line="240" w:lineRule="auto"/>
              <w:jc w:val="center"/>
              <w:rPr>
                <w:rFonts w:cs="Times New Roman"/>
                <w:sz w:val="22"/>
              </w:rPr>
            </w:pPr>
            <w:r w:rsidRPr="00F6629A">
              <w:rPr>
                <w:rFonts w:cs="Times New Roman"/>
                <w:sz w:val="22"/>
              </w:rPr>
              <w:t>0.35</w:t>
            </w:r>
          </w:p>
        </w:tc>
      </w:tr>
      <w:tr w:rsidR="006B4B65" w14:paraId="6D29CD44" w14:textId="77777777" w:rsidTr="00C7003B">
        <w:trPr>
          <w:trHeight w:val="20"/>
        </w:trPr>
        <w:tc>
          <w:tcPr>
            <w:tcW w:w="6480" w:type="dxa"/>
            <w:vAlign w:val="center"/>
          </w:tcPr>
          <w:p w14:paraId="713212D6" w14:textId="75BC0E22" w:rsidR="006B4B65" w:rsidRPr="00F6629A" w:rsidRDefault="002E60B0" w:rsidP="003F32EA">
            <w:pPr>
              <w:pStyle w:val="ListParagraph"/>
              <w:numPr>
                <w:ilvl w:val="0"/>
                <w:numId w:val="29"/>
              </w:numPr>
              <w:spacing w:before="40" w:after="40" w:line="240" w:lineRule="auto"/>
              <w:rPr>
                <w:rFonts w:cs="Times New Roman"/>
                <w:sz w:val="22"/>
              </w:rPr>
            </w:pPr>
            <w:del w:id="705" w:author="Robert Tetlow" w:date="2025-06-05T11:45:00Z" w16du:dateUtc="2025-06-05T15:45:00Z">
              <w:r w:rsidRPr="00F6629A" w:rsidDel="001E5CC6">
                <w:rPr>
                  <w:rFonts w:cs="Times New Roman"/>
                  <w:sz w:val="22"/>
                </w:rPr>
                <w:delText>P</w:delText>
              </w:r>
              <w:r w:rsidR="006B4B65" w:rsidRPr="00F6629A" w:rsidDel="001E5CC6">
                <w:rPr>
                  <w:rFonts w:cs="Times New Roman"/>
                  <w:sz w:val="22"/>
                </w:rPr>
                <w:delText xml:space="preserve">rice </w:delText>
              </w:r>
              <w:r w:rsidRPr="00F6629A" w:rsidDel="001E5CC6">
                <w:rPr>
                  <w:rFonts w:cs="Times New Roman"/>
                  <w:sz w:val="22"/>
                </w:rPr>
                <w:delText>stickiness (#</w:delText>
              </w:r>
              <w:r w:rsidR="001B4BB2" w:rsidRPr="00F6629A" w:rsidDel="001E5CC6">
                <w:rPr>
                  <w:rFonts w:cs="Times New Roman"/>
                  <w:sz w:val="22"/>
                </w:rPr>
                <w:delText>4</w:delText>
              </w:r>
              <w:r w:rsidRPr="00F6629A" w:rsidDel="001E5CC6">
                <w:rPr>
                  <w:rFonts w:cs="Times New Roman"/>
                  <w:sz w:val="22"/>
                </w:rPr>
                <w:delText>)</w:delText>
              </w:r>
            </w:del>
            <w:ins w:id="706" w:author="Robert Tetlow" w:date="2025-06-05T11:45:00Z" w16du:dateUtc="2025-06-05T15:45:00Z">
              <w:r w:rsidR="001E5CC6">
                <w:rPr>
                  <w:rFonts w:cs="Times New Roman"/>
                  <w:sz w:val="22"/>
                </w:rPr>
                <w:t xml:space="preserve">Calvo or </w:t>
              </w:r>
              <w:proofErr w:type="spellStart"/>
              <w:r w:rsidR="001E5CC6">
                <w:rPr>
                  <w:rFonts w:cs="Times New Roman"/>
                  <w:sz w:val="22"/>
                </w:rPr>
                <w:t>Rotemberg</w:t>
              </w:r>
            </w:ins>
            <w:proofErr w:type="spellEnd"/>
            <w:r w:rsidRPr="00F6629A">
              <w:rPr>
                <w:rFonts w:cs="Times New Roman"/>
                <w:sz w:val="22"/>
              </w:rPr>
              <w:t xml:space="preserve"> </w:t>
            </w:r>
            <w:ins w:id="707" w:author="Robert Tetlow" w:date="2025-06-05T11:47:00Z" w16du:dateUtc="2025-06-05T15:47:00Z">
              <w:r w:rsidR="001E5CC6">
                <w:rPr>
                  <w:rFonts w:cs="Times New Roman"/>
                  <w:sz w:val="22"/>
                </w:rPr>
                <w:t xml:space="preserve">pricing </w:t>
              </w:r>
            </w:ins>
            <w:r w:rsidRPr="00F6629A">
              <w:rPr>
                <w:rFonts w:cs="Times New Roman"/>
                <w:sz w:val="22"/>
              </w:rPr>
              <w:t>with</w:t>
            </w:r>
            <w:r w:rsidR="006B4B65" w:rsidRPr="00F6629A">
              <w:rPr>
                <w:rFonts w:cs="Times New Roman"/>
                <w:sz w:val="22"/>
              </w:rPr>
              <w:t xml:space="preserve"> </w:t>
            </w:r>
            <w:ins w:id="708" w:author="Robert Tetlow" w:date="2025-06-05T11:48:00Z" w16du:dateUtc="2025-06-05T15:48:00Z">
              <w:r w:rsidR="001E5CC6">
                <w:rPr>
                  <w:rFonts w:cs="Times New Roman"/>
                  <w:sz w:val="22"/>
                </w:rPr>
                <w:t xml:space="preserve">sticky </w:t>
              </w:r>
            </w:ins>
            <w:r w:rsidR="006B4B65" w:rsidRPr="00F6629A">
              <w:rPr>
                <w:rFonts w:cs="Times New Roman"/>
                <w:sz w:val="22"/>
              </w:rPr>
              <w:t>wage</w:t>
            </w:r>
            <w:del w:id="709" w:author="Robert Tetlow" w:date="2025-06-05T11:48:00Z" w16du:dateUtc="2025-06-05T15:48:00Z">
              <w:r w:rsidR="006B4B65" w:rsidRPr="00F6629A" w:rsidDel="001E5CC6">
                <w:rPr>
                  <w:rFonts w:cs="Times New Roman"/>
                  <w:sz w:val="22"/>
                </w:rPr>
                <w:delText xml:space="preserve"> stickines</w:delText>
              </w:r>
            </w:del>
            <w:r w:rsidR="006B4B65" w:rsidRPr="00F6629A">
              <w:rPr>
                <w:rFonts w:cs="Times New Roman"/>
                <w:sz w:val="22"/>
              </w:rPr>
              <w:t>s</w:t>
            </w:r>
            <w:del w:id="710" w:author="Robert Tetlow" w:date="2025-06-05T11:45:00Z" w16du:dateUtc="2025-06-05T15:45:00Z">
              <w:r w:rsidR="006B4B65" w:rsidRPr="00F6629A" w:rsidDel="001E5CC6">
                <w:rPr>
                  <w:rFonts w:cs="Times New Roman"/>
                  <w:sz w:val="22"/>
                </w:rPr>
                <w:delText xml:space="preserve"> (</w:delText>
              </w:r>
              <w:r w:rsidRPr="00F6629A" w:rsidDel="001E5CC6">
                <w:rPr>
                  <w:rFonts w:cs="Times New Roman"/>
                  <w:sz w:val="22"/>
                </w:rPr>
                <w:delText>#</w:delText>
              </w:r>
              <w:r w:rsidR="001B4BB2" w:rsidRPr="00F6629A" w:rsidDel="001E5CC6">
                <w:rPr>
                  <w:rFonts w:cs="Times New Roman"/>
                  <w:sz w:val="22"/>
                </w:rPr>
                <w:delText>5</w:delText>
              </w:r>
              <w:r w:rsidRPr="00F6629A" w:rsidDel="001E5CC6">
                <w:rPr>
                  <w:rFonts w:cs="Times New Roman"/>
                  <w:sz w:val="22"/>
                </w:rPr>
                <w:delText>)</w:delText>
              </w:r>
            </w:del>
            <w:r w:rsidRPr="00F6629A">
              <w:rPr>
                <w:rFonts w:cs="Times New Roman"/>
                <w:sz w:val="22"/>
                <w:vertAlign w:val="superscript"/>
              </w:rPr>
              <w:t>*</w:t>
            </w:r>
          </w:p>
        </w:tc>
        <w:tc>
          <w:tcPr>
            <w:tcW w:w="1800" w:type="dxa"/>
            <w:vAlign w:val="center"/>
          </w:tcPr>
          <w:p w14:paraId="2909846B" w14:textId="48F95AA1" w:rsidR="006B4B65" w:rsidRPr="00F6629A" w:rsidRDefault="006B4B65" w:rsidP="003F32EA">
            <w:pPr>
              <w:spacing w:before="40" w:after="40" w:line="240" w:lineRule="auto"/>
              <w:jc w:val="center"/>
              <w:rPr>
                <w:rFonts w:cs="Times New Roman"/>
                <w:sz w:val="22"/>
              </w:rPr>
            </w:pPr>
            <w:r w:rsidRPr="00F6629A">
              <w:rPr>
                <w:rFonts w:cs="Times New Roman"/>
                <w:sz w:val="22"/>
              </w:rPr>
              <w:t>0.5</w:t>
            </w:r>
            <w:ins w:id="711" w:author="Robert Tetlow" w:date="2025-06-05T11:47:00Z" w16du:dateUtc="2025-06-05T15:47:00Z">
              <w:r w:rsidR="001E5CC6">
                <w:rPr>
                  <w:rFonts w:cs="Times New Roman"/>
                  <w:sz w:val="22"/>
                </w:rPr>
                <w:t>0</w:t>
              </w:r>
            </w:ins>
            <w:del w:id="712" w:author="Robert Tetlow" w:date="2025-06-05T11:47:00Z" w16du:dateUtc="2025-06-05T15:47:00Z">
              <w:r w:rsidRPr="00F6629A" w:rsidDel="001E5CC6">
                <w:rPr>
                  <w:rFonts w:cs="Times New Roman"/>
                  <w:sz w:val="22"/>
                </w:rPr>
                <w:delText>7</w:delText>
              </w:r>
            </w:del>
          </w:p>
        </w:tc>
      </w:tr>
      <w:tr w:rsidR="006B4B65" w14:paraId="08F6D73B" w14:textId="77777777" w:rsidTr="00C7003B">
        <w:trPr>
          <w:trHeight w:val="20"/>
        </w:trPr>
        <w:tc>
          <w:tcPr>
            <w:tcW w:w="6480" w:type="dxa"/>
            <w:tcBorders>
              <w:bottom w:val="single" w:sz="4" w:space="0" w:color="auto"/>
            </w:tcBorders>
            <w:vAlign w:val="center"/>
          </w:tcPr>
          <w:p w14:paraId="27391B31" w14:textId="294BE285" w:rsidR="006B4B65" w:rsidRPr="00F6629A" w:rsidRDefault="001B4BB2" w:rsidP="003F32EA">
            <w:pPr>
              <w:pStyle w:val="ListParagraph"/>
              <w:numPr>
                <w:ilvl w:val="0"/>
                <w:numId w:val="29"/>
              </w:numPr>
              <w:spacing w:before="40" w:after="40" w:line="240" w:lineRule="auto"/>
              <w:rPr>
                <w:rFonts w:cs="Times New Roman"/>
                <w:sz w:val="22"/>
              </w:rPr>
            </w:pPr>
            <w:r w:rsidRPr="00F6629A">
              <w:rPr>
                <w:rFonts w:cs="Times New Roman"/>
                <w:sz w:val="22"/>
              </w:rPr>
              <w:t>Price indexatio</w:t>
            </w:r>
            <w:ins w:id="713" w:author="Robert Tetlow" w:date="2025-06-05T11:46:00Z" w16du:dateUtc="2025-06-05T15:46:00Z">
              <w:r w:rsidR="001E5CC6">
                <w:rPr>
                  <w:rFonts w:cs="Times New Roman"/>
                  <w:sz w:val="22"/>
                </w:rPr>
                <w:t xml:space="preserve">n </w:t>
              </w:r>
            </w:ins>
            <w:del w:id="714" w:author="Robert Tetlow" w:date="2025-06-05T11:46:00Z" w16du:dateUtc="2025-06-05T15:46:00Z">
              <w:r w:rsidRPr="00F6629A" w:rsidDel="001E5CC6">
                <w:rPr>
                  <w:rFonts w:cs="Times New Roman"/>
                  <w:sz w:val="22"/>
                </w:rPr>
                <w:delText>n</w:delText>
              </w:r>
              <w:commentRangeStart w:id="715"/>
              <w:commentRangeStart w:id="716"/>
              <w:r w:rsidR="002E60B0" w:rsidRPr="00F6629A" w:rsidDel="001E5CC6">
                <w:rPr>
                  <w:rFonts w:cs="Times New Roman"/>
                  <w:sz w:val="22"/>
                </w:rPr>
                <w:delText>(#</w:delText>
              </w:r>
              <w:r w:rsidRPr="00F6629A" w:rsidDel="001E5CC6">
                <w:rPr>
                  <w:rFonts w:cs="Times New Roman"/>
                  <w:sz w:val="22"/>
                </w:rPr>
                <w:delText>6</w:delText>
              </w:r>
              <w:r w:rsidR="002E60B0" w:rsidRPr="00F6629A" w:rsidDel="001E5CC6">
                <w:rPr>
                  <w:rFonts w:cs="Times New Roman"/>
                  <w:sz w:val="22"/>
                </w:rPr>
                <w:delText xml:space="preserve">) </w:delText>
              </w:r>
            </w:del>
            <w:r w:rsidRPr="00F6629A">
              <w:rPr>
                <w:rFonts w:cs="Times New Roman"/>
                <w:sz w:val="22"/>
              </w:rPr>
              <w:t>and wage</w:t>
            </w:r>
            <w:r w:rsidR="006B4B65" w:rsidRPr="00F6629A">
              <w:rPr>
                <w:rFonts w:cs="Times New Roman"/>
                <w:sz w:val="22"/>
              </w:rPr>
              <w:t xml:space="preserve"> indexatio</w:t>
            </w:r>
            <w:ins w:id="717" w:author="Robert Tetlow" w:date="2025-06-05T11:46:00Z" w16du:dateUtc="2025-06-05T15:46:00Z">
              <w:r w:rsidR="001E5CC6">
                <w:rPr>
                  <w:rFonts w:cs="Times New Roman"/>
                  <w:sz w:val="22"/>
                </w:rPr>
                <w:t>n</w:t>
              </w:r>
            </w:ins>
            <w:del w:id="718" w:author="Robert Tetlow" w:date="2025-06-05T11:46:00Z" w16du:dateUtc="2025-06-05T15:46:00Z">
              <w:r w:rsidR="006B4B65" w:rsidRPr="00F6629A" w:rsidDel="001E5CC6">
                <w:rPr>
                  <w:rFonts w:cs="Times New Roman"/>
                  <w:sz w:val="22"/>
                </w:rPr>
                <w:delText>n (</w:delText>
              </w:r>
              <w:r w:rsidR="002E60B0" w:rsidRPr="00F6629A" w:rsidDel="001E5CC6">
                <w:rPr>
                  <w:rFonts w:cs="Times New Roman"/>
                  <w:sz w:val="22"/>
                </w:rPr>
                <w:delText>#7</w:delText>
              </w:r>
              <w:r w:rsidR="006B4B65" w:rsidRPr="00F6629A" w:rsidDel="001E5CC6">
                <w:rPr>
                  <w:rFonts w:cs="Times New Roman"/>
                  <w:sz w:val="22"/>
                </w:rPr>
                <w:delText>)</w:delText>
              </w:r>
              <w:commentRangeEnd w:id="715"/>
              <w:r w:rsidR="006B4B65" w:rsidRPr="00F6629A" w:rsidDel="001E5CC6">
                <w:rPr>
                  <w:rStyle w:val="CommentReference"/>
                  <w:sz w:val="22"/>
                  <w:szCs w:val="22"/>
                </w:rPr>
                <w:commentReference w:id="715"/>
              </w:r>
            </w:del>
            <w:commentRangeEnd w:id="716"/>
            <w:r w:rsidR="00484EE4">
              <w:rPr>
                <w:rStyle w:val="CommentReference"/>
              </w:rPr>
              <w:commentReference w:id="716"/>
            </w:r>
            <w:del w:id="719" w:author="Robert Tetlow" w:date="2025-06-05T11:46:00Z" w16du:dateUtc="2025-06-05T15:46:00Z">
              <w:r w:rsidRPr="00F6629A" w:rsidDel="001E5CC6">
                <w:rPr>
                  <w:rFonts w:cs="Times New Roman"/>
                  <w:sz w:val="22"/>
                  <w:vertAlign w:val="superscript"/>
                </w:rPr>
                <w:delText>*</w:delText>
              </w:r>
            </w:del>
          </w:p>
        </w:tc>
        <w:tc>
          <w:tcPr>
            <w:tcW w:w="1800" w:type="dxa"/>
            <w:tcBorders>
              <w:bottom w:val="single" w:sz="4" w:space="0" w:color="auto"/>
            </w:tcBorders>
            <w:vAlign w:val="center"/>
          </w:tcPr>
          <w:p w14:paraId="54D4F639" w14:textId="45454E27" w:rsidR="006B4B65" w:rsidRPr="00F6629A" w:rsidRDefault="006B4B65" w:rsidP="003F32EA">
            <w:pPr>
              <w:spacing w:before="40" w:after="40" w:line="240" w:lineRule="auto"/>
              <w:jc w:val="center"/>
              <w:rPr>
                <w:rFonts w:cs="Times New Roman"/>
                <w:sz w:val="22"/>
              </w:rPr>
            </w:pPr>
            <w:r w:rsidRPr="00F6629A">
              <w:rPr>
                <w:rFonts w:cs="Times New Roman"/>
                <w:sz w:val="22"/>
              </w:rPr>
              <w:t>0.32</w:t>
            </w:r>
          </w:p>
        </w:tc>
      </w:tr>
      <w:tr w:rsidR="002E60B0" w14:paraId="7CE648D0" w14:textId="77777777" w:rsidTr="001E5CC6">
        <w:trPr>
          <w:trHeight w:val="20"/>
        </w:trPr>
        <w:tc>
          <w:tcPr>
            <w:tcW w:w="8280" w:type="dxa"/>
            <w:gridSpan w:val="2"/>
            <w:tcBorders>
              <w:top w:val="single" w:sz="4" w:space="0" w:color="auto"/>
              <w:bottom w:val="single" w:sz="4" w:space="0" w:color="auto"/>
            </w:tcBorders>
            <w:vAlign w:val="center"/>
          </w:tcPr>
          <w:p w14:paraId="2895262D" w14:textId="40DE9DCA" w:rsidR="002E60B0" w:rsidRPr="00432D6A" w:rsidRDefault="002E60B0" w:rsidP="00957AE4">
            <w:pPr>
              <w:spacing w:before="0" w:after="60" w:line="240" w:lineRule="auto"/>
              <w:rPr>
                <w:rFonts w:cs="Times New Roman"/>
                <w:sz w:val="20"/>
                <w:szCs w:val="20"/>
              </w:rPr>
            </w:pPr>
            <w:r w:rsidRPr="00432D6A">
              <w:rPr>
                <w:rFonts w:cs="Times New Roman"/>
                <w:sz w:val="20"/>
                <w:szCs w:val="20"/>
              </w:rPr>
              <w:t xml:space="preserve">Notes: * Price (or wage) indexation implies sticky prices (or wages); the converse is not always true. </w:t>
            </w:r>
            <w:r w:rsidR="004907FB" w:rsidRPr="00432D6A">
              <w:rPr>
                <w:rFonts w:cs="Times New Roman"/>
                <w:sz w:val="20"/>
                <w:szCs w:val="20"/>
              </w:rPr>
              <w:t>n</w:t>
            </w:r>
            <w:r w:rsidRPr="00432D6A">
              <w:rPr>
                <w:rFonts w:cs="Times New Roman"/>
                <w:sz w:val="20"/>
                <w:szCs w:val="20"/>
              </w:rPr>
              <w:t xml:space="preserve"> = 222.</w:t>
            </w:r>
            <w:r w:rsidR="00432D6A" w:rsidRPr="00432D6A">
              <w:rPr>
                <w:rFonts w:cs="Times New Roman"/>
                <w:sz w:val="20"/>
                <w:szCs w:val="20"/>
              </w:rPr>
              <w:t xml:space="preserve">  Source: authors’ calculations.</w:t>
            </w:r>
          </w:p>
        </w:tc>
      </w:tr>
    </w:tbl>
    <w:p w14:paraId="55D60931" w14:textId="77777777" w:rsidR="00181D63" w:rsidDel="00F220D8" w:rsidRDefault="00181D63" w:rsidP="00484EE4">
      <w:pPr>
        <w:spacing w:before="0" w:after="80" w:line="276" w:lineRule="auto"/>
        <w:ind w:firstLine="720"/>
        <w:rPr>
          <w:del w:id="720" w:author="Robert Tetlow" w:date="2025-06-09T13:33:00Z" w16du:dateUtc="2025-06-09T17:33:00Z"/>
          <w:b/>
        </w:rPr>
      </w:pPr>
    </w:p>
    <w:p w14:paraId="75093F11" w14:textId="77777777" w:rsidR="002E529D" w:rsidRDefault="002E529D" w:rsidP="00484EE4">
      <w:pPr>
        <w:spacing w:before="0" w:after="80" w:line="276" w:lineRule="auto"/>
        <w:rPr>
          <w:b/>
        </w:rPr>
      </w:pPr>
    </w:p>
    <w:p w14:paraId="7806A5B5" w14:textId="4EB549E0" w:rsidR="00F220D8" w:rsidRDefault="00F220D8">
      <w:pPr>
        <w:spacing w:before="0" w:after="160" w:line="259" w:lineRule="auto"/>
        <w:rPr>
          <w:b/>
        </w:rPr>
      </w:pPr>
      <w:r>
        <w:rPr>
          <w:b/>
        </w:rPr>
        <w:br w:type="page"/>
      </w:r>
    </w:p>
    <w:p w14:paraId="59B2B6AE" w14:textId="77777777" w:rsidR="002E529D" w:rsidRPr="006B4B65" w:rsidRDefault="002E529D" w:rsidP="00484EE4">
      <w:pPr>
        <w:spacing w:before="0" w:after="80" w:line="276" w:lineRule="auto"/>
        <w:rPr>
          <w:b/>
        </w:rPr>
      </w:pPr>
    </w:p>
    <w:tbl>
      <w:tblPr>
        <w:tblStyle w:val="TableGrid"/>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80"/>
        <w:gridCol w:w="1800"/>
      </w:tblGrid>
      <w:tr w:rsidR="00181D63" w14:paraId="4EBC1C90" w14:textId="77777777" w:rsidTr="00C7003B">
        <w:tc>
          <w:tcPr>
            <w:tcW w:w="8280" w:type="dxa"/>
            <w:gridSpan w:val="2"/>
            <w:tcBorders>
              <w:bottom w:val="nil"/>
            </w:tcBorders>
          </w:tcPr>
          <w:p w14:paraId="0F2B7CDD" w14:textId="57148959" w:rsidR="00181D63" w:rsidRPr="003F32EA" w:rsidRDefault="00181D63" w:rsidP="00C7003B">
            <w:pPr>
              <w:spacing w:after="80" w:line="276" w:lineRule="auto"/>
              <w:jc w:val="center"/>
              <w:rPr>
                <w:bCs/>
                <w:sz w:val="22"/>
              </w:rPr>
            </w:pPr>
            <w:r w:rsidRPr="003F32EA">
              <w:rPr>
                <w:bCs/>
                <w:sz w:val="22"/>
              </w:rPr>
              <w:t xml:space="preserve">Table </w:t>
            </w:r>
            <w:r w:rsidR="00C7003B" w:rsidRPr="003F32EA">
              <w:rPr>
                <w:bCs/>
                <w:sz w:val="22"/>
              </w:rPr>
              <w:t>6</w:t>
            </w:r>
          </w:p>
          <w:p w14:paraId="1261D885" w14:textId="7CFD825A" w:rsidR="00181D63" w:rsidRPr="003D791C" w:rsidRDefault="00181D63" w:rsidP="00F6629A">
            <w:pPr>
              <w:spacing w:before="0" w:after="80" w:line="276" w:lineRule="auto"/>
              <w:jc w:val="center"/>
              <w:rPr>
                <w:b/>
                <w:u w:val="single"/>
              </w:rPr>
            </w:pPr>
            <w:r w:rsidRPr="003F32EA">
              <w:rPr>
                <w:b/>
                <w:sz w:val="22"/>
                <w:u w:val="single"/>
              </w:rPr>
              <w:t>Non-model attribute variables</w:t>
            </w:r>
          </w:p>
        </w:tc>
      </w:tr>
      <w:tr w:rsidR="00181D63" w14:paraId="1458EC12" w14:textId="77777777" w:rsidTr="00C7003B">
        <w:tc>
          <w:tcPr>
            <w:tcW w:w="6480" w:type="dxa"/>
            <w:tcBorders>
              <w:top w:val="nil"/>
              <w:bottom w:val="single" w:sz="4" w:space="0" w:color="auto"/>
            </w:tcBorders>
            <w:vAlign w:val="center"/>
          </w:tcPr>
          <w:p w14:paraId="21A0ADA3" w14:textId="77777777" w:rsidR="00181D63" w:rsidRPr="00F6629A" w:rsidRDefault="00181D63" w:rsidP="00F6629A">
            <w:pPr>
              <w:spacing w:before="0" w:after="0" w:line="276" w:lineRule="auto"/>
              <w:rPr>
                <w:rFonts w:cs="Times New Roman"/>
                <w:bCs/>
                <w:i/>
                <w:iCs/>
                <w:sz w:val="22"/>
              </w:rPr>
            </w:pPr>
            <w:r w:rsidRPr="00F6629A">
              <w:rPr>
                <w:bCs/>
                <w:i/>
                <w:iCs/>
                <w:sz w:val="22"/>
              </w:rPr>
              <w:t>Variable</w:t>
            </w:r>
          </w:p>
        </w:tc>
        <w:tc>
          <w:tcPr>
            <w:tcW w:w="1800" w:type="dxa"/>
            <w:tcBorders>
              <w:top w:val="nil"/>
              <w:bottom w:val="single" w:sz="4" w:space="0" w:color="auto"/>
            </w:tcBorders>
            <w:vAlign w:val="center"/>
          </w:tcPr>
          <w:p w14:paraId="2C31FA37" w14:textId="77777777" w:rsidR="00181D63" w:rsidRPr="00F6629A" w:rsidRDefault="00181D63" w:rsidP="00F6629A">
            <w:pPr>
              <w:spacing w:before="0" w:after="0" w:line="276" w:lineRule="auto"/>
              <w:rPr>
                <w:bCs/>
                <w:i/>
                <w:iCs/>
                <w:sz w:val="22"/>
              </w:rPr>
            </w:pPr>
            <w:r w:rsidRPr="00F6629A">
              <w:rPr>
                <w:bCs/>
                <w:i/>
                <w:iCs/>
                <w:sz w:val="22"/>
              </w:rPr>
              <w:t>Average value</w:t>
            </w:r>
          </w:p>
        </w:tc>
      </w:tr>
      <w:tr w:rsidR="00181D63" w14:paraId="259D42C9" w14:textId="77777777" w:rsidTr="00C7003B">
        <w:trPr>
          <w:trHeight w:val="20"/>
        </w:trPr>
        <w:tc>
          <w:tcPr>
            <w:tcW w:w="6480" w:type="dxa"/>
            <w:tcBorders>
              <w:top w:val="single" w:sz="4" w:space="0" w:color="auto"/>
            </w:tcBorders>
            <w:vAlign w:val="center"/>
          </w:tcPr>
          <w:p w14:paraId="32652B15" w14:textId="4B83EF25" w:rsidR="00181D63" w:rsidRPr="00F6629A" w:rsidRDefault="00181D63" w:rsidP="003F32EA">
            <w:pPr>
              <w:pStyle w:val="ListParagraph"/>
              <w:numPr>
                <w:ilvl w:val="0"/>
                <w:numId w:val="30"/>
              </w:numPr>
              <w:spacing w:before="40" w:after="40" w:line="240" w:lineRule="auto"/>
              <w:rPr>
                <w:rFonts w:cs="Times New Roman"/>
                <w:sz w:val="22"/>
              </w:rPr>
            </w:pPr>
            <w:r w:rsidRPr="00F6629A">
              <w:rPr>
                <w:rFonts w:cs="Times New Roman"/>
                <w:sz w:val="22"/>
              </w:rPr>
              <w:t>At least one central bank author</w:t>
            </w:r>
          </w:p>
        </w:tc>
        <w:tc>
          <w:tcPr>
            <w:tcW w:w="1800" w:type="dxa"/>
            <w:tcBorders>
              <w:top w:val="single" w:sz="4" w:space="0" w:color="auto"/>
            </w:tcBorders>
            <w:vAlign w:val="center"/>
          </w:tcPr>
          <w:p w14:paraId="6E329579" w14:textId="505A3E99" w:rsidR="00181D63" w:rsidRPr="00F6629A" w:rsidRDefault="00181D63" w:rsidP="003F32EA">
            <w:pPr>
              <w:spacing w:before="40" w:after="40" w:line="240" w:lineRule="auto"/>
              <w:jc w:val="center"/>
              <w:rPr>
                <w:rFonts w:cs="Times New Roman"/>
                <w:sz w:val="22"/>
              </w:rPr>
            </w:pPr>
            <w:r w:rsidRPr="00F6629A">
              <w:rPr>
                <w:rFonts w:cs="Times New Roman"/>
                <w:sz w:val="22"/>
              </w:rPr>
              <w:t>0.72</w:t>
            </w:r>
          </w:p>
        </w:tc>
      </w:tr>
      <w:tr w:rsidR="00181D63" w14:paraId="21B1234E" w14:textId="77777777" w:rsidTr="00C7003B">
        <w:trPr>
          <w:trHeight w:val="20"/>
        </w:trPr>
        <w:tc>
          <w:tcPr>
            <w:tcW w:w="6480" w:type="dxa"/>
            <w:vAlign w:val="center"/>
          </w:tcPr>
          <w:p w14:paraId="732BE3A0" w14:textId="22CB3B73" w:rsidR="00181D63" w:rsidRPr="00F6629A" w:rsidRDefault="00181D63" w:rsidP="003F32EA">
            <w:pPr>
              <w:pStyle w:val="ListParagraph"/>
              <w:numPr>
                <w:ilvl w:val="0"/>
                <w:numId w:val="30"/>
              </w:numPr>
              <w:spacing w:before="40" w:after="40" w:line="240" w:lineRule="auto"/>
              <w:rPr>
                <w:rFonts w:cs="Times New Roman"/>
                <w:sz w:val="22"/>
              </w:rPr>
            </w:pPr>
            <w:r w:rsidRPr="00F6629A">
              <w:rPr>
                <w:rFonts w:cs="Times New Roman"/>
                <w:sz w:val="22"/>
              </w:rPr>
              <w:t>Estimated model</w:t>
            </w:r>
          </w:p>
        </w:tc>
        <w:tc>
          <w:tcPr>
            <w:tcW w:w="1800" w:type="dxa"/>
            <w:vAlign w:val="center"/>
          </w:tcPr>
          <w:p w14:paraId="75C856A6" w14:textId="2B0A7127" w:rsidR="00181D63" w:rsidRPr="00F6629A" w:rsidRDefault="00181D63" w:rsidP="003F32EA">
            <w:pPr>
              <w:spacing w:before="40" w:after="40" w:line="240" w:lineRule="auto"/>
              <w:jc w:val="center"/>
              <w:rPr>
                <w:rFonts w:cs="Times New Roman"/>
                <w:sz w:val="22"/>
              </w:rPr>
            </w:pPr>
            <w:r w:rsidRPr="00F6629A">
              <w:rPr>
                <w:rFonts w:cs="Times New Roman"/>
                <w:sz w:val="22"/>
              </w:rPr>
              <w:t>0.59</w:t>
            </w:r>
          </w:p>
        </w:tc>
      </w:tr>
      <w:tr w:rsidR="00181D63" w14:paraId="5CF8DB01" w14:textId="77777777" w:rsidTr="00C7003B">
        <w:trPr>
          <w:trHeight w:val="20"/>
        </w:trPr>
        <w:tc>
          <w:tcPr>
            <w:tcW w:w="6480" w:type="dxa"/>
            <w:vAlign w:val="center"/>
          </w:tcPr>
          <w:p w14:paraId="23A42AB3" w14:textId="4CA59995" w:rsidR="00181D63" w:rsidRPr="00F6629A" w:rsidRDefault="00181D63" w:rsidP="003F32EA">
            <w:pPr>
              <w:pStyle w:val="ListParagraph"/>
              <w:numPr>
                <w:ilvl w:val="0"/>
                <w:numId w:val="30"/>
              </w:numPr>
              <w:spacing w:before="40" w:after="40" w:line="240" w:lineRule="auto"/>
              <w:rPr>
                <w:rFonts w:cs="Times New Roman"/>
                <w:sz w:val="22"/>
              </w:rPr>
            </w:pPr>
            <w:r w:rsidRPr="00F6629A">
              <w:rPr>
                <w:rFonts w:cs="Times New Roman"/>
                <w:sz w:val="22"/>
              </w:rPr>
              <w:t xml:space="preserve">Number of </w:t>
            </w:r>
            <w:commentRangeStart w:id="721"/>
            <w:r w:rsidRPr="00F6629A">
              <w:rPr>
                <w:rFonts w:cs="Times New Roman"/>
                <w:sz w:val="22"/>
              </w:rPr>
              <w:t>behavioral equations</w:t>
            </w:r>
            <w:commentRangeEnd w:id="721"/>
            <w:r w:rsidR="00345800">
              <w:rPr>
                <w:rStyle w:val="CommentReference"/>
              </w:rPr>
              <w:commentReference w:id="721"/>
            </w:r>
          </w:p>
        </w:tc>
        <w:tc>
          <w:tcPr>
            <w:tcW w:w="1800" w:type="dxa"/>
            <w:vAlign w:val="center"/>
          </w:tcPr>
          <w:p w14:paraId="6C06D3D1" w14:textId="0320AC60" w:rsidR="00181D63" w:rsidRPr="00F6629A" w:rsidRDefault="00181D63" w:rsidP="003F32EA">
            <w:pPr>
              <w:spacing w:before="40" w:after="40" w:line="240" w:lineRule="auto"/>
              <w:jc w:val="center"/>
              <w:rPr>
                <w:rFonts w:cs="Times New Roman"/>
                <w:sz w:val="22"/>
              </w:rPr>
            </w:pPr>
            <w:r w:rsidRPr="00F6629A">
              <w:rPr>
                <w:rFonts w:cs="Times New Roman"/>
                <w:sz w:val="22"/>
              </w:rPr>
              <w:t>22.3</w:t>
            </w:r>
          </w:p>
        </w:tc>
      </w:tr>
      <w:tr w:rsidR="00181D63" w14:paraId="4C4F599F" w14:textId="77777777" w:rsidTr="00C7003B">
        <w:trPr>
          <w:trHeight w:val="20"/>
        </w:trPr>
        <w:tc>
          <w:tcPr>
            <w:tcW w:w="6480" w:type="dxa"/>
            <w:vAlign w:val="center"/>
          </w:tcPr>
          <w:p w14:paraId="51F6ACB9" w14:textId="5E2FA221" w:rsidR="00181D63" w:rsidRPr="00F6629A" w:rsidRDefault="00181D63" w:rsidP="003F32EA">
            <w:pPr>
              <w:pStyle w:val="ListParagraph"/>
              <w:numPr>
                <w:ilvl w:val="0"/>
                <w:numId w:val="30"/>
              </w:numPr>
              <w:spacing w:before="40" w:after="40" w:line="240" w:lineRule="auto"/>
              <w:rPr>
                <w:rFonts w:cs="Times New Roman"/>
                <w:sz w:val="22"/>
              </w:rPr>
            </w:pPr>
            <w:r w:rsidRPr="00F6629A">
              <w:rPr>
                <w:rFonts w:cs="Times New Roman"/>
                <w:sz w:val="22"/>
              </w:rPr>
              <w:t>Early vintage publication (&lt; 2000)</w:t>
            </w:r>
          </w:p>
        </w:tc>
        <w:tc>
          <w:tcPr>
            <w:tcW w:w="1800" w:type="dxa"/>
            <w:vAlign w:val="center"/>
          </w:tcPr>
          <w:p w14:paraId="7F4D1C9B" w14:textId="347A0320" w:rsidR="00181D63" w:rsidRPr="00F6629A" w:rsidRDefault="00181D63" w:rsidP="003F32EA">
            <w:pPr>
              <w:spacing w:before="40" w:after="40" w:line="240" w:lineRule="auto"/>
              <w:jc w:val="center"/>
              <w:rPr>
                <w:rFonts w:cs="Times New Roman"/>
                <w:sz w:val="22"/>
              </w:rPr>
            </w:pPr>
            <w:r w:rsidRPr="00F6629A">
              <w:rPr>
                <w:rFonts w:cs="Times New Roman"/>
                <w:sz w:val="22"/>
              </w:rPr>
              <w:t>0.08</w:t>
            </w:r>
          </w:p>
        </w:tc>
      </w:tr>
      <w:tr w:rsidR="00181D63" w14:paraId="3493F272" w14:textId="77777777" w:rsidTr="00C7003B">
        <w:trPr>
          <w:trHeight w:val="20"/>
        </w:trPr>
        <w:tc>
          <w:tcPr>
            <w:tcW w:w="6480" w:type="dxa"/>
            <w:vAlign w:val="center"/>
          </w:tcPr>
          <w:p w14:paraId="57A6AEFC" w14:textId="60084768" w:rsidR="00181D63" w:rsidRPr="00F6629A" w:rsidRDefault="00181D63" w:rsidP="003F32EA">
            <w:pPr>
              <w:pStyle w:val="ListParagraph"/>
              <w:numPr>
                <w:ilvl w:val="0"/>
                <w:numId w:val="30"/>
              </w:numPr>
              <w:spacing w:before="40" w:after="40" w:line="240" w:lineRule="auto"/>
              <w:rPr>
                <w:rFonts w:cs="Times New Roman"/>
                <w:sz w:val="22"/>
              </w:rPr>
            </w:pPr>
            <w:r w:rsidRPr="00F6629A">
              <w:rPr>
                <w:rFonts w:cs="Times New Roman"/>
                <w:sz w:val="22"/>
              </w:rPr>
              <w:t>Middle vintage publication (2000 – 2007)</w:t>
            </w:r>
          </w:p>
        </w:tc>
        <w:tc>
          <w:tcPr>
            <w:tcW w:w="1800" w:type="dxa"/>
            <w:vAlign w:val="center"/>
          </w:tcPr>
          <w:p w14:paraId="3093E3B9" w14:textId="4FD99167" w:rsidR="00181D63" w:rsidRPr="00F6629A" w:rsidRDefault="00181D63" w:rsidP="003F32EA">
            <w:pPr>
              <w:spacing w:before="40" w:after="40" w:line="240" w:lineRule="auto"/>
              <w:jc w:val="center"/>
              <w:rPr>
                <w:rFonts w:cs="Times New Roman"/>
                <w:sz w:val="22"/>
              </w:rPr>
            </w:pPr>
            <w:r w:rsidRPr="00F6629A">
              <w:rPr>
                <w:rFonts w:cs="Times New Roman"/>
                <w:sz w:val="22"/>
              </w:rPr>
              <w:t>0.20</w:t>
            </w:r>
          </w:p>
        </w:tc>
      </w:tr>
      <w:tr w:rsidR="00181D63" w14:paraId="4DE81DF6" w14:textId="77777777" w:rsidTr="00C7003B">
        <w:trPr>
          <w:trHeight w:val="20"/>
        </w:trPr>
        <w:tc>
          <w:tcPr>
            <w:tcW w:w="6480" w:type="dxa"/>
            <w:vAlign w:val="center"/>
          </w:tcPr>
          <w:p w14:paraId="2AC8C8C5" w14:textId="11F71E8D" w:rsidR="00181D63" w:rsidRPr="00F6629A" w:rsidRDefault="00181D63" w:rsidP="003F32EA">
            <w:pPr>
              <w:pStyle w:val="ListParagraph"/>
              <w:numPr>
                <w:ilvl w:val="0"/>
                <w:numId w:val="30"/>
              </w:numPr>
              <w:spacing w:before="40" w:after="40" w:line="240" w:lineRule="auto"/>
              <w:rPr>
                <w:rFonts w:cs="Times New Roman"/>
                <w:sz w:val="22"/>
              </w:rPr>
            </w:pPr>
            <w:r w:rsidRPr="00F6629A">
              <w:rPr>
                <w:rFonts w:cs="Times New Roman"/>
                <w:sz w:val="22"/>
              </w:rPr>
              <w:t>Late vintage publication (&gt; 2007)</w:t>
            </w:r>
          </w:p>
        </w:tc>
        <w:tc>
          <w:tcPr>
            <w:tcW w:w="1800" w:type="dxa"/>
            <w:vAlign w:val="center"/>
          </w:tcPr>
          <w:p w14:paraId="73CB00BC" w14:textId="139ED4F7" w:rsidR="00181D63" w:rsidRPr="00F6629A" w:rsidRDefault="00181D63" w:rsidP="003F32EA">
            <w:pPr>
              <w:spacing w:before="40" w:after="40" w:line="240" w:lineRule="auto"/>
              <w:jc w:val="center"/>
              <w:rPr>
                <w:rFonts w:cs="Times New Roman"/>
                <w:sz w:val="22"/>
              </w:rPr>
            </w:pPr>
            <w:r w:rsidRPr="00F6629A">
              <w:rPr>
                <w:rFonts w:cs="Times New Roman"/>
                <w:sz w:val="22"/>
              </w:rPr>
              <w:t>0.72</w:t>
            </w:r>
          </w:p>
        </w:tc>
      </w:tr>
      <w:tr w:rsidR="00181D63" w14:paraId="5A6BBCA7" w14:textId="77777777" w:rsidTr="00C7003B">
        <w:trPr>
          <w:trHeight w:val="20"/>
        </w:trPr>
        <w:tc>
          <w:tcPr>
            <w:tcW w:w="6480" w:type="dxa"/>
            <w:vAlign w:val="center"/>
          </w:tcPr>
          <w:p w14:paraId="5CD25556" w14:textId="113C6D53" w:rsidR="00181D63" w:rsidRPr="00F6629A" w:rsidRDefault="00181D63" w:rsidP="003F32EA">
            <w:pPr>
              <w:pStyle w:val="ListParagraph"/>
              <w:numPr>
                <w:ilvl w:val="0"/>
                <w:numId w:val="30"/>
              </w:numPr>
              <w:spacing w:before="40" w:after="40" w:line="240" w:lineRule="auto"/>
              <w:rPr>
                <w:rFonts w:cs="Times New Roman"/>
                <w:sz w:val="22"/>
              </w:rPr>
            </w:pPr>
            <w:r w:rsidRPr="00F6629A">
              <w:rPr>
                <w:rFonts w:cs="Times New Roman"/>
                <w:sz w:val="22"/>
              </w:rPr>
              <w:t>Early sample estimation data (&lt; 1980)</w:t>
            </w:r>
            <w:r w:rsidRPr="00F6629A">
              <w:rPr>
                <w:rFonts w:cs="Times New Roman"/>
                <w:sz w:val="22"/>
                <w:vertAlign w:val="superscript"/>
              </w:rPr>
              <w:t>*</w:t>
            </w:r>
          </w:p>
        </w:tc>
        <w:tc>
          <w:tcPr>
            <w:tcW w:w="1800" w:type="dxa"/>
            <w:vAlign w:val="center"/>
          </w:tcPr>
          <w:p w14:paraId="0C209E76" w14:textId="0B55A768" w:rsidR="00181D63" w:rsidRPr="00F6629A" w:rsidRDefault="00181D63" w:rsidP="003F32EA">
            <w:pPr>
              <w:spacing w:before="40" w:after="40" w:line="240" w:lineRule="auto"/>
              <w:jc w:val="center"/>
              <w:rPr>
                <w:rFonts w:cs="Times New Roman"/>
                <w:sz w:val="22"/>
              </w:rPr>
            </w:pPr>
            <w:r w:rsidRPr="00F6629A">
              <w:rPr>
                <w:rFonts w:cs="Times New Roman"/>
                <w:sz w:val="22"/>
              </w:rPr>
              <w:t>0.70</w:t>
            </w:r>
          </w:p>
        </w:tc>
      </w:tr>
      <w:tr w:rsidR="00181D63" w14:paraId="0CD405C4" w14:textId="77777777" w:rsidTr="00C7003B">
        <w:trPr>
          <w:trHeight w:val="20"/>
        </w:trPr>
        <w:tc>
          <w:tcPr>
            <w:tcW w:w="6480" w:type="dxa"/>
            <w:tcBorders>
              <w:bottom w:val="single" w:sz="4" w:space="0" w:color="auto"/>
            </w:tcBorders>
            <w:vAlign w:val="center"/>
          </w:tcPr>
          <w:p w14:paraId="72313DD0" w14:textId="18D2E782" w:rsidR="00181D63" w:rsidRPr="00F6629A" w:rsidRDefault="00181D63" w:rsidP="003F32EA">
            <w:pPr>
              <w:pStyle w:val="ListParagraph"/>
              <w:numPr>
                <w:ilvl w:val="0"/>
                <w:numId w:val="30"/>
              </w:numPr>
              <w:spacing w:before="40" w:after="40" w:line="240" w:lineRule="auto"/>
              <w:rPr>
                <w:rFonts w:cs="Times New Roman"/>
                <w:sz w:val="22"/>
              </w:rPr>
            </w:pPr>
            <w:r w:rsidRPr="00F6629A">
              <w:rPr>
                <w:rFonts w:cs="Times New Roman"/>
                <w:sz w:val="22"/>
              </w:rPr>
              <w:t>Late sample estimation data (1980+)</w:t>
            </w:r>
            <w:r w:rsidRPr="00484EE4">
              <w:rPr>
                <w:rFonts w:cs="Times New Roman"/>
                <w:sz w:val="22"/>
                <w:vertAlign w:val="superscript"/>
              </w:rPr>
              <w:t>*</w:t>
            </w:r>
          </w:p>
        </w:tc>
        <w:tc>
          <w:tcPr>
            <w:tcW w:w="1800" w:type="dxa"/>
            <w:tcBorders>
              <w:bottom w:val="single" w:sz="4" w:space="0" w:color="auto"/>
            </w:tcBorders>
            <w:vAlign w:val="center"/>
          </w:tcPr>
          <w:p w14:paraId="661D4B06" w14:textId="37917780" w:rsidR="00181D63" w:rsidRPr="00F6629A" w:rsidRDefault="00181D63" w:rsidP="003F32EA">
            <w:pPr>
              <w:spacing w:before="40" w:after="40" w:line="240" w:lineRule="auto"/>
              <w:jc w:val="center"/>
              <w:rPr>
                <w:rFonts w:cs="Times New Roman"/>
                <w:sz w:val="22"/>
              </w:rPr>
            </w:pPr>
            <w:r w:rsidRPr="00F6629A">
              <w:rPr>
                <w:rFonts w:cs="Times New Roman"/>
                <w:sz w:val="22"/>
              </w:rPr>
              <w:t>0.30</w:t>
            </w:r>
          </w:p>
        </w:tc>
      </w:tr>
      <w:tr w:rsidR="00181D63" w14:paraId="521BABFF" w14:textId="77777777" w:rsidTr="00C7003B">
        <w:trPr>
          <w:trHeight w:val="20"/>
        </w:trPr>
        <w:tc>
          <w:tcPr>
            <w:tcW w:w="8280" w:type="dxa"/>
            <w:gridSpan w:val="2"/>
            <w:tcBorders>
              <w:top w:val="single" w:sz="4" w:space="0" w:color="auto"/>
              <w:bottom w:val="single" w:sz="4" w:space="0" w:color="auto"/>
            </w:tcBorders>
            <w:vAlign w:val="center"/>
          </w:tcPr>
          <w:p w14:paraId="23FA3DA5" w14:textId="23DA173F" w:rsidR="00181D63" w:rsidRPr="00432D6A" w:rsidRDefault="00181D63" w:rsidP="00957AE4">
            <w:pPr>
              <w:spacing w:before="0" w:after="60" w:line="240" w:lineRule="auto"/>
              <w:rPr>
                <w:rFonts w:cs="Times New Roman"/>
                <w:sz w:val="20"/>
                <w:szCs w:val="20"/>
              </w:rPr>
            </w:pPr>
            <w:r w:rsidRPr="00432D6A">
              <w:rPr>
                <w:rFonts w:cs="Times New Roman"/>
                <w:sz w:val="20"/>
                <w:szCs w:val="20"/>
              </w:rPr>
              <w:t>Notes: * Estimated models</w:t>
            </w:r>
            <w:r w:rsidR="004907FB" w:rsidRPr="00432D6A">
              <w:rPr>
                <w:rFonts w:cs="Times New Roman"/>
                <w:sz w:val="20"/>
                <w:szCs w:val="20"/>
              </w:rPr>
              <w:t>, for which n=131</w:t>
            </w:r>
            <w:r w:rsidR="002E529D">
              <w:rPr>
                <w:rFonts w:cs="Times New Roman"/>
                <w:sz w:val="20"/>
                <w:szCs w:val="20"/>
              </w:rPr>
              <w:t>; o</w:t>
            </w:r>
            <w:r w:rsidR="004907FB" w:rsidRPr="00432D6A">
              <w:rPr>
                <w:rFonts w:cs="Times New Roman"/>
                <w:sz w:val="20"/>
                <w:szCs w:val="20"/>
              </w:rPr>
              <w:t>therwise, n</w:t>
            </w:r>
            <w:r w:rsidRPr="00432D6A">
              <w:rPr>
                <w:rFonts w:cs="Times New Roman"/>
                <w:sz w:val="20"/>
                <w:szCs w:val="20"/>
              </w:rPr>
              <w:t xml:space="preserve"> = 222.</w:t>
            </w:r>
            <w:r w:rsidR="00432D6A">
              <w:rPr>
                <w:rFonts w:cs="Times New Roman"/>
                <w:sz w:val="20"/>
                <w:szCs w:val="20"/>
              </w:rPr>
              <w:t xml:space="preserve"> </w:t>
            </w:r>
            <w:r w:rsidR="00432D6A" w:rsidRPr="00432D6A">
              <w:rPr>
                <w:rFonts w:cs="Times New Roman"/>
                <w:sz w:val="20"/>
                <w:szCs w:val="20"/>
              </w:rPr>
              <w:t>Source: authors’ calculations</w:t>
            </w:r>
            <w:r w:rsidR="00432D6A">
              <w:rPr>
                <w:rFonts w:cs="Times New Roman"/>
                <w:sz w:val="20"/>
                <w:szCs w:val="20"/>
              </w:rPr>
              <w:t>.</w:t>
            </w:r>
          </w:p>
        </w:tc>
      </w:tr>
    </w:tbl>
    <w:p w14:paraId="0B96C666" w14:textId="77777777" w:rsidR="00181D63" w:rsidRDefault="00181D63" w:rsidP="00181D63">
      <w:pPr>
        <w:spacing w:before="100" w:beforeAutospacing="1" w:after="100" w:afterAutospacing="1"/>
        <w:rPr>
          <w:rFonts w:cs="Times New Roman"/>
          <w:szCs w:val="24"/>
        </w:rPr>
      </w:pPr>
    </w:p>
    <w:p w14:paraId="5B391E97" w14:textId="7D40B4E8" w:rsidR="00CC4D6A" w:rsidRPr="003A06BC" w:rsidRDefault="00B65C92" w:rsidP="005F7B8C">
      <w:pPr>
        <w:pStyle w:val="Heading1"/>
      </w:pPr>
      <w:r w:rsidRPr="003A06BC">
        <w:t xml:space="preserve">Preliminary </w:t>
      </w:r>
      <w:r w:rsidR="00CC4D6A" w:rsidRPr="003A06BC">
        <w:t>Results</w:t>
      </w:r>
    </w:p>
    <w:p w14:paraId="5FD60966" w14:textId="373807BD" w:rsidR="00710600" w:rsidRPr="00710600" w:rsidRDefault="00710600" w:rsidP="00741D61">
      <w:pPr>
        <w:pStyle w:val="Heading2"/>
      </w:pPr>
      <w:r>
        <w:t>4.1 Aggregate results</w:t>
      </w:r>
    </w:p>
    <w:p w14:paraId="1E94F7A1" w14:textId="587ED8D8" w:rsidR="00216010" w:rsidRDefault="008658D0" w:rsidP="00216010">
      <w:pPr>
        <w:rPr>
          <w:rFonts w:cs="Times New Roman"/>
          <w:szCs w:val="24"/>
        </w:rPr>
      </w:pPr>
      <w:r>
        <w:rPr>
          <w:rFonts w:cs="Times New Roman"/>
          <w:szCs w:val="24"/>
        </w:rPr>
        <w:t xml:space="preserve">Figure </w:t>
      </w:r>
      <w:r w:rsidR="001C5FBF">
        <w:rPr>
          <w:rFonts w:cs="Times New Roman"/>
          <w:szCs w:val="24"/>
        </w:rPr>
        <w:t>1</w:t>
      </w:r>
      <w:ins w:id="722" w:author="Connor Brennan" w:date="2025-06-15T23:20:00Z" w16du:dateUtc="2025-06-16T04:20:00Z">
        <w:r w:rsidR="00345800">
          <w:rPr>
            <w:rFonts w:cs="Times New Roman"/>
            <w:szCs w:val="24"/>
          </w:rPr>
          <w:t xml:space="preserve"> </w:t>
        </w:r>
      </w:ins>
      <w:r>
        <w:rPr>
          <w:rFonts w:cs="Times New Roman"/>
          <w:szCs w:val="24"/>
        </w:rPr>
        <w:t xml:space="preserve">shows the impulse response functions for output, inflation, and the nominal federal funds rate </w:t>
      </w:r>
      <w:r w:rsidR="00B65C92">
        <w:rPr>
          <w:rFonts w:cs="Times New Roman"/>
          <w:szCs w:val="24"/>
        </w:rPr>
        <w:t>in response to a 100</w:t>
      </w:r>
      <w:r w:rsidR="00A82862">
        <w:rPr>
          <w:rFonts w:cs="Times New Roman"/>
          <w:szCs w:val="24"/>
        </w:rPr>
        <w:t>-</w:t>
      </w:r>
      <w:r w:rsidR="00B65C92">
        <w:rPr>
          <w:rFonts w:cs="Times New Roman"/>
          <w:szCs w:val="24"/>
        </w:rPr>
        <w:t>basis</w:t>
      </w:r>
      <w:r w:rsidR="00A82862">
        <w:rPr>
          <w:rFonts w:cs="Times New Roman"/>
          <w:szCs w:val="24"/>
        </w:rPr>
        <w:t>-</w:t>
      </w:r>
      <w:r w:rsidR="00B65C92">
        <w:rPr>
          <w:rFonts w:cs="Times New Roman"/>
          <w:szCs w:val="24"/>
        </w:rPr>
        <w:t xml:space="preserve">point </w:t>
      </w:r>
      <w:r w:rsidR="003F46E5">
        <w:rPr>
          <w:rFonts w:cs="Times New Roman"/>
          <w:szCs w:val="24"/>
        </w:rPr>
        <w:t xml:space="preserve">(negative) </w:t>
      </w:r>
      <w:r w:rsidR="00B65C92">
        <w:rPr>
          <w:rFonts w:cs="Times New Roman"/>
          <w:szCs w:val="24"/>
        </w:rPr>
        <w:t xml:space="preserve">shock to the federal funds rate </w:t>
      </w:r>
      <w:r>
        <w:rPr>
          <w:rFonts w:cs="Times New Roman"/>
          <w:szCs w:val="24"/>
        </w:rPr>
        <w:t xml:space="preserve">for </w:t>
      </w:r>
      <w:r w:rsidR="00A82862">
        <w:rPr>
          <w:rFonts w:cs="Times New Roman"/>
          <w:szCs w:val="24"/>
        </w:rPr>
        <w:t xml:space="preserve">our complete set of </w:t>
      </w:r>
      <w:r>
        <w:rPr>
          <w:rFonts w:cs="Times New Roman"/>
          <w:szCs w:val="24"/>
        </w:rPr>
        <w:t>models and all three policy reaction functions.</w:t>
      </w:r>
      <w:r w:rsidR="006B2A82">
        <w:rPr>
          <w:rFonts w:cs="Times New Roman"/>
          <w:szCs w:val="24"/>
        </w:rPr>
        <w:t xml:space="preserve">  </w:t>
      </w:r>
      <w:r w:rsidR="009E212A">
        <w:rPr>
          <w:rFonts w:cs="Times New Roman"/>
          <w:szCs w:val="24"/>
        </w:rPr>
        <w:t xml:space="preserve">Looking across </w:t>
      </w:r>
      <w:r w:rsidR="009E640D">
        <w:rPr>
          <w:rFonts w:cs="Times New Roman"/>
          <w:szCs w:val="24"/>
        </w:rPr>
        <w:t xml:space="preserve">the </w:t>
      </w:r>
      <w:r w:rsidR="00E051B6">
        <w:rPr>
          <w:rFonts w:cs="Times New Roman"/>
          <w:szCs w:val="24"/>
        </w:rPr>
        <w:t>impulse-response functions,</w:t>
      </w:r>
      <w:r w:rsidR="009E212A">
        <w:rPr>
          <w:rFonts w:cs="Times New Roman"/>
          <w:szCs w:val="24"/>
        </w:rPr>
        <w:t xml:space="preserve"> the median effects on output and inflation</w:t>
      </w:r>
      <w:r w:rsidR="006B2A82">
        <w:rPr>
          <w:rFonts w:cs="Times New Roman"/>
          <w:szCs w:val="24"/>
        </w:rPr>
        <w:t>, shown by the red dashed lines,</w:t>
      </w:r>
      <w:r w:rsidR="009E212A">
        <w:rPr>
          <w:rFonts w:cs="Times New Roman"/>
          <w:szCs w:val="24"/>
        </w:rPr>
        <w:t xml:space="preserve"> are </w:t>
      </w:r>
      <w:r w:rsidR="00B54D0C">
        <w:rPr>
          <w:rFonts w:cs="Times New Roman"/>
          <w:szCs w:val="24"/>
        </w:rPr>
        <w:t xml:space="preserve">of reasonable size, with maximum effects on output of </w:t>
      </w:r>
      <w:r w:rsidR="001F64E8">
        <w:rPr>
          <w:rFonts w:cs="Times New Roman"/>
          <w:szCs w:val="24"/>
        </w:rPr>
        <w:t xml:space="preserve">about </w:t>
      </w:r>
      <w:r w:rsidR="00CB76C0">
        <w:rPr>
          <w:rFonts w:cs="Times New Roman"/>
          <w:szCs w:val="24"/>
        </w:rPr>
        <w:t xml:space="preserve">0.2 percent and cumulative effects on output across 20 quarters of </w:t>
      </w:r>
      <w:r w:rsidR="009B6969">
        <w:rPr>
          <w:rFonts w:cs="Times New Roman"/>
          <w:szCs w:val="24"/>
        </w:rPr>
        <w:t>roughly</w:t>
      </w:r>
      <w:r w:rsidR="00A8639C">
        <w:rPr>
          <w:rFonts w:cs="Times New Roman"/>
          <w:szCs w:val="24"/>
        </w:rPr>
        <w:t xml:space="preserve"> 1</w:t>
      </w:r>
      <w:r w:rsidR="00CB76C0">
        <w:rPr>
          <w:rFonts w:cs="Times New Roman"/>
          <w:szCs w:val="24"/>
        </w:rPr>
        <w:t xml:space="preserve"> percent</w:t>
      </w:r>
      <w:r w:rsidR="00AC192A">
        <w:rPr>
          <w:rFonts w:cs="Times New Roman"/>
          <w:szCs w:val="24"/>
        </w:rPr>
        <w:t xml:space="preserve">, while the </w:t>
      </w:r>
      <w:r w:rsidR="008C6149">
        <w:rPr>
          <w:rFonts w:cs="Times New Roman"/>
          <w:szCs w:val="24"/>
        </w:rPr>
        <w:t xml:space="preserve">median </w:t>
      </w:r>
      <w:r w:rsidR="00B54D0C">
        <w:rPr>
          <w:rFonts w:cs="Times New Roman"/>
          <w:szCs w:val="24"/>
        </w:rPr>
        <w:t xml:space="preserve">maximum effect on inflation </w:t>
      </w:r>
      <w:r w:rsidR="008C6149">
        <w:rPr>
          <w:rFonts w:cs="Times New Roman"/>
          <w:szCs w:val="24"/>
        </w:rPr>
        <w:t xml:space="preserve">is a bit less than 0.1 </w:t>
      </w:r>
      <w:r w:rsidR="00BF702D">
        <w:rPr>
          <w:rFonts w:cs="Times New Roman"/>
          <w:szCs w:val="24"/>
        </w:rPr>
        <w:t>percentage point</w:t>
      </w:r>
      <w:r w:rsidR="001E0426">
        <w:rPr>
          <w:rFonts w:cs="Times New Roman"/>
          <w:szCs w:val="24"/>
        </w:rPr>
        <w:t xml:space="preserve">, with the </w:t>
      </w:r>
      <w:r w:rsidR="002B3F94">
        <w:rPr>
          <w:rFonts w:cs="Times New Roman"/>
          <w:szCs w:val="24"/>
        </w:rPr>
        <w:t xml:space="preserve">median </w:t>
      </w:r>
      <w:r w:rsidR="001E0426">
        <w:rPr>
          <w:rFonts w:cs="Times New Roman"/>
          <w:szCs w:val="24"/>
        </w:rPr>
        <w:t xml:space="preserve">cumulative effect over 20 quarters </w:t>
      </w:r>
      <w:r w:rsidR="002B3F94">
        <w:rPr>
          <w:rFonts w:cs="Times New Roman"/>
          <w:szCs w:val="24"/>
        </w:rPr>
        <w:t xml:space="preserve">running </w:t>
      </w:r>
      <w:r w:rsidR="008B48D9">
        <w:rPr>
          <w:rFonts w:cs="Times New Roman"/>
          <w:szCs w:val="24"/>
        </w:rPr>
        <w:t>well under</w:t>
      </w:r>
      <w:r w:rsidR="0048331A">
        <w:rPr>
          <w:rFonts w:cs="Times New Roman"/>
          <w:szCs w:val="24"/>
        </w:rPr>
        <w:t xml:space="preserve"> 1</w:t>
      </w:r>
      <w:r w:rsidR="002B3F94">
        <w:rPr>
          <w:rFonts w:cs="Times New Roman"/>
          <w:szCs w:val="24"/>
        </w:rPr>
        <w:t xml:space="preserve"> percentage point.  Somewhat surprisingly, </w:t>
      </w:r>
      <w:r w:rsidR="005C730E">
        <w:rPr>
          <w:rFonts w:cs="Times New Roman"/>
          <w:szCs w:val="24"/>
        </w:rPr>
        <w:t xml:space="preserve">given the conventional view that monetary policy works with significant lags, </w:t>
      </w:r>
      <w:r w:rsidR="002B3F94">
        <w:rPr>
          <w:rFonts w:cs="Times New Roman"/>
          <w:szCs w:val="24"/>
        </w:rPr>
        <w:t>th</w:t>
      </w:r>
      <w:r w:rsidR="00FE7E2C">
        <w:rPr>
          <w:rFonts w:cs="Times New Roman"/>
          <w:szCs w:val="24"/>
        </w:rPr>
        <w:t xml:space="preserve">e maximum effects are typically reached </w:t>
      </w:r>
      <w:r w:rsidR="0061752D">
        <w:rPr>
          <w:rFonts w:cs="Times New Roman"/>
          <w:szCs w:val="24"/>
        </w:rPr>
        <w:t>within just a couple of quarters</w:t>
      </w:r>
      <w:r w:rsidR="00D90158">
        <w:rPr>
          <w:rFonts w:cs="Times New Roman"/>
          <w:szCs w:val="24"/>
        </w:rPr>
        <w:t xml:space="preserve">.  </w:t>
      </w:r>
      <w:r w:rsidR="00BF702D">
        <w:rPr>
          <w:rFonts w:cs="Times New Roman"/>
          <w:szCs w:val="24"/>
        </w:rPr>
        <w:t xml:space="preserve">These median results are </w:t>
      </w:r>
      <w:r w:rsidR="00F03729">
        <w:rPr>
          <w:rFonts w:cs="Times New Roman"/>
          <w:szCs w:val="24"/>
        </w:rPr>
        <w:t xml:space="preserve">broadly </w:t>
      </w:r>
      <w:proofErr w:type="gramStart"/>
      <w:r w:rsidR="00BF702D">
        <w:rPr>
          <w:rFonts w:cs="Times New Roman"/>
          <w:szCs w:val="24"/>
        </w:rPr>
        <w:t>similar to</w:t>
      </w:r>
      <w:proofErr w:type="gramEnd"/>
      <w:r w:rsidR="00BF702D">
        <w:rPr>
          <w:rFonts w:cs="Times New Roman"/>
          <w:szCs w:val="24"/>
        </w:rPr>
        <w:t xml:space="preserve"> those </w:t>
      </w:r>
      <w:r w:rsidR="00BF702D" w:rsidRPr="00BF702D">
        <w:rPr>
          <w:rFonts w:cs="Times New Roman"/>
          <w:szCs w:val="24"/>
        </w:rPr>
        <w:t xml:space="preserve">seen in well-known </w:t>
      </w:r>
      <w:r w:rsidR="00BF702D" w:rsidRPr="00BF702D">
        <w:rPr>
          <w:rFonts w:cs="Times New Roman"/>
          <w:szCs w:val="24"/>
        </w:rPr>
        <w:lastRenderedPageBreak/>
        <w:t>models, such as S</w:t>
      </w:r>
      <w:r w:rsidR="00E20EDC">
        <w:rPr>
          <w:rFonts w:cs="Times New Roman"/>
          <w:szCs w:val="24"/>
        </w:rPr>
        <w:t>m</w:t>
      </w:r>
      <w:r w:rsidR="00BF702D" w:rsidRPr="00BF702D">
        <w:rPr>
          <w:rFonts w:cs="Times New Roman"/>
          <w:szCs w:val="24"/>
        </w:rPr>
        <w:t>ets and Wouters (2003)</w:t>
      </w:r>
      <w:r w:rsidR="006B2A82">
        <w:rPr>
          <w:rFonts w:cs="Times New Roman"/>
          <w:szCs w:val="24"/>
        </w:rPr>
        <w:t xml:space="preserve">—shown by the blue dashed </w:t>
      </w:r>
      <w:ins w:id="723" w:author="English, William" w:date="2025-04-01T15:36:00Z" w16du:dateUtc="2025-04-01T19:36:00Z">
        <w:r w:rsidR="006B2A82">
          <w:rPr>
            <w:rFonts w:cs="Times New Roman"/>
            <w:szCs w:val="24"/>
          </w:rPr>
          <w:t>line</w:t>
        </w:r>
        <w:r w:rsidR="00CF4857">
          <w:rPr>
            <w:rFonts w:cs="Times New Roman"/>
            <w:szCs w:val="24"/>
          </w:rPr>
          <w:t>s</w:t>
        </w:r>
        <w:r w:rsidR="00BF702D" w:rsidRPr="00BF702D">
          <w:rPr>
            <w:rFonts w:cs="Times New Roman"/>
            <w:szCs w:val="24"/>
          </w:rPr>
          <w:t xml:space="preserve">.  </w:t>
        </w:r>
        <w:r w:rsidR="00CF4857">
          <w:rPr>
            <w:rFonts w:cs="Times New Roman"/>
            <w:szCs w:val="24"/>
          </w:rPr>
          <w:t xml:space="preserve">They are also </w:t>
        </w:r>
        <w:r w:rsidR="00B90539">
          <w:rPr>
            <w:rFonts w:cs="Times New Roman"/>
            <w:szCs w:val="24"/>
          </w:rPr>
          <w:t xml:space="preserve">broadly </w:t>
        </w:r>
        <w:r w:rsidR="00CF4857">
          <w:rPr>
            <w:rFonts w:cs="Times New Roman"/>
            <w:szCs w:val="24"/>
          </w:rPr>
          <w:t>similar to the results of a simple VAR—shown by the black dashed lines</w:t>
        </w:r>
        <w:r w:rsidR="009B6969">
          <w:rPr>
            <w:rFonts w:cs="Times New Roman"/>
            <w:szCs w:val="24"/>
          </w:rPr>
          <w:t xml:space="preserve">—although </w:t>
        </w:r>
        <w:r w:rsidR="00B90539">
          <w:rPr>
            <w:rFonts w:cs="Times New Roman"/>
            <w:szCs w:val="24"/>
          </w:rPr>
          <w:t>the VAR effects are larger and come with larger lags</w:t>
        </w:r>
        <w:r w:rsidR="00CF4857">
          <w:rPr>
            <w:rFonts w:cs="Times New Roman"/>
            <w:szCs w:val="24"/>
          </w:rPr>
          <w:t>.</w:t>
        </w:r>
        <w:r w:rsidR="00824A04" w:rsidRPr="00824A04">
          <w:rPr>
            <w:rStyle w:val="FootnoteReference"/>
            <w:rFonts w:cs="Times New Roman"/>
            <w:szCs w:val="24"/>
          </w:rPr>
          <w:t xml:space="preserve"> </w:t>
        </w:r>
        <w:commentRangeStart w:id="724"/>
        <w:commentRangeStart w:id="725"/>
        <w:commentRangeStart w:id="726"/>
        <w:r w:rsidR="00824A04">
          <w:rPr>
            <w:rStyle w:val="FootnoteReference"/>
            <w:rFonts w:cs="Times New Roman"/>
            <w:szCs w:val="24"/>
          </w:rPr>
          <w:footnoteReference w:id="24"/>
        </w:r>
        <w:r w:rsidR="00CF4857">
          <w:rPr>
            <w:rFonts w:cs="Times New Roman"/>
            <w:szCs w:val="24"/>
          </w:rPr>
          <w:t xml:space="preserve"> </w:t>
        </w:r>
        <w:commentRangeEnd w:id="724"/>
        <w:r w:rsidR="00730EF6">
          <w:rPr>
            <w:rStyle w:val="CommentReference"/>
          </w:rPr>
          <w:commentReference w:id="724"/>
        </w:r>
      </w:ins>
      <w:commentRangeEnd w:id="725"/>
      <w:r w:rsidR="00484EE4">
        <w:rPr>
          <w:rStyle w:val="CommentReference"/>
        </w:rPr>
        <w:commentReference w:id="725"/>
      </w:r>
      <w:commentRangeEnd w:id="726"/>
      <w:r w:rsidR="0059559F">
        <w:rPr>
          <w:rStyle w:val="CommentReference"/>
        </w:rPr>
        <w:commentReference w:id="726"/>
      </w:r>
      <w:ins w:id="728" w:author="English, William" w:date="2025-04-01T15:36:00Z" w16du:dateUtc="2025-04-01T19:36:00Z">
        <w:r w:rsidR="00CF4857">
          <w:rPr>
            <w:rFonts w:cs="Times New Roman"/>
            <w:szCs w:val="24"/>
          </w:rPr>
          <w:t xml:space="preserve"> That said</w:t>
        </w:r>
      </w:ins>
      <w:r w:rsidR="006D4F79">
        <w:rPr>
          <w:rFonts w:cs="Times New Roman"/>
          <w:szCs w:val="24"/>
        </w:rPr>
        <w:t xml:space="preserve">, </w:t>
      </w:r>
      <w:r w:rsidR="00D76C8B">
        <w:rPr>
          <w:rFonts w:cs="Times New Roman"/>
          <w:szCs w:val="24"/>
        </w:rPr>
        <w:t>there is a</w:t>
      </w:r>
      <w:r w:rsidR="00EE5B82">
        <w:rPr>
          <w:rFonts w:cs="Times New Roman"/>
          <w:szCs w:val="24"/>
        </w:rPr>
        <w:t xml:space="preserve"> </w:t>
      </w:r>
      <w:r w:rsidR="006D4F79">
        <w:rPr>
          <w:rFonts w:cs="Times New Roman"/>
          <w:szCs w:val="24"/>
        </w:rPr>
        <w:t>striking</w:t>
      </w:r>
      <w:r w:rsidR="004F6E02">
        <w:rPr>
          <w:rFonts w:cs="Times New Roman"/>
          <w:szCs w:val="24"/>
        </w:rPr>
        <w:t>ly wide</w:t>
      </w:r>
      <w:r w:rsidR="00EE5B82">
        <w:rPr>
          <w:rFonts w:cs="Times New Roman"/>
          <w:szCs w:val="24"/>
        </w:rPr>
        <w:t xml:space="preserve"> range of results across models</w:t>
      </w:r>
      <w:r w:rsidR="006D4F79">
        <w:rPr>
          <w:rFonts w:cs="Times New Roman"/>
          <w:szCs w:val="24"/>
        </w:rPr>
        <w:t xml:space="preserve">, </w:t>
      </w:r>
      <w:r w:rsidR="0047165B">
        <w:rPr>
          <w:rFonts w:cs="Times New Roman"/>
          <w:szCs w:val="24"/>
        </w:rPr>
        <w:t xml:space="preserve">with </w:t>
      </w:r>
      <w:r w:rsidR="007E699C">
        <w:rPr>
          <w:rFonts w:cs="Times New Roman"/>
          <w:szCs w:val="24"/>
        </w:rPr>
        <w:t>peak</w:t>
      </w:r>
      <w:r w:rsidR="00627A73">
        <w:rPr>
          <w:rFonts w:cs="Times New Roman"/>
          <w:szCs w:val="24"/>
        </w:rPr>
        <w:t xml:space="preserve"> effects </w:t>
      </w:r>
      <w:r w:rsidR="004F6E02">
        <w:rPr>
          <w:rFonts w:cs="Times New Roman"/>
          <w:szCs w:val="24"/>
        </w:rPr>
        <w:t>vary</w:t>
      </w:r>
      <w:r w:rsidR="00627A73">
        <w:rPr>
          <w:rFonts w:cs="Times New Roman"/>
          <w:szCs w:val="24"/>
        </w:rPr>
        <w:t>ing from essentially no effect</w:t>
      </w:r>
      <w:r w:rsidR="004F6E02">
        <w:rPr>
          <w:rFonts w:cs="Times New Roman"/>
          <w:szCs w:val="24"/>
        </w:rPr>
        <w:t xml:space="preserve"> at all</w:t>
      </w:r>
      <w:r w:rsidR="00627A73">
        <w:rPr>
          <w:rFonts w:cs="Times New Roman"/>
          <w:szCs w:val="24"/>
        </w:rPr>
        <w:t xml:space="preserve"> to </w:t>
      </w:r>
      <w:r w:rsidR="00351E7B">
        <w:rPr>
          <w:rFonts w:cs="Times New Roman"/>
          <w:szCs w:val="24"/>
        </w:rPr>
        <w:t xml:space="preserve">effects well over </w:t>
      </w:r>
      <w:r w:rsidR="00103747">
        <w:rPr>
          <w:rFonts w:cs="Times New Roman"/>
          <w:szCs w:val="24"/>
        </w:rPr>
        <w:t>2</w:t>
      </w:r>
      <w:r w:rsidR="00351E7B">
        <w:rPr>
          <w:rFonts w:cs="Times New Roman"/>
          <w:szCs w:val="24"/>
        </w:rPr>
        <w:t xml:space="preserve"> </w:t>
      </w:r>
      <w:r w:rsidR="00627A73">
        <w:rPr>
          <w:rFonts w:cs="Times New Roman"/>
          <w:szCs w:val="24"/>
        </w:rPr>
        <w:t xml:space="preserve">percent on output and </w:t>
      </w:r>
      <w:r w:rsidR="000067BE">
        <w:rPr>
          <w:rFonts w:cs="Times New Roman"/>
          <w:szCs w:val="24"/>
        </w:rPr>
        <w:t xml:space="preserve">over </w:t>
      </w:r>
      <w:r w:rsidR="00103747">
        <w:rPr>
          <w:rFonts w:cs="Times New Roman"/>
          <w:szCs w:val="24"/>
        </w:rPr>
        <w:t>1</w:t>
      </w:r>
      <w:r w:rsidR="000067BE">
        <w:rPr>
          <w:rFonts w:cs="Times New Roman"/>
          <w:szCs w:val="24"/>
        </w:rPr>
        <w:t xml:space="preserve"> </w:t>
      </w:r>
      <w:r w:rsidR="00627A73">
        <w:rPr>
          <w:rFonts w:cs="Times New Roman"/>
          <w:szCs w:val="24"/>
        </w:rPr>
        <w:t>percent</w:t>
      </w:r>
      <w:r w:rsidR="000067BE">
        <w:rPr>
          <w:rFonts w:cs="Times New Roman"/>
          <w:szCs w:val="24"/>
        </w:rPr>
        <w:t>age point</w:t>
      </w:r>
      <w:r w:rsidR="00627A73">
        <w:rPr>
          <w:rFonts w:cs="Times New Roman"/>
          <w:szCs w:val="24"/>
        </w:rPr>
        <w:t xml:space="preserve"> on inflation</w:t>
      </w:r>
      <w:r w:rsidR="00191165">
        <w:rPr>
          <w:rFonts w:cs="Times New Roman"/>
          <w:szCs w:val="24"/>
        </w:rPr>
        <w:t xml:space="preserve">.  Moreover, </w:t>
      </w:r>
      <w:r w:rsidR="004F6E02">
        <w:rPr>
          <w:rFonts w:cs="Times New Roman"/>
          <w:szCs w:val="24"/>
        </w:rPr>
        <w:t xml:space="preserve">in many cases </w:t>
      </w:r>
      <w:r w:rsidR="00191165">
        <w:rPr>
          <w:rFonts w:cs="Times New Roman"/>
          <w:szCs w:val="24"/>
        </w:rPr>
        <w:t xml:space="preserve">the </w:t>
      </w:r>
      <w:r w:rsidR="00ED27AB">
        <w:rPr>
          <w:rFonts w:cs="Times New Roman"/>
          <w:szCs w:val="24"/>
        </w:rPr>
        <w:t xml:space="preserve">peak effects </w:t>
      </w:r>
      <w:r w:rsidR="002A4457">
        <w:rPr>
          <w:rFonts w:cs="Times New Roman"/>
          <w:szCs w:val="24"/>
        </w:rPr>
        <w:t>occur</w:t>
      </w:r>
      <w:r w:rsidR="00ED27AB">
        <w:rPr>
          <w:rFonts w:cs="Times New Roman"/>
          <w:szCs w:val="24"/>
        </w:rPr>
        <w:t xml:space="preserve"> immediately, </w:t>
      </w:r>
      <w:r w:rsidR="004F6E02">
        <w:rPr>
          <w:rFonts w:cs="Times New Roman"/>
          <w:szCs w:val="24"/>
        </w:rPr>
        <w:t>whereas they are realized</w:t>
      </w:r>
      <w:r w:rsidR="00ED27AB">
        <w:rPr>
          <w:rFonts w:cs="Times New Roman"/>
          <w:szCs w:val="24"/>
        </w:rPr>
        <w:t xml:space="preserve"> only after</w:t>
      </w:r>
      <w:r w:rsidR="00643807">
        <w:rPr>
          <w:rFonts w:cs="Times New Roman"/>
          <w:szCs w:val="24"/>
        </w:rPr>
        <w:t xml:space="preserve"> four quarters or mor</w:t>
      </w:r>
      <w:r w:rsidR="00B65C92">
        <w:rPr>
          <w:rFonts w:cs="Times New Roman"/>
          <w:szCs w:val="24"/>
        </w:rPr>
        <w:t>e</w:t>
      </w:r>
      <w:r w:rsidR="00ED27AB">
        <w:rPr>
          <w:rFonts w:cs="Times New Roman"/>
          <w:szCs w:val="24"/>
        </w:rPr>
        <w:t xml:space="preserve"> in others. </w:t>
      </w:r>
    </w:p>
    <w:p w14:paraId="44C40FF6" w14:textId="44431D55" w:rsidR="00DC57EB" w:rsidRDefault="0046194F" w:rsidP="00B63DCC">
      <w:pPr>
        <w:ind w:firstLine="720"/>
        <w:rPr>
          <w:rFonts w:cs="Times New Roman"/>
          <w:szCs w:val="24"/>
        </w:rPr>
      </w:pPr>
      <w:r>
        <w:t>As we will discuss below, t</w:t>
      </w:r>
      <w:r w:rsidR="00216010">
        <w:t xml:space="preserve">he breadth of results reflects </w:t>
      </w:r>
      <w:r>
        <w:t xml:space="preserve">in part the </w:t>
      </w:r>
      <w:r w:rsidR="00614A71">
        <w:t xml:space="preserve">model and non-model </w:t>
      </w:r>
      <w:r w:rsidR="00B90539">
        <w:t>attributes</w:t>
      </w:r>
      <w:r>
        <w:t xml:space="preserve"> outlined in the previous section.  </w:t>
      </w:r>
      <w:r w:rsidR="00216010">
        <w:t xml:space="preserve">For present purposes, </w:t>
      </w:r>
      <w:r w:rsidR="00075C31">
        <w:rPr>
          <w:rFonts w:cs="Times New Roman"/>
        </w:rPr>
        <w:t xml:space="preserve">we note </w:t>
      </w:r>
      <w:r w:rsidR="00A3304D">
        <w:rPr>
          <w:rFonts w:cs="Times New Roman"/>
        </w:rPr>
        <w:t>significant differences between the results of estimated and calibrated models</w:t>
      </w:r>
      <w:r w:rsidR="00B13068">
        <w:rPr>
          <w:rFonts w:cs="Times New Roman"/>
        </w:rPr>
        <w:t>.  The figure</w:t>
      </w:r>
      <w:r w:rsidR="004A476E">
        <w:rPr>
          <w:rFonts w:cs="Times New Roman"/>
        </w:rPr>
        <w:t xml:space="preserve">s show </w:t>
      </w:r>
      <w:r w:rsidR="00075C31">
        <w:rPr>
          <w:rFonts w:cs="Times New Roman"/>
        </w:rPr>
        <w:t>results for</w:t>
      </w:r>
      <w:r w:rsidR="00B13068">
        <w:rPr>
          <w:rFonts w:cs="Times New Roman"/>
        </w:rPr>
        <w:t xml:space="preserve"> calibrated models</w:t>
      </w:r>
      <w:r w:rsidR="00075C31">
        <w:rPr>
          <w:rFonts w:cs="Times New Roman"/>
        </w:rPr>
        <w:t xml:space="preserve"> </w:t>
      </w:r>
      <w:r w:rsidR="004A476E">
        <w:rPr>
          <w:rFonts w:cs="Times New Roman"/>
        </w:rPr>
        <w:t>in orange and t</w:t>
      </w:r>
      <w:r w:rsidR="00075C31">
        <w:rPr>
          <w:rFonts w:cs="Times New Roman"/>
        </w:rPr>
        <w:t xml:space="preserve">hose for estimated models in green.  </w:t>
      </w:r>
      <w:proofErr w:type="gramStart"/>
      <w:r w:rsidR="00075C31">
        <w:rPr>
          <w:rFonts w:cs="Times New Roman"/>
        </w:rPr>
        <w:t>It is clear that calibrated</w:t>
      </w:r>
      <w:proofErr w:type="gramEnd"/>
      <w:r w:rsidR="00075C31">
        <w:rPr>
          <w:rFonts w:cs="Times New Roman"/>
        </w:rPr>
        <w:t xml:space="preserve"> models</w:t>
      </w:r>
      <w:r w:rsidR="00B13068">
        <w:rPr>
          <w:rFonts w:cs="Times New Roman"/>
        </w:rPr>
        <w:t xml:space="preserve"> tend to produce large, short-lived responses, relative to their estimated counterparts.  To some extent this reflects the fact that at least some calibrated models are intended less to capture the timing of monetary phenomena and more to illustrate the channels and mechanisms through which policy works</w:t>
      </w:r>
      <w:r w:rsidR="004F7ECA">
        <w:rPr>
          <w:rFonts w:cs="Times New Roman"/>
        </w:rPr>
        <w:t>.  Estimated models tend to exhibit</w:t>
      </w:r>
      <w:r w:rsidR="004F7ECA">
        <w:t xml:space="preserve"> gradual adjustments to monetary policy shock</w:t>
      </w:r>
      <w:r w:rsidR="005B535C">
        <w:t>s</w:t>
      </w:r>
      <w:r w:rsidR="004F7ECA">
        <w:t>, more consistent with the empirical lags found using the narrative approach (Romer and Romer, 2023) or market measures of policy surprises (Bauer and Swanson, 2022</w:t>
      </w:r>
      <w:r w:rsidR="00065B3C">
        <w:t>; Swanson, 2024</w:t>
      </w:r>
      <w:r w:rsidR="004F7ECA">
        <w:t xml:space="preserve">).  </w:t>
      </w:r>
      <w:r w:rsidR="00DC57EB">
        <w:rPr>
          <w:rFonts w:cs="Times New Roman"/>
          <w:szCs w:val="24"/>
        </w:rPr>
        <w:br w:type="page"/>
      </w:r>
    </w:p>
    <w:p w14:paraId="6919DBD4" w14:textId="7324D7A0" w:rsidR="00610CEA" w:rsidRPr="00484EE4" w:rsidRDefault="00636376" w:rsidP="00713667">
      <w:pPr>
        <w:spacing w:before="0" w:line="240" w:lineRule="auto"/>
        <w:jc w:val="center"/>
        <w:rPr>
          <w:rFonts w:cs="Times New Roman"/>
          <w:sz w:val="22"/>
        </w:rPr>
      </w:pPr>
      <w:r w:rsidRPr="00484EE4">
        <w:rPr>
          <w:rFonts w:cs="Times New Roman"/>
          <w:sz w:val="22"/>
        </w:rPr>
        <w:lastRenderedPageBreak/>
        <w:t xml:space="preserve">Figure </w:t>
      </w:r>
      <w:r w:rsidR="00730EF6" w:rsidRPr="00484EE4">
        <w:rPr>
          <w:rFonts w:cs="Times New Roman"/>
          <w:sz w:val="22"/>
        </w:rPr>
        <w:t>1</w:t>
      </w:r>
    </w:p>
    <w:p w14:paraId="1DEFC973" w14:textId="66CACB79" w:rsidR="00636376" w:rsidRPr="00484EE4" w:rsidRDefault="00636376" w:rsidP="00484EE4">
      <w:pPr>
        <w:spacing w:before="0" w:after="40" w:line="240" w:lineRule="auto"/>
        <w:jc w:val="center"/>
        <w:rPr>
          <w:rFonts w:cs="Times New Roman"/>
          <w:b/>
          <w:bCs/>
          <w:sz w:val="22"/>
          <w:u w:val="single"/>
        </w:rPr>
      </w:pPr>
      <w:r w:rsidRPr="00484EE4">
        <w:rPr>
          <w:rFonts w:cs="Times New Roman"/>
          <w:b/>
          <w:bCs/>
          <w:sz w:val="22"/>
          <w:u w:val="single"/>
        </w:rPr>
        <w:t xml:space="preserve">Impulse </w:t>
      </w:r>
      <w:r w:rsidR="00F81B70" w:rsidRPr="00484EE4">
        <w:rPr>
          <w:rFonts w:cs="Times New Roman"/>
          <w:b/>
          <w:bCs/>
          <w:sz w:val="22"/>
          <w:u w:val="single"/>
        </w:rPr>
        <w:t>R</w:t>
      </w:r>
      <w:r w:rsidRPr="00484EE4">
        <w:rPr>
          <w:rFonts w:cs="Times New Roman"/>
          <w:b/>
          <w:bCs/>
          <w:sz w:val="22"/>
          <w:u w:val="single"/>
        </w:rPr>
        <w:t>espons</w:t>
      </w:r>
      <w:r w:rsidR="00610CEA" w:rsidRPr="00484EE4">
        <w:rPr>
          <w:rFonts w:cs="Times New Roman"/>
          <w:b/>
          <w:bCs/>
          <w:sz w:val="22"/>
          <w:u w:val="single"/>
        </w:rPr>
        <w:t>e</w:t>
      </w:r>
      <w:r w:rsidRPr="00484EE4">
        <w:rPr>
          <w:rFonts w:cs="Times New Roman"/>
          <w:b/>
          <w:bCs/>
          <w:sz w:val="22"/>
          <w:u w:val="single"/>
        </w:rPr>
        <w:t>s</w:t>
      </w:r>
    </w:p>
    <w:p w14:paraId="22E5DA4D" w14:textId="62EE39C8" w:rsidR="00610CEA" w:rsidRPr="00610CEA" w:rsidRDefault="00610CEA">
      <w:pPr>
        <w:spacing w:before="0" w:line="240" w:lineRule="auto"/>
        <w:jc w:val="center"/>
        <w:rPr>
          <w:rFonts w:cs="Times New Roman"/>
          <w:b/>
          <w:bCs/>
          <w:szCs w:val="24"/>
          <w:u w:val="single"/>
        </w:rPr>
        <w:pPrChange w:id="729" w:author="Robert Tetlow" w:date="2025-06-09T13:38:00Z" w16du:dateUtc="2025-06-09T17:38:00Z">
          <w:pPr>
            <w:spacing w:before="100" w:beforeAutospacing="1" w:after="100" w:afterAutospacing="1" w:line="240" w:lineRule="auto"/>
            <w:jc w:val="center"/>
          </w:pPr>
        </w:pPrChange>
      </w:pPr>
      <w:commentRangeStart w:id="730"/>
      <w:r w:rsidRPr="00484EE4">
        <w:rPr>
          <w:rFonts w:cs="Times New Roman"/>
          <w:sz w:val="20"/>
          <w:szCs w:val="20"/>
        </w:rPr>
        <w:t>(</w:t>
      </w:r>
      <w:r w:rsidR="00713667" w:rsidRPr="00484EE4">
        <w:rPr>
          <w:rFonts w:cs="Times New Roman"/>
          <w:sz w:val="20"/>
          <w:szCs w:val="20"/>
        </w:rPr>
        <w:t>full sample of</w:t>
      </w:r>
      <w:r w:rsidRPr="00484EE4">
        <w:rPr>
          <w:rFonts w:cs="Times New Roman"/>
          <w:sz w:val="20"/>
          <w:szCs w:val="20"/>
        </w:rPr>
        <w:t xml:space="preserve"> models; all policy rules)</w:t>
      </w:r>
      <w:commentRangeEnd w:id="730"/>
      <w:r w:rsidR="00DE5D31">
        <w:rPr>
          <w:rStyle w:val="CommentReference"/>
        </w:rPr>
        <w:commentReference w:id="730"/>
      </w:r>
    </w:p>
    <w:p w14:paraId="130FF5D4" w14:textId="59201CCC" w:rsidR="00636376" w:rsidRDefault="001D3F69" w:rsidP="00B63DCC">
      <w:pPr>
        <w:spacing w:before="100" w:beforeAutospacing="1" w:after="100" w:afterAutospacing="1" w:line="360" w:lineRule="auto"/>
        <w:jc w:val="center"/>
        <w:rPr>
          <w:rFonts w:cs="Times New Roman"/>
          <w:szCs w:val="24"/>
        </w:rPr>
      </w:pPr>
      <w:r w:rsidRPr="001D3F69">
        <w:rPr>
          <w:noProof/>
        </w:rPr>
        <w:drawing>
          <wp:inline distT="0" distB="0" distL="0" distR="0" wp14:anchorId="587F03B9" wp14:editId="7BFB644E">
            <wp:extent cx="3438525" cy="2260758"/>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558110" cy="2339382"/>
                    </a:xfrm>
                    <a:prstGeom prst="rect">
                      <a:avLst/>
                    </a:prstGeom>
                  </pic:spPr>
                </pic:pic>
              </a:graphicData>
            </a:graphic>
          </wp:inline>
        </w:drawing>
      </w:r>
    </w:p>
    <w:p w14:paraId="66569091" w14:textId="1B7C21C3" w:rsidR="00636376" w:rsidRDefault="00557CC0" w:rsidP="00B63DCC">
      <w:pPr>
        <w:spacing w:before="100" w:beforeAutospacing="1" w:after="100" w:afterAutospacing="1" w:line="360" w:lineRule="auto"/>
        <w:jc w:val="center"/>
        <w:rPr>
          <w:rFonts w:cs="Times New Roman"/>
          <w:szCs w:val="24"/>
        </w:rPr>
      </w:pPr>
      <w:r w:rsidRPr="00557CC0">
        <w:rPr>
          <w:noProof/>
        </w:rPr>
        <w:drawing>
          <wp:inline distT="0" distB="0" distL="0" distR="0" wp14:anchorId="47075AB1" wp14:editId="2C865BB5">
            <wp:extent cx="3394075" cy="223805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459562" cy="2281240"/>
                    </a:xfrm>
                    <a:prstGeom prst="rect">
                      <a:avLst/>
                    </a:prstGeom>
                  </pic:spPr>
                </pic:pic>
              </a:graphicData>
            </a:graphic>
          </wp:inline>
        </w:drawing>
      </w:r>
    </w:p>
    <w:p w14:paraId="21F5009D" w14:textId="48F37BE2" w:rsidR="00636376" w:rsidRDefault="001679ED" w:rsidP="00B63DCC">
      <w:pPr>
        <w:spacing w:before="100" w:beforeAutospacing="1" w:after="100" w:afterAutospacing="1" w:line="360" w:lineRule="auto"/>
        <w:jc w:val="center"/>
        <w:rPr>
          <w:rFonts w:cs="Times New Roman"/>
          <w:szCs w:val="24"/>
        </w:rPr>
      </w:pPr>
      <w:r w:rsidRPr="001679ED">
        <w:rPr>
          <w:noProof/>
        </w:rPr>
        <w:drawing>
          <wp:inline distT="0" distB="0" distL="0" distR="0" wp14:anchorId="4071FF5E" wp14:editId="14981CA0">
            <wp:extent cx="3381375" cy="223618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08876" cy="2254373"/>
                    </a:xfrm>
                    <a:prstGeom prst="rect">
                      <a:avLst/>
                    </a:prstGeom>
                  </pic:spPr>
                </pic:pic>
              </a:graphicData>
            </a:graphic>
          </wp:inline>
        </w:drawing>
      </w:r>
    </w:p>
    <w:p w14:paraId="0D1ACCF6" w14:textId="53C3A567" w:rsidR="008415A3" w:rsidRPr="00484EE4" w:rsidRDefault="008E39B5">
      <w:pPr>
        <w:spacing w:line="240" w:lineRule="auto"/>
        <w:rPr>
          <w:rFonts w:cs="Times New Roman"/>
          <w:sz w:val="20"/>
          <w:szCs w:val="20"/>
        </w:rPr>
        <w:pPrChange w:id="731" w:author="Robert Tetlow" w:date="2025-06-09T13:41:00Z" w16du:dateUtc="2025-06-09T17:41:00Z">
          <w:pPr>
            <w:spacing w:line="240" w:lineRule="auto"/>
            <w:ind w:left="720"/>
          </w:pPr>
        </w:pPrChange>
      </w:pPr>
      <w:r w:rsidRPr="00484EE4">
        <w:rPr>
          <w:rFonts w:cs="Times New Roman"/>
          <w:sz w:val="20"/>
          <w:szCs w:val="20"/>
        </w:rPr>
        <w:lastRenderedPageBreak/>
        <w:t>Note: Green lines are for estimated models</w:t>
      </w:r>
      <w:r w:rsidR="00BC2956" w:rsidRPr="00484EE4">
        <w:rPr>
          <w:rFonts w:cs="Times New Roman"/>
          <w:sz w:val="20"/>
          <w:szCs w:val="20"/>
        </w:rPr>
        <w:t>;</w:t>
      </w:r>
      <w:r w:rsidRPr="00484EE4">
        <w:rPr>
          <w:rFonts w:cs="Times New Roman"/>
          <w:sz w:val="20"/>
          <w:szCs w:val="20"/>
        </w:rPr>
        <w:t xml:space="preserve"> orange lines are for calibrated models</w:t>
      </w:r>
      <w:r w:rsidR="00713667">
        <w:rPr>
          <w:rFonts w:cs="Times New Roman"/>
          <w:sz w:val="20"/>
          <w:szCs w:val="20"/>
        </w:rPr>
        <w:t>.</w:t>
      </w:r>
      <w:r w:rsidR="00610CEA" w:rsidRPr="00484EE4">
        <w:rPr>
          <w:rFonts w:cs="Times New Roman"/>
          <w:sz w:val="20"/>
          <w:szCs w:val="20"/>
        </w:rPr>
        <w:t xml:space="preserve"> </w:t>
      </w:r>
      <w:r w:rsidRPr="00484EE4">
        <w:rPr>
          <w:rFonts w:cs="Times New Roman"/>
          <w:sz w:val="20"/>
          <w:szCs w:val="20"/>
        </w:rPr>
        <w:t>Source: Authors’ calculatio</w:t>
      </w:r>
      <w:r w:rsidR="00713667" w:rsidRPr="00484EE4">
        <w:rPr>
          <w:rFonts w:cs="Times New Roman"/>
          <w:sz w:val="20"/>
          <w:szCs w:val="20"/>
        </w:rPr>
        <w:t>ns</w:t>
      </w:r>
      <w:r w:rsidR="008415A3" w:rsidRPr="00484EE4">
        <w:rPr>
          <w:rFonts w:cs="Times New Roman"/>
          <w:sz w:val="20"/>
          <w:szCs w:val="20"/>
        </w:rPr>
        <w:t>.</w:t>
      </w:r>
    </w:p>
    <w:p w14:paraId="69FDB5A0" w14:textId="77777777" w:rsidR="008415A3" w:rsidRDefault="008415A3" w:rsidP="00B13068">
      <w:pPr>
        <w:spacing w:line="240" w:lineRule="auto"/>
        <w:rPr>
          <w:rFonts w:cs="Times New Roman"/>
          <w:szCs w:val="24"/>
        </w:rPr>
      </w:pPr>
    </w:p>
    <w:p w14:paraId="250A90D1" w14:textId="02F3A9DB" w:rsidR="0010534B" w:rsidRPr="00710600" w:rsidRDefault="00710600" w:rsidP="00741D61">
      <w:pPr>
        <w:pStyle w:val="Heading2"/>
      </w:pPr>
      <w:r w:rsidRPr="00710600">
        <w:t xml:space="preserve">4.2  The </w:t>
      </w:r>
      <w:r w:rsidR="008415A3">
        <w:t>influence</w:t>
      </w:r>
      <w:r w:rsidR="00B65C92">
        <w:t xml:space="preserve"> of policy </w:t>
      </w:r>
      <w:r w:rsidR="008415A3">
        <w:t>design</w:t>
      </w:r>
    </w:p>
    <w:p w14:paraId="5B2B6D25" w14:textId="0BB02C5A" w:rsidR="005A0FCB" w:rsidRDefault="00075C31" w:rsidP="009A46D2">
      <w:pPr>
        <w:spacing w:before="100" w:beforeAutospacing="1" w:after="100" w:afterAutospacing="1"/>
        <w:ind w:firstLine="720"/>
        <w:rPr>
          <w:rFonts w:cs="Times New Roman"/>
          <w:szCs w:val="24"/>
        </w:rPr>
      </w:pPr>
      <w:r>
        <w:rPr>
          <w:rFonts w:cs="Times New Roman"/>
          <w:szCs w:val="24"/>
        </w:rPr>
        <w:t xml:space="preserve">Figure </w:t>
      </w:r>
      <w:r w:rsidR="00730EF6">
        <w:rPr>
          <w:rFonts w:cs="Times New Roman"/>
          <w:szCs w:val="24"/>
        </w:rPr>
        <w:t>1</w:t>
      </w:r>
      <w:r>
        <w:rPr>
          <w:rFonts w:cs="Times New Roman"/>
          <w:szCs w:val="24"/>
        </w:rPr>
        <w:t xml:space="preserve"> showed the impulse responses for </w:t>
      </w:r>
      <w:del w:id="732" w:author="Robert Tetlow" w:date="2025-06-05T14:14:00Z" w16du:dateUtc="2025-06-05T18:14:00Z">
        <w:r w:rsidDel="00FF46F6">
          <w:rPr>
            <w:rFonts w:cs="Times New Roman"/>
            <w:szCs w:val="24"/>
          </w:rPr>
          <w:delText>all of our</w:delText>
        </w:r>
      </w:del>
      <w:ins w:id="733" w:author="Robert Tetlow" w:date="2025-06-05T14:14:00Z" w16du:dateUtc="2025-06-05T18:14:00Z">
        <w:r w:rsidR="00FF46F6">
          <w:rPr>
            <w:rFonts w:cs="Times New Roman"/>
            <w:szCs w:val="24"/>
          </w:rPr>
          <w:t>the full sample of</w:t>
        </w:r>
      </w:ins>
      <w:r>
        <w:rPr>
          <w:rFonts w:cs="Times New Roman"/>
          <w:szCs w:val="24"/>
        </w:rPr>
        <w:t xml:space="preserve"> models under the governance of </w:t>
      </w:r>
      <w:ins w:id="734" w:author="Robert Tetlow" w:date="2025-06-05T14:14:00Z" w16du:dateUtc="2025-06-05T18:14:00Z">
        <w:r w:rsidR="00FF46F6">
          <w:rPr>
            <w:rFonts w:cs="Times New Roman"/>
            <w:szCs w:val="24"/>
          </w:rPr>
          <w:t>each of our</w:t>
        </w:r>
      </w:ins>
      <w:del w:id="735" w:author="Robert Tetlow" w:date="2025-06-05T14:14:00Z" w16du:dateUtc="2025-06-05T18:14:00Z">
        <w:r w:rsidDel="00FF46F6">
          <w:rPr>
            <w:rFonts w:cs="Times New Roman"/>
            <w:szCs w:val="24"/>
          </w:rPr>
          <w:delText>all</w:delText>
        </w:r>
      </w:del>
      <w:r>
        <w:rPr>
          <w:rFonts w:cs="Times New Roman"/>
          <w:szCs w:val="24"/>
        </w:rPr>
        <w:t xml:space="preserve"> three</w:t>
      </w:r>
      <w:del w:id="736" w:author="Robert Tetlow" w:date="2025-06-05T14:14:00Z" w16du:dateUtc="2025-06-05T18:14:00Z">
        <w:r w:rsidDel="00FF46F6">
          <w:rPr>
            <w:rFonts w:cs="Times New Roman"/>
            <w:szCs w:val="24"/>
          </w:rPr>
          <w:delText xml:space="preserve"> of our</w:delText>
        </w:r>
      </w:del>
      <w:r>
        <w:rPr>
          <w:rFonts w:cs="Times New Roman"/>
          <w:szCs w:val="24"/>
        </w:rPr>
        <w:t xml:space="preserve"> monetary policy reaction functions.  </w:t>
      </w:r>
      <w:r w:rsidR="00B65C92">
        <w:rPr>
          <w:rFonts w:cs="Times New Roman"/>
          <w:szCs w:val="24"/>
        </w:rPr>
        <w:t xml:space="preserve">Figures </w:t>
      </w:r>
      <w:r w:rsidR="00730EF6">
        <w:rPr>
          <w:rFonts w:cs="Times New Roman"/>
          <w:szCs w:val="24"/>
        </w:rPr>
        <w:t>2</w:t>
      </w:r>
      <w:r w:rsidR="00B65C92">
        <w:rPr>
          <w:rFonts w:cs="Times New Roman"/>
          <w:szCs w:val="24"/>
        </w:rPr>
        <w:t>-</w:t>
      </w:r>
      <w:r w:rsidR="00730EF6">
        <w:rPr>
          <w:rFonts w:cs="Times New Roman"/>
          <w:szCs w:val="24"/>
        </w:rPr>
        <w:t>4</w:t>
      </w:r>
      <w:r w:rsidR="00B65C92">
        <w:rPr>
          <w:rFonts w:cs="Times New Roman"/>
          <w:szCs w:val="24"/>
        </w:rPr>
        <w:t xml:space="preserve"> show t</w:t>
      </w:r>
      <w:r w:rsidR="00B95320" w:rsidRPr="00B95320">
        <w:rPr>
          <w:rFonts w:cs="Times New Roman"/>
          <w:szCs w:val="24"/>
        </w:rPr>
        <w:t xml:space="preserve">he </w:t>
      </w:r>
      <w:r>
        <w:rPr>
          <w:rFonts w:cs="Times New Roman"/>
          <w:szCs w:val="24"/>
        </w:rPr>
        <w:t xml:space="preserve">same </w:t>
      </w:r>
      <w:r w:rsidR="008415A3">
        <w:rPr>
          <w:rFonts w:cs="Times New Roman"/>
          <w:szCs w:val="24"/>
        </w:rPr>
        <w:t>IRFs</w:t>
      </w:r>
      <w:r>
        <w:rPr>
          <w:rFonts w:cs="Times New Roman"/>
          <w:szCs w:val="24"/>
        </w:rPr>
        <w:t>,</w:t>
      </w:r>
      <w:r w:rsidR="00B95320">
        <w:rPr>
          <w:rFonts w:cs="Times New Roman"/>
          <w:szCs w:val="24"/>
        </w:rPr>
        <w:t xml:space="preserve"> </w:t>
      </w:r>
      <w:r>
        <w:rPr>
          <w:rFonts w:cs="Times New Roman"/>
          <w:szCs w:val="24"/>
        </w:rPr>
        <w:t xml:space="preserve">but </w:t>
      </w:r>
      <w:r w:rsidR="00B65C92">
        <w:rPr>
          <w:rFonts w:cs="Times New Roman"/>
          <w:szCs w:val="24"/>
        </w:rPr>
        <w:t>separately for each</w:t>
      </w:r>
      <w:r>
        <w:rPr>
          <w:rFonts w:cs="Times New Roman"/>
          <w:szCs w:val="24"/>
        </w:rPr>
        <w:t xml:space="preserve"> policy rule</w:t>
      </w:r>
      <w:r w:rsidR="001F6A3D">
        <w:rPr>
          <w:rFonts w:cs="Times New Roman"/>
          <w:szCs w:val="24"/>
        </w:rPr>
        <w:t>.</w:t>
      </w:r>
      <w:r w:rsidR="00EC2AE8">
        <w:rPr>
          <w:rFonts w:cs="Times New Roman"/>
          <w:szCs w:val="24"/>
        </w:rPr>
        <w:t xml:space="preserve">  </w:t>
      </w:r>
      <w:r w:rsidR="0067646C">
        <w:rPr>
          <w:rFonts w:cs="Times New Roman"/>
          <w:szCs w:val="24"/>
        </w:rPr>
        <w:t>The</w:t>
      </w:r>
      <w:r w:rsidR="00105BF3">
        <w:rPr>
          <w:rFonts w:cs="Times New Roman"/>
          <w:szCs w:val="24"/>
        </w:rPr>
        <w:t xml:space="preserve"> effects of the monetary policy shock are smallest for the T</w:t>
      </w:r>
      <w:r w:rsidR="008C278F">
        <w:rPr>
          <w:rFonts w:cs="Times New Roman"/>
          <w:szCs w:val="24"/>
        </w:rPr>
        <w:t>R</w:t>
      </w:r>
      <w:ins w:id="737" w:author="Connor Brennan" w:date="2025-06-15T23:26:00Z" w16du:dateUtc="2025-06-16T04:26:00Z">
        <w:r w:rsidR="00DE5D31">
          <w:rPr>
            <w:rFonts w:cs="Times New Roman"/>
            <w:szCs w:val="24"/>
          </w:rPr>
          <w:t xml:space="preserve">, </w:t>
        </w:r>
      </w:ins>
      <w:del w:id="738" w:author="Connor Brennan" w:date="2025-06-15T23:26:00Z" w16du:dateUtc="2025-06-16T04:26:00Z">
        <w:r w:rsidR="00105BF3" w:rsidDel="00DE5D31">
          <w:rPr>
            <w:rFonts w:cs="Times New Roman"/>
            <w:szCs w:val="24"/>
          </w:rPr>
          <w:delText xml:space="preserve">, </w:delText>
        </w:r>
      </w:del>
      <w:ins w:id="739" w:author="Connor Brennan" w:date="2025-06-15T23:26:00Z" w16du:dateUtc="2025-06-16T04:26:00Z">
        <w:r w:rsidR="00DE5D31">
          <w:rPr>
            <w:rFonts w:cs="Times New Roman"/>
            <w:szCs w:val="24"/>
          </w:rPr>
          <w:t xml:space="preserve">shown in </w:t>
        </w:r>
      </w:ins>
      <w:r w:rsidR="00A13E70">
        <w:rPr>
          <w:rFonts w:cs="Times New Roman"/>
          <w:szCs w:val="24"/>
        </w:rPr>
        <w:t>Figure 2</w:t>
      </w:r>
      <w:ins w:id="740" w:author="Connor Brennan" w:date="2025-06-15T23:26:00Z" w16du:dateUtc="2025-06-16T04:26:00Z">
        <w:r w:rsidR="00DE5D31">
          <w:rPr>
            <w:rFonts w:cs="Times New Roman"/>
            <w:szCs w:val="24"/>
          </w:rPr>
          <w:t xml:space="preserve">, </w:t>
        </w:r>
      </w:ins>
      <w:del w:id="741" w:author="Connor Brennan" w:date="2025-06-15T23:26:00Z" w16du:dateUtc="2025-06-16T04:26:00Z">
        <w:r w:rsidR="00A13E70" w:rsidDel="00DE5D31">
          <w:rPr>
            <w:rFonts w:cs="Times New Roman"/>
            <w:szCs w:val="24"/>
          </w:rPr>
          <w:delText xml:space="preserve">, </w:delText>
        </w:r>
      </w:del>
      <w:r>
        <w:rPr>
          <w:rFonts w:cs="Times New Roman"/>
          <w:szCs w:val="24"/>
        </w:rPr>
        <w:t xml:space="preserve">largely </w:t>
      </w:r>
      <w:r w:rsidR="008A02E1">
        <w:rPr>
          <w:rFonts w:cs="Times New Roman"/>
          <w:szCs w:val="24"/>
        </w:rPr>
        <w:t xml:space="preserve">reflecting the </w:t>
      </w:r>
      <w:r w:rsidR="005A0FCB">
        <w:rPr>
          <w:rFonts w:cs="Times New Roman"/>
          <w:szCs w:val="24"/>
        </w:rPr>
        <w:t>absence of propagation</w:t>
      </w:r>
      <w:r w:rsidR="00012810">
        <w:rPr>
          <w:rFonts w:cs="Times New Roman"/>
          <w:szCs w:val="24"/>
        </w:rPr>
        <w:t xml:space="preserve"> in the federal funds rate</w:t>
      </w:r>
      <w:r w:rsidR="009A1F94">
        <w:rPr>
          <w:rFonts w:cs="Times New Roman"/>
          <w:szCs w:val="24"/>
        </w:rPr>
        <w:t xml:space="preserve"> </w:t>
      </w:r>
      <w:r w:rsidR="005A0FCB">
        <w:rPr>
          <w:rFonts w:cs="Times New Roman"/>
          <w:szCs w:val="24"/>
        </w:rPr>
        <w:t>from the rule itself</w:t>
      </w:r>
      <w:r w:rsidR="00490C5A">
        <w:rPr>
          <w:rFonts w:cs="Times New Roman"/>
          <w:szCs w:val="24"/>
        </w:rPr>
        <w:t xml:space="preserve"> (</w:t>
      </w:r>
      <w:r w:rsidR="005C7438">
        <w:rPr>
          <w:rFonts w:cs="Times New Roman"/>
          <w:szCs w:val="24"/>
        </w:rPr>
        <w:t xml:space="preserve">shown in </w:t>
      </w:r>
      <w:r w:rsidR="00490C5A">
        <w:rPr>
          <w:rFonts w:cs="Times New Roman"/>
          <w:szCs w:val="24"/>
        </w:rPr>
        <w:t>the botto</w:t>
      </w:r>
      <w:r>
        <w:rPr>
          <w:rFonts w:cs="Times New Roman"/>
          <w:szCs w:val="24"/>
        </w:rPr>
        <w:t>m panel)</w:t>
      </w:r>
      <w:r w:rsidR="009A1F94">
        <w:rPr>
          <w:rFonts w:cs="Times New Roman"/>
          <w:szCs w:val="24"/>
        </w:rPr>
        <w:t xml:space="preserve">.  </w:t>
      </w:r>
      <w:r w:rsidR="005A0FCB">
        <w:rPr>
          <w:rFonts w:cs="Times New Roman"/>
          <w:szCs w:val="24"/>
        </w:rPr>
        <w:t xml:space="preserve">The </w:t>
      </w:r>
      <w:r w:rsidR="00022EA4">
        <w:rPr>
          <w:rFonts w:cs="Times New Roman"/>
          <w:szCs w:val="24"/>
        </w:rPr>
        <w:t xml:space="preserve">muted </w:t>
      </w:r>
      <w:r w:rsidR="005A0FCB">
        <w:rPr>
          <w:rFonts w:cs="Times New Roman"/>
          <w:szCs w:val="24"/>
        </w:rPr>
        <w:t>dynamic response of output and inflation to the shock under the TR implies that,</w:t>
      </w:r>
      <w:r w:rsidR="005A0FCB" w:rsidRPr="005A0FCB">
        <w:rPr>
          <w:rFonts w:cs="Times New Roman"/>
          <w:szCs w:val="24"/>
        </w:rPr>
        <w:t xml:space="preserve"> </w:t>
      </w:r>
      <w:r w:rsidR="005A0FCB">
        <w:rPr>
          <w:rFonts w:cs="Times New Roman"/>
          <w:szCs w:val="24"/>
        </w:rPr>
        <w:t xml:space="preserve">in a great many models, the internal propagation mechanism—that is, the propagation that comes from sources </w:t>
      </w:r>
      <w:r w:rsidR="005A0FCB" w:rsidRPr="005A0FCB">
        <w:rPr>
          <w:rFonts w:cs="Times New Roman"/>
          <w:i/>
          <w:iCs/>
          <w:szCs w:val="24"/>
        </w:rPr>
        <w:t>other than the policy rule</w:t>
      </w:r>
      <w:r w:rsidR="005A0FCB">
        <w:rPr>
          <w:rFonts w:cs="Times New Roman"/>
          <w:szCs w:val="24"/>
        </w:rPr>
        <w:t xml:space="preserve">—is weak.   </w:t>
      </w:r>
    </w:p>
    <w:p w14:paraId="7B2F9423" w14:textId="794FB37D" w:rsidR="00490C5A" w:rsidRDefault="004F7ECA" w:rsidP="008F3869">
      <w:pPr>
        <w:ind w:firstLine="720"/>
        <w:rPr>
          <w:rFonts w:cs="Times New Roman"/>
          <w:szCs w:val="24"/>
        </w:rPr>
      </w:pPr>
      <w:r>
        <w:t xml:space="preserve">As </w:t>
      </w:r>
      <w:r w:rsidR="002C01D9">
        <w:t>F</w:t>
      </w:r>
      <w:r>
        <w:t xml:space="preserve">igures </w:t>
      </w:r>
      <w:r w:rsidR="004E031F">
        <w:t>3</w:t>
      </w:r>
      <w:r>
        <w:t xml:space="preserve"> and </w:t>
      </w:r>
      <w:r w:rsidR="004E031F">
        <w:t>4</w:t>
      </w:r>
      <w:r>
        <w:t xml:space="preserve"> show, t</w:t>
      </w:r>
      <w:r w:rsidR="009A1F94">
        <w:t xml:space="preserve">he effects are generally larger </w:t>
      </w:r>
      <w:r w:rsidR="002C01D9">
        <w:t xml:space="preserve">and longer-lived </w:t>
      </w:r>
      <w:r w:rsidR="009A1F94">
        <w:t xml:space="preserve">for the </w:t>
      </w:r>
      <w:r w:rsidR="00075C31">
        <w:t>ITR</w:t>
      </w:r>
      <w:r w:rsidR="00BB7F6E">
        <w:t xml:space="preserve"> and the </w:t>
      </w:r>
      <w:r w:rsidR="00075C31">
        <w:t>GR</w:t>
      </w:r>
      <w:r w:rsidR="00BB7F6E">
        <w:t xml:space="preserve">, consistent with the </w:t>
      </w:r>
      <w:r>
        <w:t>partial adjustment embodied in those rules</w:t>
      </w:r>
      <w:r w:rsidR="0013335A">
        <w:t>.</w:t>
      </w:r>
      <w:r w:rsidR="006854FF">
        <w:rPr>
          <w:rStyle w:val="FootnoteReference"/>
        </w:rPr>
        <w:footnoteReference w:id="25"/>
      </w:r>
      <w:r w:rsidR="0013335A">
        <w:t xml:space="preserve">  </w:t>
      </w:r>
      <w:r w:rsidR="00075C31">
        <w:t xml:space="preserve">That said, it is still the case that </w:t>
      </w:r>
      <w:r w:rsidR="0013335A">
        <w:t>for a</w:t>
      </w:r>
      <w:r w:rsidR="00075C31">
        <w:t>ny</w:t>
      </w:r>
      <w:r w:rsidR="0013335A">
        <w:t xml:space="preserve"> given rule,</w:t>
      </w:r>
      <w:r w:rsidR="00726943">
        <w:t xml:space="preserve"> the impulse</w:t>
      </w:r>
      <w:r w:rsidR="00075C31">
        <w:t xml:space="preserve"> </w:t>
      </w:r>
      <w:r w:rsidR="00726943">
        <w:t>response functions span a wide range</w:t>
      </w:r>
      <w:r w:rsidR="00CA1E5D">
        <w:t xml:space="preserve">. </w:t>
      </w:r>
      <w:r w:rsidR="0076501E">
        <w:t xml:space="preserve"> Most of the remainder of this paper explores some of the reasons for this dispersion of results. </w:t>
      </w:r>
      <w:r w:rsidR="00C7003B">
        <w:rPr>
          <w:rFonts w:cs="Times New Roman"/>
          <w:szCs w:val="24"/>
        </w:rPr>
        <w:t xml:space="preserve"> </w:t>
      </w:r>
    </w:p>
    <w:p w14:paraId="2F91C0A3" w14:textId="1E160EDB" w:rsidR="00713667" w:rsidRDefault="00713667">
      <w:pPr>
        <w:spacing w:before="0" w:after="160" w:line="259" w:lineRule="auto"/>
        <w:rPr>
          <w:rFonts w:cs="Times New Roman"/>
          <w:szCs w:val="24"/>
        </w:rPr>
      </w:pPr>
      <w:r>
        <w:rPr>
          <w:rFonts w:cs="Times New Roman"/>
          <w:szCs w:val="24"/>
        </w:rPr>
        <w:br w:type="page"/>
      </w:r>
    </w:p>
    <w:p w14:paraId="60E2ABF1" w14:textId="5776F736" w:rsidR="008415A3" w:rsidRPr="00484EE4" w:rsidRDefault="00490C5A" w:rsidP="001D3AE8">
      <w:pPr>
        <w:spacing w:before="0" w:line="240" w:lineRule="auto"/>
        <w:jc w:val="center"/>
        <w:rPr>
          <w:rFonts w:cs="Times New Roman"/>
          <w:sz w:val="22"/>
        </w:rPr>
      </w:pPr>
      <w:r w:rsidRPr="00484EE4">
        <w:rPr>
          <w:rFonts w:cs="Times New Roman"/>
          <w:sz w:val="22"/>
        </w:rPr>
        <w:lastRenderedPageBreak/>
        <w:t xml:space="preserve">Figure </w:t>
      </w:r>
      <w:r w:rsidR="004E031F" w:rsidRPr="00484EE4">
        <w:rPr>
          <w:rFonts w:cs="Times New Roman"/>
          <w:sz w:val="22"/>
        </w:rPr>
        <w:t>2</w:t>
      </w:r>
    </w:p>
    <w:p w14:paraId="0CF9BA51" w14:textId="4CFB00B4" w:rsidR="00490C5A" w:rsidRPr="00484EE4" w:rsidRDefault="00490C5A" w:rsidP="00484EE4">
      <w:pPr>
        <w:spacing w:before="0" w:after="40" w:line="240" w:lineRule="auto"/>
        <w:jc w:val="center"/>
        <w:rPr>
          <w:rFonts w:cs="Times New Roman"/>
          <w:b/>
          <w:bCs/>
          <w:sz w:val="22"/>
          <w:u w:val="single"/>
        </w:rPr>
      </w:pPr>
      <w:r w:rsidRPr="00484EE4">
        <w:rPr>
          <w:rFonts w:cs="Times New Roman"/>
          <w:b/>
          <w:bCs/>
          <w:sz w:val="22"/>
          <w:u w:val="single"/>
        </w:rPr>
        <w:t>Impulse Response</w:t>
      </w:r>
      <w:r w:rsidR="008415A3" w:rsidRPr="00484EE4">
        <w:rPr>
          <w:rFonts w:cs="Times New Roman"/>
          <w:b/>
          <w:bCs/>
          <w:sz w:val="22"/>
          <w:u w:val="single"/>
        </w:rPr>
        <w:t>s</w:t>
      </w:r>
    </w:p>
    <w:p w14:paraId="532AD86C" w14:textId="4F60845D" w:rsidR="008415A3" w:rsidRPr="008415A3" w:rsidRDefault="008415A3" w:rsidP="00713667">
      <w:pPr>
        <w:spacing w:before="0" w:line="240" w:lineRule="auto"/>
        <w:jc w:val="center"/>
        <w:rPr>
          <w:rFonts w:cs="Times New Roman"/>
          <w:b/>
          <w:bCs/>
          <w:szCs w:val="24"/>
          <w:u w:val="single"/>
        </w:rPr>
      </w:pPr>
      <w:r w:rsidRPr="00484EE4">
        <w:rPr>
          <w:rFonts w:cs="Times New Roman"/>
          <w:sz w:val="20"/>
          <w:szCs w:val="20"/>
        </w:rPr>
        <w:t>(</w:t>
      </w:r>
      <w:r w:rsidR="00713667" w:rsidRPr="00484EE4">
        <w:rPr>
          <w:rFonts w:cs="Times New Roman"/>
          <w:sz w:val="20"/>
          <w:szCs w:val="20"/>
        </w:rPr>
        <w:t>full sample of</w:t>
      </w:r>
      <w:r w:rsidRPr="00484EE4">
        <w:rPr>
          <w:rFonts w:cs="Times New Roman"/>
          <w:sz w:val="20"/>
          <w:szCs w:val="20"/>
        </w:rPr>
        <w:t xml:space="preserve"> models; Taylor rule)</w:t>
      </w:r>
    </w:p>
    <w:p w14:paraId="636D6B39" w14:textId="241D9BA7" w:rsidR="00490C5A" w:rsidRDefault="00384999" w:rsidP="00B63DCC">
      <w:pPr>
        <w:spacing w:line="360" w:lineRule="auto"/>
        <w:jc w:val="center"/>
        <w:rPr>
          <w:noProof/>
        </w:rPr>
      </w:pPr>
      <w:r w:rsidRPr="00384999">
        <w:rPr>
          <w:noProof/>
        </w:rPr>
        <w:drawing>
          <wp:inline distT="0" distB="0" distL="0" distR="0" wp14:anchorId="7FFCE2FC" wp14:editId="75331F4E">
            <wp:extent cx="3267075" cy="2259377"/>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296230" cy="2279539"/>
                    </a:xfrm>
                    <a:prstGeom prst="rect">
                      <a:avLst/>
                    </a:prstGeom>
                  </pic:spPr>
                </pic:pic>
              </a:graphicData>
            </a:graphic>
          </wp:inline>
        </w:drawing>
      </w:r>
    </w:p>
    <w:p w14:paraId="77B75394" w14:textId="3F84D5CD" w:rsidR="00490C5A" w:rsidRDefault="00733139" w:rsidP="00B63DCC">
      <w:pPr>
        <w:spacing w:line="360" w:lineRule="auto"/>
        <w:jc w:val="center"/>
        <w:rPr>
          <w:noProof/>
        </w:rPr>
      </w:pPr>
      <w:r w:rsidRPr="00733139">
        <w:rPr>
          <w:noProof/>
        </w:rPr>
        <w:drawing>
          <wp:inline distT="0" distB="0" distL="0" distR="0" wp14:anchorId="685AAF17" wp14:editId="4D6E8448">
            <wp:extent cx="3287165" cy="2266950"/>
            <wp:effectExtent l="0" t="0" r="8890" b="0"/>
            <wp:docPr id="5" name="Picture 5" descr="A graph with lines and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08534" cy="2281687"/>
                    </a:xfrm>
                    <a:prstGeom prst="rect">
                      <a:avLst/>
                    </a:prstGeom>
                  </pic:spPr>
                </pic:pic>
              </a:graphicData>
            </a:graphic>
          </wp:inline>
        </w:drawing>
      </w:r>
    </w:p>
    <w:p w14:paraId="4F0E47DB" w14:textId="1383115A" w:rsidR="00490C5A" w:rsidRDefault="00195B6C" w:rsidP="00B63DCC">
      <w:pPr>
        <w:spacing w:line="360" w:lineRule="auto"/>
        <w:jc w:val="center"/>
        <w:rPr>
          <w:noProof/>
        </w:rPr>
      </w:pPr>
      <w:r w:rsidRPr="00195B6C">
        <w:rPr>
          <w:noProof/>
        </w:rPr>
        <w:drawing>
          <wp:inline distT="0" distB="0" distL="0" distR="0" wp14:anchorId="0DE44C19" wp14:editId="67A94972">
            <wp:extent cx="3209269" cy="2209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222990" cy="2219248"/>
                    </a:xfrm>
                    <a:prstGeom prst="rect">
                      <a:avLst/>
                    </a:prstGeom>
                  </pic:spPr>
                </pic:pic>
              </a:graphicData>
            </a:graphic>
          </wp:inline>
        </w:drawing>
      </w:r>
    </w:p>
    <w:p w14:paraId="71E77665" w14:textId="4F109EC5" w:rsidR="00490C5A" w:rsidRDefault="00490C5A" w:rsidP="004B4F7B">
      <w:pPr>
        <w:spacing w:before="0" w:line="240" w:lineRule="auto"/>
        <w:rPr>
          <w:rFonts w:cs="Times New Roman"/>
          <w:szCs w:val="24"/>
        </w:rPr>
      </w:pPr>
      <w:r w:rsidRPr="00484EE4">
        <w:rPr>
          <w:rFonts w:cs="Times New Roman"/>
          <w:sz w:val="20"/>
          <w:szCs w:val="20"/>
        </w:rPr>
        <w:t>Note: Green lines are for estimated models, orange lines are for calibrated models</w:t>
      </w:r>
      <w:r w:rsidR="00713667">
        <w:rPr>
          <w:rFonts w:cs="Times New Roman"/>
          <w:sz w:val="20"/>
          <w:szCs w:val="20"/>
        </w:rPr>
        <w:t>. Source: authors’ calculations.</w:t>
      </w:r>
    </w:p>
    <w:p w14:paraId="0793E835" w14:textId="6ED5C8E0" w:rsidR="004B4F7B" w:rsidRPr="00484EE4" w:rsidRDefault="00490C5A" w:rsidP="00713667">
      <w:pPr>
        <w:spacing w:before="0" w:line="240" w:lineRule="auto"/>
        <w:jc w:val="center"/>
        <w:rPr>
          <w:rFonts w:cs="Times New Roman"/>
          <w:sz w:val="22"/>
        </w:rPr>
      </w:pPr>
      <w:r w:rsidRPr="00484EE4">
        <w:rPr>
          <w:rFonts w:cs="Times New Roman"/>
          <w:sz w:val="22"/>
        </w:rPr>
        <w:lastRenderedPageBreak/>
        <w:t xml:space="preserve">Figure </w:t>
      </w:r>
      <w:r w:rsidR="004E031F" w:rsidRPr="00484EE4">
        <w:rPr>
          <w:rFonts w:cs="Times New Roman"/>
          <w:sz w:val="22"/>
        </w:rPr>
        <w:t>3</w:t>
      </w:r>
    </w:p>
    <w:p w14:paraId="26A1128A" w14:textId="48ED1E60" w:rsidR="00490C5A" w:rsidRPr="00484EE4" w:rsidRDefault="00490C5A" w:rsidP="00484EE4">
      <w:pPr>
        <w:spacing w:before="0" w:after="40" w:line="240" w:lineRule="auto"/>
        <w:jc w:val="center"/>
        <w:rPr>
          <w:rFonts w:cs="Times New Roman"/>
          <w:b/>
          <w:bCs/>
          <w:sz w:val="22"/>
          <w:u w:val="single"/>
        </w:rPr>
      </w:pPr>
      <w:r w:rsidRPr="00484EE4">
        <w:rPr>
          <w:rFonts w:cs="Times New Roman"/>
          <w:b/>
          <w:bCs/>
          <w:sz w:val="22"/>
          <w:u w:val="single"/>
        </w:rPr>
        <w:t>Impulse Response</w:t>
      </w:r>
      <w:r w:rsidR="004B4F7B" w:rsidRPr="00484EE4">
        <w:rPr>
          <w:rFonts w:cs="Times New Roman"/>
          <w:b/>
          <w:bCs/>
          <w:sz w:val="22"/>
          <w:u w:val="single"/>
        </w:rPr>
        <w:t>s</w:t>
      </w:r>
    </w:p>
    <w:p w14:paraId="5A7613ED" w14:textId="3E00DD32" w:rsidR="004B4F7B" w:rsidRPr="004B4F7B" w:rsidRDefault="004B4F7B">
      <w:pPr>
        <w:spacing w:before="0" w:line="240" w:lineRule="auto"/>
        <w:jc w:val="center"/>
        <w:rPr>
          <w:rFonts w:cs="Times New Roman"/>
          <w:szCs w:val="24"/>
        </w:rPr>
        <w:pPrChange w:id="742" w:author="Robert Tetlow" w:date="2025-06-09T13:42:00Z" w16du:dateUtc="2025-06-09T17:42:00Z">
          <w:pPr>
            <w:spacing w:before="100" w:beforeAutospacing="1" w:after="100" w:afterAutospacing="1" w:line="240" w:lineRule="auto"/>
            <w:jc w:val="center"/>
          </w:pPr>
        </w:pPrChange>
      </w:pPr>
      <w:r w:rsidRPr="00484EE4">
        <w:rPr>
          <w:rFonts w:cs="Times New Roman"/>
          <w:sz w:val="20"/>
          <w:szCs w:val="20"/>
        </w:rPr>
        <w:t>(</w:t>
      </w:r>
      <w:r w:rsidR="00713667">
        <w:rPr>
          <w:rFonts w:cs="Times New Roman"/>
          <w:sz w:val="20"/>
          <w:szCs w:val="20"/>
        </w:rPr>
        <w:t>Full sample of</w:t>
      </w:r>
      <w:r w:rsidRPr="00484EE4">
        <w:rPr>
          <w:rFonts w:cs="Times New Roman"/>
          <w:sz w:val="20"/>
          <w:szCs w:val="20"/>
        </w:rPr>
        <w:t xml:space="preserve"> models; inertial Taylor rule)</w:t>
      </w:r>
    </w:p>
    <w:p w14:paraId="67228449" w14:textId="47FE5C65" w:rsidR="00490C5A" w:rsidRDefault="00577A78" w:rsidP="00B63DCC">
      <w:pPr>
        <w:spacing w:line="360" w:lineRule="auto"/>
        <w:jc w:val="center"/>
        <w:rPr>
          <w:rFonts w:cs="Times New Roman"/>
          <w:szCs w:val="24"/>
        </w:rPr>
      </w:pPr>
      <w:r w:rsidRPr="00577A78">
        <w:rPr>
          <w:noProof/>
        </w:rPr>
        <w:drawing>
          <wp:inline distT="0" distB="0" distL="0" distR="0" wp14:anchorId="24D7F47E" wp14:editId="50738B28">
            <wp:extent cx="3371850" cy="2335799"/>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392222" cy="2349912"/>
                    </a:xfrm>
                    <a:prstGeom prst="rect">
                      <a:avLst/>
                    </a:prstGeom>
                  </pic:spPr>
                </pic:pic>
              </a:graphicData>
            </a:graphic>
          </wp:inline>
        </w:drawing>
      </w:r>
    </w:p>
    <w:p w14:paraId="05014ADF" w14:textId="5038EF85" w:rsidR="00577A78" w:rsidRDefault="00FE19E9" w:rsidP="00577A78">
      <w:pPr>
        <w:spacing w:before="0" w:line="240" w:lineRule="auto"/>
        <w:jc w:val="center"/>
        <w:rPr>
          <w:rFonts w:cs="Times New Roman"/>
        </w:rPr>
      </w:pPr>
      <w:r w:rsidRPr="00FE19E9">
        <w:rPr>
          <w:noProof/>
        </w:rPr>
        <w:drawing>
          <wp:inline distT="0" distB="0" distL="0" distR="0" wp14:anchorId="2858E06E" wp14:editId="68C32CF0">
            <wp:extent cx="3305175" cy="228749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329412" cy="2304266"/>
                    </a:xfrm>
                    <a:prstGeom prst="rect">
                      <a:avLst/>
                    </a:prstGeom>
                  </pic:spPr>
                </pic:pic>
              </a:graphicData>
            </a:graphic>
          </wp:inline>
        </w:drawing>
      </w:r>
    </w:p>
    <w:p w14:paraId="3349AA4B" w14:textId="6E46498A" w:rsidR="00FE19E9" w:rsidRDefault="00D57FE6" w:rsidP="00577A78">
      <w:pPr>
        <w:spacing w:before="0" w:line="240" w:lineRule="auto"/>
        <w:jc w:val="center"/>
        <w:rPr>
          <w:rFonts w:cs="Times New Roman"/>
        </w:rPr>
      </w:pPr>
      <w:r w:rsidRPr="00D57FE6">
        <w:rPr>
          <w:noProof/>
        </w:rPr>
        <w:drawing>
          <wp:inline distT="0" distB="0" distL="0" distR="0" wp14:anchorId="19801A76" wp14:editId="62F453D9">
            <wp:extent cx="3209925" cy="2202366"/>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234594" cy="2219291"/>
                    </a:xfrm>
                    <a:prstGeom prst="rect">
                      <a:avLst/>
                    </a:prstGeom>
                  </pic:spPr>
                </pic:pic>
              </a:graphicData>
            </a:graphic>
          </wp:inline>
        </w:drawing>
      </w:r>
    </w:p>
    <w:p w14:paraId="35C46873" w14:textId="35AB6B4F" w:rsidR="00C805B2" w:rsidRDefault="00490C5A">
      <w:pPr>
        <w:spacing w:before="0" w:line="240" w:lineRule="auto"/>
        <w:rPr>
          <w:rFonts w:cs="Times New Roman"/>
          <w:szCs w:val="24"/>
        </w:rPr>
        <w:pPrChange w:id="743" w:author="Robert Tetlow" w:date="2025-06-09T13:43:00Z" w16du:dateUtc="2025-06-09T17:43:00Z">
          <w:pPr>
            <w:spacing w:before="0" w:after="160" w:line="259" w:lineRule="auto"/>
          </w:pPr>
        </w:pPrChange>
      </w:pPr>
      <w:r w:rsidRPr="00484EE4">
        <w:rPr>
          <w:rFonts w:cs="Times New Roman"/>
          <w:sz w:val="20"/>
          <w:szCs w:val="20"/>
        </w:rPr>
        <w:t>Note: Green lines are for estimated models, orange lines are for calibrated models</w:t>
      </w:r>
      <w:r w:rsidR="00713667">
        <w:rPr>
          <w:rFonts w:cs="Times New Roman"/>
          <w:sz w:val="20"/>
          <w:szCs w:val="20"/>
        </w:rPr>
        <w:t>.</w:t>
      </w:r>
      <w:r w:rsidR="00713667" w:rsidRPr="00713667">
        <w:rPr>
          <w:rFonts w:cs="Times New Roman"/>
          <w:sz w:val="20"/>
          <w:szCs w:val="20"/>
        </w:rPr>
        <w:t xml:space="preserve"> </w:t>
      </w:r>
      <w:r w:rsidR="00713667">
        <w:rPr>
          <w:rFonts w:cs="Times New Roman"/>
          <w:sz w:val="20"/>
          <w:szCs w:val="20"/>
        </w:rPr>
        <w:t>Source: authors’ calculation</w:t>
      </w:r>
      <w:r w:rsidR="008A3052">
        <w:rPr>
          <w:rFonts w:cs="Times New Roman"/>
          <w:sz w:val="20"/>
          <w:szCs w:val="20"/>
        </w:rPr>
        <w:t>s</w:t>
      </w:r>
    </w:p>
    <w:p w14:paraId="4E1DCDCF" w14:textId="0B1F15B9" w:rsidR="00DC57EB" w:rsidRPr="00484EE4" w:rsidRDefault="00490C5A" w:rsidP="00484EE4">
      <w:pPr>
        <w:spacing w:before="0" w:line="240" w:lineRule="auto"/>
        <w:jc w:val="center"/>
        <w:rPr>
          <w:rFonts w:cs="Times New Roman"/>
          <w:sz w:val="22"/>
        </w:rPr>
      </w:pPr>
      <w:r w:rsidRPr="00484EE4">
        <w:rPr>
          <w:rFonts w:cs="Times New Roman"/>
          <w:sz w:val="22"/>
        </w:rPr>
        <w:lastRenderedPageBreak/>
        <w:t xml:space="preserve">Figure </w:t>
      </w:r>
      <w:r w:rsidR="004E031F" w:rsidRPr="00484EE4">
        <w:rPr>
          <w:rFonts w:cs="Times New Roman"/>
          <w:sz w:val="22"/>
        </w:rPr>
        <w:t>4</w:t>
      </w:r>
    </w:p>
    <w:p w14:paraId="68CB3C97" w14:textId="77777777" w:rsidR="00DC57EB" w:rsidRPr="00484EE4" w:rsidRDefault="00490C5A" w:rsidP="00484EE4">
      <w:pPr>
        <w:spacing w:before="0" w:after="40" w:line="240" w:lineRule="auto"/>
        <w:jc w:val="center"/>
        <w:rPr>
          <w:rFonts w:cs="Times New Roman"/>
          <w:b/>
          <w:bCs/>
          <w:sz w:val="22"/>
          <w:u w:val="single"/>
        </w:rPr>
      </w:pPr>
      <w:r w:rsidRPr="00484EE4">
        <w:rPr>
          <w:rFonts w:cs="Times New Roman"/>
          <w:b/>
          <w:bCs/>
          <w:sz w:val="22"/>
          <w:u w:val="single"/>
        </w:rPr>
        <w:t>Impulse Response</w:t>
      </w:r>
      <w:r w:rsidR="00DC57EB" w:rsidRPr="00484EE4">
        <w:rPr>
          <w:rFonts w:cs="Times New Roman"/>
          <w:b/>
          <w:bCs/>
          <w:sz w:val="22"/>
          <w:u w:val="single"/>
        </w:rPr>
        <w:t>s</w:t>
      </w:r>
    </w:p>
    <w:p w14:paraId="788E0A4E" w14:textId="2D3DA7E0" w:rsidR="00490C5A" w:rsidRPr="00BF3F86" w:rsidRDefault="00DC57EB" w:rsidP="00484EE4">
      <w:pPr>
        <w:spacing w:before="0" w:line="240" w:lineRule="auto"/>
        <w:jc w:val="center"/>
        <w:rPr>
          <w:rFonts w:cs="Times New Roman"/>
          <w:b/>
          <w:bCs/>
          <w:szCs w:val="24"/>
        </w:rPr>
      </w:pPr>
      <w:r w:rsidRPr="00484EE4">
        <w:rPr>
          <w:rFonts w:cs="Times New Roman"/>
          <w:sz w:val="20"/>
          <w:szCs w:val="20"/>
        </w:rPr>
        <w:t>(</w:t>
      </w:r>
      <w:r w:rsidR="008A3052">
        <w:rPr>
          <w:rFonts w:cs="Times New Roman"/>
          <w:sz w:val="20"/>
          <w:szCs w:val="20"/>
        </w:rPr>
        <w:t xml:space="preserve">full sample of </w:t>
      </w:r>
      <w:r w:rsidRPr="00484EE4">
        <w:rPr>
          <w:rFonts w:cs="Times New Roman"/>
          <w:sz w:val="20"/>
          <w:szCs w:val="20"/>
        </w:rPr>
        <w:t>models; Growth rule)</w:t>
      </w:r>
    </w:p>
    <w:p w14:paraId="159805FA" w14:textId="3241AC54" w:rsidR="00490C5A" w:rsidRDefault="00550F45" w:rsidP="00B63DCC">
      <w:pPr>
        <w:spacing w:before="0" w:line="360" w:lineRule="auto"/>
        <w:jc w:val="center"/>
        <w:rPr>
          <w:rFonts w:cs="Times New Roman"/>
          <w:szCs w:val="24"/>
        </w:rPr>
      </w:pPr>
      <w:r w:rsidRPr="00550F45">
        <w:rPr>
          <w:noProof/>
        </w:rPr>
        <w:drawing>
          <wp:inline distT="0" distB="0" distL="0" distR="0" wp14:anchorId="7DBC3F59" wp14:editId="17D94601">
            <wp:extent cx="3419475" cy="2358196"/>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445183" cy="2375925"/>
                    </a:xfrm>
                    <a:prstGeom prst="rect">
                      <a:avLst/>
                    </a:prstGeom>
                  </pic:spPr>
                </pic:pic>
              </a:graphicData>
            </a:graphic>
          </wp:inline>
        </w:drawing>
      </w:r>
    </w:p>
    <w:p w14:paraId="5B3E6D2A" w14:textId="4C77767D" w:rsidR="00DC57EB" w:rsidRDefault="00103B7F" w:rsidP="006B4B65">
      <w:pPr>
        <w:spacing w:before="0" w:line="240" w:lineRule="auto"/>
        <w:jc w:val="center"/>
        <w:rPr>
          <w:rFonts w:cs="Times New Roman"/>
        </w:rPr>
      </w:pPr>
      <w:r w:rsidRPr="00103B7F">
        <w:rPr>
          <w:noProof/>
        </w:rPr>
        <w:drawing>
          <wp:inline distT="0" distB="0" distL="0" distR="0" wp14:anchorId="53A758F7" wp14:editId="50F4C149">
            <wp:extent cx="3248025" cy="225626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282746" cy="2280387"/>
                    </a:xfrm>
                    <a:prstGeom prst="rect">
                      <a:avLst/>
                    </a:prstGeom>
                  </pic:spPr>
                </pic:pic>
              </a:graphicData>
            </a:graphic>
          </wp:inline>
        </w:drawing>
      </w:r>
    </w:p>
    <w:p w14:paraId="1E096C35" w14:textId="09BB7EA5" w:rsidR="00103B7F" w:rsidRDefault="00FE2942" w:rsidP="00550F45">
      <w:pPr>
        <w:spacing w:before="0" w:line="240" w:lineRule="auto"/>
        <w:jc w:val="center"/>
        <w:rPr>
          <w:rFonts w:cs="Times New Roman"/>
        </w:rPr>
      </w:pPr>
      <w:r w:rsidRPr="00FE2942">
        <w:rPr>
          <w:noProof/>
        </w:rPr>
        <w:drawing>
          <wp:inline distT="0" distB="0" distL="0" distR="0" wp14:anchorId="78F633CA" wp14:editId="499A313A">
            <wp:extent cx="3417957" cy="23812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436631" cy="2394260"/>
                    </a:xfrm>
                    <a:prstGeom prst="rect">
                      <a:avLst/>
                    </a:prstGeom>
                  </pic:spPr>
                </pic:pic>
              </a:graphicData>
            </a:graphic>
          </wp:inline>
        </w:drawing>
      </w:r>
    </w:p>
    <w:p w14:paraId="021F58C6" w14:textId="39BC5D2E" w:rsidR="008F3869" w:rsidRDefault="00490C5A">
      <w:pPr>
        <w:spacing w:before="0" w:line="240" w:lineRule="auto"/>
        <w:pPrChange w:id="744" w:author="Robert Tetlow" w:date="2025-06-09T13:45:00Z" w16du:dateUtc="2025-06-09T17:45:00Z">
          <w:pPr>
            <w:ind w:firstLine="720"/>
          </w:pPr>
        </w:pPrChange>
      </w:pPr>
      <w:r w:rsidRPr="00484EE4">
        <w:rPr>
          <w:rFonts w:cs="Times New Roman"/>
          <w:sz w:val="20"/>
          <w:szCs w:val="20"/>
        </w:rPr>
        <w:t>Note: Green lines are for estimated models, orange lines are for calibrated models</w:t>
      </w:r>
      <w:r w:rsidR="008A3052">
        <w:rPr>
          <w:rFonts w:cs="Times New Roman"/>
          <w:sz w:val="20"/>
          <w:szCs w:val="20"/>
        </w:rPr>
        <w:t xml:space="preserve">.  </w:t>
      </w:r>
      <w:r w:rsidRPr="00484EE4">
        <w:rPr>
          <w:rFonts w:cs="Times New Roman"/>
          <w:sz w:val="20"/>
          <w:szCs w:val="20"/>
        </w:rPr>
        <w:t>Source: Authors’ calculations</w:t>
      </w:r>
      <w:r w:rsidR="0076501E" w:rsidRPr="00484EE4">
        <w:rPr>
          <w:rFonts w:cs="Times New Roman"/>
          <w:sz w:val="20"/>
          <w:szCs w:val="20"/>
        </w:rPr>
        <w:t>.</w:t>
      </w:r>
    </w:p>
    <w:p w14:paraId="414446F2" w14:textId="36ABD705" w:rsidR="007615B6" w:rsidRDefault="00596D90" w:rsidP="009A65D3">
      <w:pPr>
        <w:ind w:firstLine="720"/>
        <w:rPr>
          <w:ins w:id="745" w:author="Connor Brennan" w:date="2025-06-15T23:40:00Z" w16du:dateUtc="2025-06-16T04:40:00Z"/>
        </w:rPr>
      </w:pPr>
      <w:r>
        <w:lastRenderedPageBreak/>
        <w:t xml:space="preserve">Figures 2 through 4 illustrate the importance of the policy rule for the IRFs.  We can quantify this influence with regression analysis.  </w:t>
      </w:r>
      <w:r>
        <w:rPr>
          <w:rFonts w:cs="Times New Roman"/>
          <w:szCs w:val="24"/>
        </w:rPr>
        <w:t xml:space="preserve">However, </w:t>
      </w:r>
      <w:r w:rsidR="009A65D3">
        <w:rPr>
          <w:rFonts w:cs="Times New Roman"/>
          <w:szCs w:val="24"/>
        </w:rPr>
        <w:t>because as Tables 2-4 show, th</w:t>
      </w:r>
      <w:r>
        <w:rPr>
          <w:rFonts w:cs="Times New Roman"/>
          <w:szCs w:val="24"/>
        </w:rPr>
        <w:t xml:space="preserve">e </w:t>
      </w:r>
      <w:r w:rsidR="009A65D3">
        <w:rPr>
          <w:rFonts w:cs="Times New Roman"/>
          <w:szCs w:val="24"/>
        </w:rPr>
        <w:t>data</w:t>
      </w:r>
      <w:r>
        <w:rPr>
          <w:rFonts w:cs="Times New Roman"/>
          <w:szCs w:val="24"/>
        </w:rPr>
        <w:t xml:space="preserve"> contain large and asymmetric outliers, </w:t>
      </w:r>
      <w:r w:rsidR="009A65D3">
        <w:rPr>
          <w:rFonts w:cs="Times New Roman"/>
          <w:szCs w:val="24"/>
        </w:rPr>
        <w:t>we cannot use ordinary least squares for this analysis</w:t>
      </w:r>
      <w:r>
        <w:rPr>
          <w:rFonts w:cs="Times New Roman"/>
          <w:szCs w:val="24"/>
        </w:rPr>
        <w:t xml:space="preserve">.  Accordingly, </w:t>
      </w:r>
      <w:ins w:id="746" w:author="Connor Brennan" w:date="2025-06-15T23:39:00Z" w16du:dateUtc="2025-06-16T04:39:00Z">
        <w:r w:rsidR="00591E95">
          <w:rPr>
            <w:rFonts w:cs="Times New Roman"/>
            <w:szCs w:val="24"/>
          </w:rPr>
          <w:t xml:space="preserve">when </w:t>
        </w:r>
        <w:r w:rsidR="00591E95">
          <w:rPr>
            <w:rFonts w:cs="Times New Roman"/>
            <w:i/>
            <w:iCs/>
            <w:szCs w:val="24"/>
          </w:rPr>
          <w:t>y-slope</w:t>
        </w:r>
      </w:ins>
      <w:ins w:id="747" w:author="Connor Brennan" w:date="2025-06-15T23:40:00Z" w16du:dateUtc="2025-06-16T04:40:00Z">
        <w:r w:rsidR="00591E95">
          <w:rPr>
            <w:rFonts w:cs="Times New Roman"/>
            <w:szCs w:val="24"/>
          </w:rPr>
          <w:t>,</w:t>
        </w:r>
        <w:r w:rsidR="00591E95">
          <w:rPr>
            <w:rFonts w:cs="Times New Roman"/>
            <w:i/>
            <w:iCs/>
            <w:szCs w:val="24"/>
          </w:rPr>
          <w:t xml:space="preserve"> </w:t>
        </w:r>
        <w:r w:rsidR="00591E95" w:rsidRPr="005B3DC9">
          <w:rPr>
            <w:i/>
            <w:iCs/>
          </w:rPr>
          <w:t>π-slope</w:t>
        </w:r>
        <w:r w:rsidR="00591E95">
          <w:t xml:space="preserve">, or </w:t>
        </w:r>
        <w:proofErr w:type="spellStart"/>
        <w:r w:rsidR="00591E95">
          <w:rPr>
            <w:i/>
            <w:iCs/>
          </w:rPr>
          <w:t>sacratio</w:t>
        </w:r>
        <w:proofErr w:type="spellEnd"/>
        <w:r w:rsidR="00591E95">
          <w:t xml:space="preserve"> </w:t>
        </w:r>
        <w:r w:rsidR="00DA6195">
          <w:t>are dependent variables,</w:t>
        </w:r>
      </w:ins>
      <w:ins w:id="748" w:author="Connor Brennan" w:date="2025-06-15T23:39:00Z" w16du:dateUtc="2025-06-16T04:39:00Z">
        <w:r w:rsidR="00591E95">
          <w:rPr>
            <w:rFonts w:cs="Times New Roman"/>
            <w:i/>
            <w:iCs/>
            <w:szCs w:val="24"/>
          </w:rPr>
          <w:t xml:space="preserve"> </w:t>
        </w:r>
      </w:ins>
      <w:r>
        <w:rPr>
          <w:rFonts w:cs="Times New Roman"/>
          <w:szCs w:val="24"/>
        </w:rPr>
        <w:t xml:space="preserve">we use a robust </w:t>
      </w:r>
      <w:r w:rsidR="009A65D3">
        <w:rPr>
          <w:rFonts w:cs="Times New Roman"/>
          <w:szCs w:val="24"/>
        </w:rPr>
        <w:t>least squares (RLS)</w:t>
      </w:r>
      <w:r>
        <w:rPr>
          <w:rFonts w:cs="Times New Roman"/>
          <w:szCs w:val="24"/>
        </w:rPr>
        <w:t xml:space="preserve"> approach; in particular, we use the M-regression of Huber (1973), estimated using iteratively reweighted least squares.</w:t>
      </w:r>
      <w:r>
        <w:rPr>
          <w:rStyle w:val="FootnoteReference"/>
          <w:rFonts w:cs="Times New Roman"/>
          <w:szCs w:val="24"/>
        </w:rPr>
        <w:footnoteReference w:id="26"/>
      </w:r>
      <w:r>
        <w:rPr>
          <w:rFonts w:cs="Times New Roman"/>
          <w:szCs w:val="24"/>
        </w:rPr>
        <w:t xml:space="preserve"> </w:t>
      </w:r>
      <w:r>
        <w:t xml:space="preserve"> </w:t>
      </w:r>
      <w:r w:rsidR="008F3869">
        <w:t xml:space="preserve">Table 7 provides a quantitative </w:t>
      </w:r>
      <w:r w:rsidR="009A65D3">
        <w:t xml:space="preserve">RLS </w:t>
      </w:r>
      <w:r w:rsidR="008F3869">
        <w:t xml:space="preserve">assessment of the influence of the three rules of the outcome variables described in Table 3, conditioned on a constant term (capturing the influence of the TR), and dummy variables representing the </w:t>
      </w:r>
      <w:r w:rsidR="009A65D3">
        <w:t xml:space="preserve">inertial Taylor rule </w:t>
      </w:r>
      <w:r w:rsidR="008F3869">
        <w:t>and</w:t>
      </w:r>
      <w:r w:rsidR="009A65D3">
        <w:t xml:space="preserve"> growth rule</w:t>
      </w:r>
      <w:r w:rsidR="008F3869">
        <w:t xml:space="preserve">. </w:t>
      </w:r>
      <w:r w:rsidR="007615B6">
        <w:t xml:space="preserve"> The slope conditional on the Taylor rule is the constant term, whereas the slope conditional on the other two rules is the constant </w:t>
      </w:r>
      <w:r w:rsidR="009A65D3">
        <w:t xml:space="preserve">term </w:t>
      </w:r>
      <w:r w:rsidR="007615B6">
        <w:t xml:space="preserve">plus the coefficient for that rule.  As can be seen, </w:t>
      </w:r>
      <w:r w:rsidR="00905108" w:rsidRPr="00905108">
        <w:rPr>
          <w:i/>
          <w:iCs/>
        </w:rPr>
        <w:t>external</w:t>
      </w:r>
      <w:r w:rsidR="007615B6" w:rsidRPr="00905108">
        <w:rPr>
          <w:i/>
          <w:iCs/>
        </w:rPr>
        <w:t xml:space="preserve"> propagation</w:t>
      </w:r>
      <w:r w:rsidR="00905108">
        <w:t>—that is, propagation</w:t>
      </w:r>
      <w:r w:rsidR="007615B6">
        <w:t xml:space="preserve"> imp</w:t>
      </w:r>
      <w:r w:rsidR="009A65D3">
        <w:t>arted</w:t>
      </w:r>
      <w:r w:rsidR="007615B6">
        <w:t xml:space="preserve"> </w:t>
      </w:r>
      <w:r w:rsidR="00905108">
        <w:t>by policy, as opposed to the non-policy dynamics of models—</w:t>
      </w:r>
      <w:r w:rsidR="007615B6">
        <w:t xml:space="preserve">increases the (absolute) </w:t>
      </w:r>
      <w:r w:rsidR="007615B6" w:rsidRPr="005B3DC9">
        <w:rPr>
          <w:i/>
          <w:iCs/>
        </w:rPr>
        <w:t xml:space="preserve">y-slope </w:t>
      </w:r>
      <w:r w:rsidR="007615B6" w:rsidRPr="005B3DC9">
        <w:t>and</w:t>
      </w:r>
      <w:r w:rsidR="007615B6" w:rsidRPr="005B3DC9">
        <w:rPr>
          <w:i/>
          <w:iCs/>
        </w:rPr>
        <w:t xml:space="preserve"> π-slope</w:t>
      </w:r>
      <w:r w:rsidR="009A65D3">
        <w:rPr>
          <w:i/>
          <w:iCs/>
        </w:rPr>
        <w:t xml:space="preserve">, </w:t>
      </w:r>
      <w:r w:rsidR="009A65D3" w:rsidRPr="009A65D3">
        <w:t>relative to the Taylor rule</w:t>
      </w:r>
      <w:r w:rsidR="007615B6" w:rsidRPr="009A65D3">
        <w:t>.</w:t>
      </w:r>
      <w:r w:rsidR="007615B6">
        <w:rPr>
          <w:i/>
          <w:iCs/>
        </w:rPr>
        <w:t xml:space="preserve">  </w:t>
      </w:r>
      <w:r w:rsidR="007615B6">
        <w:t>Similarly, the p</w:t>
      </w:r>
      <w:r w:rsidR="00905108">
        <w:t>ropagation of policy shocks</w:t>
      </w:r>
      <w:r w:rsidR="007615B6">
        <w:t xml:space="preserve"> </w:t>
      </w:r>
      <w:r w:rsidR="00905108">
        <w:t>from</w:t>
      </w:r>
      <w:r w:rsidR="007615B6">
        <w:t xml:space="preserve"> th</w:t>
      </w:r>
      <w:r w:rsidR="00905108">
        <w:t>e inertial Taylor and growth</w:t>
      </w:r>
      <w:r w:rsidR="007615B6">
        <w:t xml:space="preserve"> policy rules increases the sacrifice ratio.</w:t>
      </w:r>
    </w:p>
    <w:p w14:paraId="27363975" w14:textId="7164BF98" w:rsidR="00DA6195" w:rsidRPr="00B80589" w:rsidDel="00105FEE" w:rsidRDefault="0001375C" w:rsidP="009A65D3">
      <w:pPr>
        <w:ind w:firstLine="720"/>
        <w:rPr>
          <w:del w:id="750" w:author="Connor Brennan" w:date="2025-06-15T23:56:00Z" w16du:dateUtc="2025-06-16T04:56:00Z"/>
        </w:rPr>
      </w:pPr>
      <w:ins w:id="751" w:author="Connor Brennan" w:date="2025-06-15T23:50:00Z" w16du:dateUtc="2025-06-16T04:50:00Z">
        <w:r>
          <w:t>OLS</w:t>
        </w:r>
      </w:ins>
      <w:ins w:id="752" w:author="Connor Brennan" w:date="2025-06-15T23:41:00Z" w16du:dateUtc="2025-06-16T04:41:00Z">
        <w:r w:rsidR="00B80589">
          <w:t xml:space="preserve"> would be likewise </w:t>
        </w:r>
      </w:ins>
      <w:ins w:id="753" w:author="Connor Brennan" w:date="2025-06-15T23:42:00Z" w16du:dateUtc="2025-06-16T04:42:00Z">
        <w:r w:rsidR="00B80589">
          <w:t xml:space="preserve">ill-suited for </w:t>
        </w:r>
      </w:ins>
      <w:ins w:id="754" w:author="Connor Brennan" w:date="2025-06-15T23:41:00Z" w16du:dateUtc="2025-06-16T04:41:00Z">
        <w:r w:rsidR="00C508DB">
          <w:t xml:space="preserve">similar regression analysis </w:t>
        </w:r>
      </w:ins>
      <w:ins w:id="755" w:author="Connor Brennan" w:date="2025-06-15T23:42:00Z" w16du:dateUtc="2025-06-16T04:42:00Z">
        <w:r w:rsidR="00276AE7">
          <w:t>on</w:t>
        </w:r>
      </w:ins>
      <w:ins w:id="756" w:author="Connor Brennan" w:date="2025-06-15T23:41:00Z" w16du:dateUtc="2025-06-16T04:41:00Z">
        <w:r w:rsidR="00C508DB">
          <w:t xml:space="preserve"> </w:t>
        </w:r>
        <w:r w:rsidR="00C508DB">
          <w:rPr>
            <w:i/>
            <w:iCs/>
          </w:rPr>
          <w:t>y-timing</w:t>
        </w:r>
        <w:r w:rsidR="00C508DB">
          <w:t xml:space="preserve"> and </w:t>
        </w:r>
        <w:r w:rsidR="00C508DB" w:rsidRPr="005B3DC9">
          <w:rPr>
            <w:i/>
            <w:iCs/>
          </w:rPr>
          <w:t>π-</w:t>
        </w:r>
        <w:r w:rsidR="00C508DB">
          <w:rPr>
            <w:i/>
            <w:iCs/>
          </w:rPr>
          <w:t>timing</w:t>
        </w:r>
      </w:ins>
      <w:ins w:id="757" w:author="Connor Brennan" w:date="2025-06-15T23:42:00Z" w16du:dateUtc="2025-06-16T04:42:00Z">
        <w:r w:rsidR="00276AE7">
          <w:t xml:space="preserve">, </w:t>
        </w:r>
      </w:ins>
      <w:ins w:id="758" w:author="Connor Brennan" w:date="2025-06-15T23:55:00Z" w16du:dateUtc="2025-06-16T04:55:00Z">
        <w:r w:rsidR="009A66E1">
          <w:t>since these dependent variables are nonnegative integers and exhibit over-dispersion</w:t>
        </w:r>
      </w:ins>
      <w:ins w:id="759" w:author="Connor Brennan" w:date="2025-06-15T23:43:00Z" w16du:dateUtc="2025-06-16T04:43:00Z">
        <w:r w:rsidR="00F265D4">
          <w:t>.</w:t>
        </w:r>
      </w:ins>
      <w:ins w:id="760" w:author="Connor Brennan" w:date="2025-06-15T23:46:00Z" w16du:dateUtc="2025-06-16T04:46:00Z">
        <w:r w:rsidR="00EA3FFF">
          <w:t xml:space="preserve"> </w:t>
        </w:r>
      </w:ins>
      <w:ins w:id="761" w:author="Connor Brennan" w:date="2025-06-15T23:55:00Z" w16du:dateUtc="2025-06-16T04:55:00Z">
        <w:r w:rsidR="009A66E1">
          <w:t>To ensure</w:t>
        </w:r>
      </w:ins>
      <w:ins w:id="762" w:author="Connor Brennan" w:date="2025-06-15T23:44:00Z" w16du:dateUtc="2025-06-16T04:44:00Z">
        <w:r w:rsidR="00463B33">
          <w:t xml:space="preserve"> </w:t>
        </w:r>
      </w:ins>
      <w:ins w:id="763" w:author="Connor Brennan" w:date="2025-06-15T23:55:00Z" w16du:dateUtc="2025-06-16T04:55:00Z">
        <w:r w:rsidR="009A66E1">
          <w:t>consistent</w:t>
        </w:r>
      </w:ins>
      <w:ins w:id="764" w:author="Connor Brennan" w:date="2025-06-15T23:54:00Z" w16du:dateUtc="2025-06-16T04:54:00Z">
        <w:r w:rsidR="00855E86">
          <w:t xml:space="preserve"> parameter estimates and </w:t>
        </w:r>
      </w:ins>
      <w:ins w:id="765" w:author="Connor Brennan" w:date="2025-06-15T23:55:00Z" w16du:dateUtc="2025-06-16T04:55:00Z">
        <w:r w:rsidR="009A66E1">
          <w:t>greater</w:t>
        </w:r>
      </w:ins>
      <w:ins w:id="766" w:author="Connor Brennan" w:date="2025-06-15T23:54:00Z" w16du:dateUtc="2025-06-16T04:54:00Z">
        <w:r w:rsidR="0059467E">
          <w:t xml:space="preserve"> asymptotic efficiency</w:t>
        </w:r>
      </w:ins>
      <w:ins w:id="767" w:author="Connor Brennan" w:date="2025-06-15T23:49:00Z" w16du:dateUtc="2025-06-16T04:49:00Z">
        <w:r>
          <w:t xml:space="preserve">, we </w:t>
        </w:r>
      </w:ins>
      <w:ins w:id="768" w:author="Connor Brennan" w:date="2025-06-15T23:55:00Z" w16du:dateUtc="2025-06-16T04:55:00Z">
        <w:r w:rsidR="009A66E1">
          <w:t>therefore</w:t>
        </w:r>
      </w:ins>
      <w:ins w:id="769" w:author="Connor Brennan" w:date="2025-06-15T23:49:00Z" w16du:dateUtc="2025-06-16T04:49:00Z">
        <w:r>
          <w:t xml:space="preserve"> employ negative binomial </w:t>
        </w:r>
      </w:ins>
      <w:ins w:id="770" w:author="Connor Brennan" w:date="2025-06-15T23:50:00Z" w16du:dateUtc="2025-06-16T04:50:00Z">
        <w:r>
          <w:t>regression for these dependent variables.</w:t>
        </w:r>
      </w:ins>
    </w:p>
    <w:p w14:paraId="31F8A689" w14:textId="294063C0" w:rsidR="00591E95" w:rsidRPr="00957AE4" w:rsidRDefault="008D3D49" w:rsidP="00105FEE">
      <w:pPr>
        <w:ind w:firstLine="720"/>
        <w:pPrChange w:id="771" w:author="Connor Brennan" w:date="2025-06-15T23:56:00Z" w16du:dateUtc="2025-06-16T04:56:00Z">
          <w:pPr>
            <w:spacing w:before="0" w:after="160" w:line="259" w:lineRule="auto"/>
          </w:pPr>
        </w:pPrChange>
      </w:pPr>
      <w:del w:id="772" w:author="Connor Brennan" w:date="2025-06-15T23:56:00Z" w16du:dateUtc="2025-06-16T04:56:00Z">
        <w:r w:rsidDel="00105FEE">
          <w:br w:type="page"/>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016"/>
        <w:gridCol w:w="2016"/>
        <w:gridCol w:w="2016"/>
      </w:tblGrid>
      <w:tr w:rsidR="008F3869" w:rsidRPr="00957AE4" w14:paraId="482ADF7D" w14:textId="77777777" w:rsidTr="00635C6C">
        <w:trPr>
          <w:trHeight w:val="432"/>
        </w:trPr>
        <w:tc>
          <w:tcPr>
            <w:tcW w:w="2016" w:type="dxa"/>
            <w:gridSpan w:val="4"/>
            <w:tcBorders>
              <w:top w:val="single" w:sz="4" w:space="0" w:color="auto"/>
            </w:tcBorders>
            <w:shd w:val="clear" w:color="auto" w:fill="FFFFFF"/>
          </w:tcPr>
          <w:p w14:paraId="4691C583" w14:textId="77777777" w:rsidR="008F3869" w:rsidRPr="00957AE4" w:rsidRDefault="008F3869" w:rsidP="00635C6C">
            <w:pPr>
              <w:spacing w:after="0" w:line="240" w:lineRule="auto"/>
              <w:jc w:val="center"/>
              <w:rPr>
                <w:rFonts w:eastAsia="Aptos" w:cs="Times New Roman"/>
                <w:sz w:val="22"/>
              </w:rPr>
            </w:pPr>
            <w:r w:rsidRPr="00957AE4">
              <w:rPr>
                <w:rFonts w:eastAsia="Aptos" w:cs="Times New Roman"/>
                <w:sz w:val="22"/>
              </w:rPr>
              <w:lastRenderedPageBreak/>
              <w:t xml:space="preserve">Table </w:t>
            </w:r>
            <w:r w:rsidRPr="008F3869">
              <w:rPr>
                <w:rFonts w:eastAsia="Aptos" w:cs="Times New Roman"/>
                <w:sz w:val="22"/>
              </w:rPr>
              <w:t>7</w:t>
            </w:r>
          </w:p>
          <w:p w14:paraId="1D105CD1" w14:textId="77777777" w:rsidR="008F3869" w:rsidRDefault="008F3869" w:rsidP="00484EE4">
            <w:pPr>
              <w:spacing w:before="0" w:after="0" w:line="240" w:lineRule="auto"/>
              <w:jc w:val="center"/>
              <w:rPr>
                <w:rFonts w:eastAsia="Aptos" w:cs="Times New Roman"/>
                <w:b/>
                <w:bCs/>
                <w:sz w:val="22"/>
                <w:u w:val="single"/>
              </w:rPr>
            </w:pPr>
            <w:r w:rsidRPr="00957AE4">
              <w:rPr>
                <w:rFonts w:eastAsia="Aptos" w:cs="Times New Roman"/>
                <w:b/>
                <w:bCs/>
                <w:sz w:val="22"/>
                <w:u w:val="single"/>
              </w:rPr>
              <w:t>Basic robust least squares results</w:t>
            </w:r>
          </w:p>
          <w:p w14:paraId="6152FFC4" w14:textId="54754244" w:rsidR="00F220D8" w:rsidRPr="00484EE4" w:rsidRDefault="00F220D8" w:rsidP="00F220D8">
            <w:pPr>
              <w:spacing w:before="0" w:line="240" w:lineRule="auto"/>
              <w:jc w:val="center"/>
              <w:rPr>
                <w:rFonts w:eastAsia="Aptos" w:cs="Times New Roman"/>
                <w:sz w:val="20"/>
                <w:szCs w:val="20"/>
              </w:rPr>
            </w:pPr>
            <w:r w:rsidRPr="00484EE4">
              <w:rPr>
                <w:rFonts w:eastAsia="Aptos" w:cs="Times New Roman"/>
                <w:sz w:val="20"/>
                <w:szCs w:val="20"/>
              </w:rPr>
              <w:t>(full sample)</w:t>
            </w:r>
          </w:p>
        </w:tc>
      </w:tr>
      <w:tr w:rsidR="008F3869" w:rsidRPr="00957AE4" w14:paraId="037BC4E3" w14:textId="77777777" w:rsidTr="00635C6C">
        <w:trPr>
          <w:trHeight w:val="432"/>
        </w:trPr>
        <w:tc>
          <w:tcPr>
            <w:tcW w:w="1980" w:type="dxa"/>
            <w:tcBorders>
              <w:bottom w:val="single" w:sz="4" w:space="0" w:color="auto"/>
            </w:tcBorders>
            <w:shd w:val="pct10" w:color="auto" w:fill="FFFFFF"/>
          </w:tcPr>
          <w:p w14:paraId="2FCC9DB8" w14:textId="77777777" w:rsidR="008F3869" w:rsidRPr="00957AE4" w:rsidRDefault="008F3869" w:rsidP="00635C6C">
            <w:pPr>
              <w:spacing w:before="0" w:after="0" w:line="240" w:lineRule="auto"/>
              <w:jc w:val="center"/>
              <w:rPr>
                <w:rFonts w:ascii="Aptos" w:eastAsia="Aptos" w:hAnsi="Aptos" w:cs="Times New Roman"/>
                <w:sz w:val="22"/>
              </w:rPr>
            </w:pPr>
            <w:bookmarkStart w:id="773" w:name="_Hlk172904988"/>
          </w:p>
        </w:tc>
        <w:tc>
          <w:tcPr>
            <w:tcW w:w="2016" w:type="dxa"/>
            <w:tcBorders>
              <w:bottom w:val="single" w:sz="4" w:space="0" w:color="auto"/>
            </w:tcBorders>
            <w:shd w:val="pct10" w:color="auto" w:fill="FFFFFF"/>
            <w:vAlign w:val="center"/>
            <w:hideMark/>
          </w:tcPr>
          <w:p w14:paraId="57CB777B" w14:textId="77777777" w:rsidR="008F3869" w:rsidRPr="00957AE4" w:rsidRDefault="008F3869" w:rsidP="00635C6C">
            <w:pPr>
              <w:spacing w:before="0" w:after="0" w:line="240" w:lineRule="auto"/>
              <w:jc w:val="center"/>
              <w:rPr>
                <w:rFonts w:ascii="Aptos" w:eastAsia="Aptos" w:hAnsi="Aptos" w:cs="Times New Roman"/>
                <w:sz w:val="22"/>
              </w:rPr>
            </w:pPr>
            <w:r w:rsidRPr="00136A2F">
              <w:rPr>
                <w:rFonts w:cs="Times New Roman"/>
                <w:i/>
                <w:iCs/>
                <w:sz w:val="22"/>
              </w:rPr>
              <w:t>y-slope</w:t>
            </w:r>
          </w:p>
        </w:tc>
        <w:tc>
          <w:tcPr>
            <w:tcW w:w="2016" w:type="dxa"/>
            <w:tcBorders>
              <w:bottom w:val="single" w:sz="4" w:space="0" w:color="auto"/>
            </w:tcBorders>
            <w:shd w:val="pct10" w:color="auto" w:fill="FFFFFF"/>
            <w:vAlign w:val="center"/>
            <w:hideMark/>
          </w:tcPr>
          <w:p w14:paraId="33B38925" w14:textId="77777777" w:rsidR="008F3869" w:rsidRPr="00957AE4" w:rsidRDefault="008F3869" w:rsidP="00635C6C">
            <w:pPr>
              <w:spacing w:before="0" w:after="0" w:line="240" w:lineRule="auto"/>
              <w:jc w:val="center"/>
              <w:rPr>
                <w:rFonts w:eastAsia="Aptos" w:cs="Times New Roman"/>
                <w:sz w:val="22"/>
              </w:rPr>
            </w:pPr>
            <w:r w:rsidRPr="008F3869">
              <w:rPr>
                <w:rFonts w:cs="Times New Roman"/>
                <w:i/>
                <w:iCs/>
                <w:sz w:val="22"/>
              </w:rPr>
              <w:t>π-slope</w:t>
            </w:r>
          </w:p>
        </w:tc>
        <w:tc>
          <w:tcPr>
            <w:tcW w:w="2016" w:type="dxa"/>
            <w:tcBorders>
              <w:bottom w:val="single" w:sz="4" w:space="0" w:color="auto"/>
            </w:tcBorders>
            <w:shd w:val="pct10" w:color="auto" w:fill="FFFFFF"/>
            <w:vAlign w:val="center"/>
            <w:hideMark/>
          </w:tcPr>
          <w:p w14:paraId="09A113A8" w14:textId="77777777" w:rsidR="008F3869" w:rsidRPr="00957AE4" w:rsidRDefault="008F3869" w:rsidP="00635C6C">
            <w:pPr>
              <w:spacing w:before="0" w:after="0" w:line="240" w:lineRule="auto"/>
              <w:jc w:val="center"/>
              <w:rPr>
                <w:rFonts w:eastAsia="Aptos" w:cs="Times New Roman"/>
                <w:sz w:val="22"/>
              </w:rPr>
            </w:pPr>
            <w:proofErr w:type="spellStart"/>
            <w:r w:rsidRPr="008F3869">
              <w:rPr>
                <w:rFonts w:cs="Times New Roman"/>
                <w:i/>
                <w:iCs/>
                <w:sz w:val="22"/>
              </w:rPr>
              <w:t>sacratio</w:t>
            </w:r>
            <w:proofErr w:type="spellEnd"/>
          </w:p>
        </w:tc>
      </w:tr>
      <w:tr w:rsidR="008F3869" w:rsidRPr="00957AE4" w14:paraId="54B78255" w14:textId="77777777" w:rsidTr="00635C6C">
        <w:trPr>
          <w:trHeight w:val="720"/>
        </w:trPr>
        <w:tc>
          <w:tcPr>
            <w:tcW w:w="1980" w:type="dxa"/>
            <w:tcBorders>
              <w:top w:val="single" w:sz="4" w:space="0" w:color="auto"/>
            </w:tcBorders>
            <w:vAlign w:val="center"/>
            <w:hideMark/>
          </w:tcPr>
          <w:p w14:paraId="3E3CFC6D" w14:textId="77777777" w:rsidR="008F3869" w:rsidRPr="00957AE4" w:rsidRDefault="008F3869" w:rsidP="008D3D49">
            <w:pPr>
              <w:spacing w:before="0" w:after="0" w:line="240" w:lineRule="auto"/>
              <w:rPr>
                <w:rFonts w:eastAsia="Aptos" w:cs="Times New Roman"/>
                <w:sz w:val="22"/>
              </w:rPr>
            </w:pPr>
            <w:r w:rsidRPr="00957AE4">
              <w:rPr>
                <w:rFonts w:eastAsia="Aptos" w:cs="Times New Roman"/>
                <w:sz w:val="22"/>
              </w:rPr>
              <w:t>Constant</w:t>
            </w:r>
          </w:p>
        </w:tc>
        <w:tc>
          <w:tcPr>
            <w:tcW w:w="2016" w:type="dxa"/>
            <w:tcBorders>
              <w:top w:val="single" w:sz="4" w:space="0" w:color="auto"/>
            </w:tcBorders>
            <w:vAlign w:val="center"/>
            <w:hideMark/>
          </w:tcPr>
          <w:p w14:paraId="44ACB1C5"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351</w:t>
            </w:r>
          </w:p>
          <w:p w14:paraId="302CBA0B"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63)</w:t>
            </w:r>
          </w:p>
        </w:tc>
        <w:tc>
          <w:tcPr>
            <w:tcW w:w="2016" w:type="dxa"/>
            <w:tcBorders>
              <w:top w:val="single" w:sz="4" w:space="0" w:color="auto"/>
            </w:tcBorders>
            <w:vAlign w:val="center"/>
            <w:hideMark/>
          </w:tcPr>
          <w:p w14:paraId="3EEA0BEB"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61</w:t>
            </w:r>
          </w:p>
          <w:p w14:paraId="33D7FAA2"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31)</w:t>
            </w:r>
          </w:p>
        </w:tc>
        <w:tc>
          <w:tcPr>
            <w:tcW w:w="2016" w:type="dxa"/>
            <w:tcBorders>
              <w:top w:val="single" w:sz="4" w:space="0" w:color="auto"/>
            </w:tcBorders>
            <w:vAlign w:val="center"/>
            <w:hideMark/>
          </w:tcPr>
          <w:p w14:paraId="7FB6DE88"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2.889</w:t>
            </w:r>
          </w:p>
          <w:p w14:paraId="258404C3"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586)</w:t>
            </w:r>
          </w:p>
        </w:tc>
      </w:tr>
      <w:tr w:rsidR="008F3869" w:rsidRPr="00957AE4" w14:paraId="6E8B3794" w14:textId="77777777" w:rsidTr="00635C6C">
        <w:trPr>
          <w:trHeight w:val="720"/>
        </w:trPr>
        <w:tc>
          <w:tcPr>
            <w:tcW w:w="1980" w:type="dxa"/>
            <w:vAlign w:val="center"/>
            <w:hideMark/>
          </w:tcPr>
          <w:p w14:paraId="1F0FDA63" w14:textId="77777777" w:rsidR="008F3869" w:rsidRPr="00957AE4" w:rsidRDefault="008F3869" w:rsidP="008D3D49">
            <w:pPr>
              <w:spacing w:before="0" w:after="0" w:line="240" w:lineRule="auto"/>
              <w:rPr>
                <w:rFonts w:eastAsia="Aptos" w:cs="Times New Roman"/>
                <w:sz w:val="22"/>
              </w:rPr>
            </w:pPr>
            <w:r w:rsidRPr="00957AE4">
              <w:rPr>
                <w:rFonts w:eastAsia="Aptos" w:cs="Times New Roman"/>
                <w:sz w:val="22"/>
              </w:rPr>
              <w:t>Inertial Taylor rule</w:t>
            </w:r>
          </w:p>
        </w:tc>
        <w:tc>
          <w:tcPr>
            <w:tcW w:w="2016" w:type="dxa"/>
            <w:vAlign w:val="center"/>
            <w:hideMark/>
          </w:tcPr>
          <w:p w14:paraId="3E39C3D5"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318</w:t>
            </w:r>
          </w:p>
          <w:p w14:paraId="491AA13D"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89)</w:t>
            </w:r>
          </w:p>
        </w:tc>
        <w:tc>
          <w:tcPr>
            <w:tcW w:w="2016" w:type="dxa"/>
            <w:vAlign w:val="center"/>
            <w:hideMark/>
          </w:tcPr>
          <w:p w14:paraId="1DA8795A"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182</w:t>
            </w:r>
          </w:p>
          <w:p w14:paraId="63444384"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44)</w:t>
            </w:r>
          </w:p>
        </w:tc>
        <w:tc>
          <w:tcPr>
            <w:tcW w:w="2016" w:type="dxa"/>
            <w:vAlign w:val="center"/>
            <w:hideMark/>
          </w:tcPr>
          <w:p w14:paraId="4CDF0647"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1.53</w:t>
            </w:r>
            <w:r w:rsidRPr="008F3869">
              <w:rPr>
                <w:rFonts w:eastAsia="Aptos" w:cs="Times New Roman"/>
                <w:sz w:val="22"/>
              </w:rPr>
              <w:t>3</w:t>
            </w:r>
          </w:p>
          <w:p w14:paraId="2300BE24"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826)</w:t>
            </w:r>
          </w:p>
        </w:tc>
      </w:tr>
      <w:tr w:rsidR="008F3869" w:rsidRPr="00957AE4" w14:paraId="3848DF1C" w14:textId="77777777" w:rsidTr="00635C6C">
        <w:trPr>
          <w:trHeight w:val="720"/>
        </w:trPr>
        <w:tc>
          <w:tcPr>
            <w:tcW w:w="1980" w:type="dxa"/>
            <w:tcBorders>
              <w:bottom w:val="single" w:sz="4" w:space="0" w:color="auto"/>
            </w:tcBorders>
            <w:vAlign w:val="center"/>
            <w:hideMark/>
          </w:tcPr>
          <w:p w14:paraId="6DE0140F" w14:textId="77777777" w:rsidR="008F3869" w:rsidRPr="00957AE4" w:rsidRDefault="008F3869" w:rsidP="008D3D49">
            <w:pPr>
              <w:spacing w:before="0" w:after="0" w:line="240" w:lineRule="auto"/>
              <w:rPr>
                <w:rFonts w:eastAsia="Aptos" w:cs="Times New Roman"/>
                <w:sz w:val="22"/>
              </w:rPr>
            </w:pPr>
            <w:r w:rsidRPr="00957AE4">
              <w:rPr>
                <w:rFonts w:eastAsia="Aptos" w:cs="Times New Roman"/>
                <w:sz w:val="22"/>
              </w:rPr>
              <w:t>Growth rule</w:t>
            </w:r>
          </w:p>
        </w:tc>
        <w:tc>
          <w:tcPr>
            <w:tcW w:w="2016" w:type="dxa"/>
            <w:tcBorders>
              <w:bottom w:val="single" w:sz="4" w:space="0" w:color="auto"/>
            </w:tcBorders>
            <w:vAlign w:val="center"/>
            <w:hideMark/>
          </w:tcPr>
          <w:p w14:paraId="486E87D9"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443</w:t>
            </w:r>
          </w:p>
          <w:p w14:paraId="535E682C"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88)</w:t>
            </w:r>
          </w:p>
        </w:tc>
        <w:tc>
          <w:tcPr>
            <w:tcW w:w="2016" w:type="dxa"/>
            <w:tcBorders>
              <w:bottom w:val="single" w:sz="4" w:space="0" w:color="auto"/>
            </w:tcBorders>
            <w:vAlign w:val="center"/>
            <w:hideMark/>
          </w:tcPr>
          <w:p w14:paraId="67CF3FBE"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433</w:t>
            </w:r>
          </w:p>
          <w:p w14:paraId="14CD3B1C"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44)</w:t>
            </w:r>
          </w:p>
        </w:tc>
        <w:tc>
          <w:tcPr>
            <w:tcW w:w="2016" w:type="dxa"/>
            <w:tcBorders>
              <w:bottom w:val="single" w:sz="4" w:space="0" w:color="auto"/>
            </w:tcBorders>
            <w:vAlign w:val="center"/>
            <w:hideMark/>
          </w:tcPr>
          <w:p w14:paraId="206167E8"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2.851</w:t>
            </w:r>
          </w:p>
          <w:p w14:paraId="53DBF4BD"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826)</w:t>
            </w:r>
          </w:p>
        </w:tc>
      </w:tr>
      <w:tr w:rsidR="008F3869" w:rsidRPr="00957AE4" w14:paraId="4EC7F243" w14:textId="77777777" w:rsidTr="00635C6C">
        <w:trPr>
          <w:trHeight w:val="432"/>
        </w:trPr>
        <w:tc>
          <w:tcPr>
            <w:tcW w:w="1980" w:type="dxa"/>
            <w:tcBorders>
              <w:top w:val="single" w:sz="4" w:space="0" w:color="auto"/>
            </w:tcBorders>
            <w:vAlign w:val="center"/>
            <w:hideMark/>
          </w:tcPr>
          <w:p w14:paraId="5EA416F4" w14:textId="74FFAB5E" w:rsidR="008F3869" w:rsidRPr="00957AE4" w:rsidRDefault="00913098" w:rsidP="008D3D49">
            <w:pPr>
              <w:spacing w:before="0" w:after="0" w:line="240" w:lineRule="auto"/>
              <w:rPr>
                <w:rFonts w:eastAsia="Aptos" w:cs="Times New Roman"/>
                <w:sz w:val="22"/>
              </w:rPr>
            </w:pPr>
            <m:oMath>
              <m:sSup>
                <m:sSupPr>
                  <m:ctrlPr>
                    <w:ins w:id="774" w:author="Connor Brennan" w:date="2025-06-15T23:33:00Z" w16du:dateUtc="2025-06-16T04:33:00Z">
                      <w:rPr>
                        <w:rFonts w:ascii="Cambria Math" w:eastAsia="Aptos" w:hAnsi="Cambria Math" w:cs="Times New Roman"/>
                        <w:i/>
                        <w:noProof/>
                        <w:kern w:val="2"/>
                        <w:sz w:val="22"/>
                        <w14:ligatures w14:val="standardContextual"/>
                      </w:rPr>
                    </w:ins>
                  </m:ctrlPr>
                </m:sSupPr>
                <m:e>
                  <m:r>
                    <w:ins w:id="775" w:author="Connor Brennan" w:date="2025-06-15T23:33:00Z" w16du:dateUtc="2025-06-16T04:33:00Z">
                      <w:rPr>
                        <w:rFonts w:ascii="Cambria Math" w:eastAsia="Aptos" w:hAnsi="Cambria Math" w:cs="Times New Roman"/>
                        <w:noProof/>
                        <w:kern w:val="2"/>
                        <w:sz w:val="22"/>
                        <w14:ligatures w14:val="standardContextual"/>
                      </w:rPr>
                      <m:t>R</m:t>
                    </w:ins>
                  </m:r>
                </m:e>
                <m:sup>
                  <m:r>
                    <w:ins w:id="776" w:author="Connor Brennan" w:date="2025-06-15T23:33:00Z" w16du:dateUtc="2025-06-16T04:33:00Z">
                      <w:rPr>
                        <w:rFonts w:ascii="Cambria Math" w:eastAsia="Aptos" w:hAnsi="Cambria Math" w:cs="Times New Roman"/>
                        <w:noProof/>
                        <w:kern w:val="2"/>
                        <w:sz w:val="22"/>
                        <w14:ligatures w14:val="standardContextual"/>
                      </w:rPr>
                      <m:t>2</m:t>
                    </w:ins>
                  </m:r>
                </m:sup>
              </m:sSup>
              <m:r>
                <w:ins w:id="777" w:author="Connor Brennan" w:date="2025-06-15T23:33:00Z" w16du:dateUtc="2025-06-16T04:33:00Z">
                  <w:rPr>
                    <w:rFonts w:ascii="Cambria Math" w:eastAsia="Aptos" w:hAnsi="Cambria Math" w:cs="Times New Roman"/>
                    <w:noProof/>
                    <w:kern w:val="2"/>
                    <w:sz w:val="22"/>
                    <w14:ligatures w14:val="standardContextual"/>
                  </w:rPr>
                  <m:t xml:space="preserve"> </m:t>
                </w:ins>
              </m:r>
            </m:oMath>
            <w:del w:id="778" w:author="Connor Brennan" w:date="2025-06-15T23:33:00Z" w16du:dateUtc="2025-06-16T04:33:00Z">
              <w:r w:rsidR="00C17D27" w:rsidRPr="00C17D27">
                <w:rPr>
                  <w:rFonts w:eastAsia="Aptos" w:cs="Times New Roman"/>
                  <w:noProof/>
                  <w:kern w:val="2"/>
                  <w:position w:val="-4"/>
                  <w:sz w:val="22"/>
                </w:rPr>
                <w:object w:dxaOrig="320" w:dyaOrig="300" w14:anchorId="4A5BDA54">
                  <v:shape id="_x0000_i1028" type="#_x0000_t75" alt="" style="width:15.7pt;height:14.95pt;mso-width-percent:0;mso-height-percent:0;mso-width-percent:0;mso-height-percent:0" o:ole="">
                    <v:imagedata r:id="rId27" o:title=""/>
                  </v:shape>
                  <o:OLEObject Type="Embed" ProgID="Equation.DSMT4" ShapeID="_x0000_i1028" DrawAspect="Content" ObjectID="_1811538372" r:id="rId28"/>
                </w:object>
              </w:r>
              <w:r w:rsidR="008F3869" w:rsidRPr="00957AE4" w:rsidDel="00913098">
                <w:rPr>
                  <w:rFonts w:eastAsia="Aptos" w:cs="Times New Roman"/>
                  <w:sz w:val="22"/>
                </w:rPr>
                <w:delText xml:space="preserve"> </w:delText>
              </w:r>
            </w:del>
          </w:p>
        </w:tc>
        <w:tc>
          <w:tcPr>
            <w:tcW w:w="2016" w:type="dxa"/>
            <w:tcBorders>
              <w:top w:val="single" w:sz="4" w:space="0" w:color="auto"/>
            </w:tcBorders>
            <w:vAlign w:val="center"/>
            <w:hideMark/>
          </w:tcPr>
          <w:p w14:paraId="58116A0D"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45</w:t>
            </w:r>
          </w:p>
        </w:tc>
        <w:tc>
          <w:tcPr>
            <w:tcW w:w="2016" w:type="dxa"/>
            <w:tcBorders>
              <w:top w:val="single" w:sz="4" w:space="0" w:color="auto"/>
            </w:tcBorders>
            <w:vAlign w:val="center"/>
            <w:hideMark/>
          </w:tcPr>
          <w:p w14:paraId="2F1E65A4"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133</w:t>
            </w:r>
          </w:p>
        </w:tc>
        <w:tc>
          <w:tcPr>
            <w:tcW w:w="2016" w:type="dxa"/>
            <w:tcBorders>
              <w:top w:val="single" w:sz="4" w:space="0" w:color="auto"/>
            </w:tcBorders>
            <w:vAlign w:val="center"/>
            <w:hideMark/>
          </w:tcPr>
          <w:p w14:paraId="3C2E1427"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33</w:t>
            </w:r>
          </w:p>
        </w:tc>
      </w:tr>
      <w:tr w:rsidR="008F3869" w:rsidRPr="00957AE4" w14:paraId="38871B89" w14:textId="77777777" w:rsidTr="00635C6C">
        <w:trPr>
          <w:trHeight w:val="432"/>
        </w:trPr>
        <w:tc>
          <w:tcPr>
            <w:tcW w:w="1980" w:type="dxa"/>
            <w:vAlign w:val="center"/>
          </w:tcPr>
          <w:p w14:paraId="67A5C2DD" w14:textId="7B1854AD" w:rsidR="008F3869" w:rsidRPr="00957AE4" w:rsidRDefault="00913098" w:rsidP="008D3D49">
            <w:pPr>
              <w:spacing w:before="0" w:after="0" w:line="240" w:lineRule="auto"/>
              <w:rPr>
                <w:rFonts w:eastAsia="Aptos" w:cs="Times New Roman"/>
                <w:sz w:val="22"/>
              </w:rPr>
            </w:pPr>
            <m:oMath>
              <m:sSup>
                <m:sSupPr>
                  <m:ctrlPr>
                    <w:ins w:id="779" w:author="Connor Brennan" w:date="2025-06-15T23:33:00Z" w16du:dateUtc="2025-06-16T04:33:00Z">
                      <w:rPr>
                        <w:rFonts w:ascii="Cambria Math" w:eastAsia="Aptos" w:hAnsi="Cambria Math" w:cs="Times New Roman"/>
                        <w:iCs/>
                        <w:noProof/>
                        <w:kern w:val="2"/>
                        <w:sz w:val="22"/>
                        <w14:ligatures w14:val="standardContextual"/>
                      </w:rPr>
                    </w:ins>
                  </m:ctrlPr>
                </m:sSupPr>
                <m:e>
                  <m:acc>
                    <m:accPr>
                      <m:chr m:val="̅"/>
                      <m:ctrlPr>
                        <w:ins w:id="780" w:author="Connor Brennan" w:date="2025-06-15T23:33:00Z" w16du:dateUtc="2025-06-16T04:33:00Z">
                          <w:rPr>
                            <w:rFonts w:ascii="Cambria Math" w:eastAsia="Aptos" w:hAnsi="Cambria Math" w:cs="Times New Roman"/>
                            <w:iCs/>
                            <w:noProof/>
                            <w:kern w:val="2"/>
                            <w:sz w:val="22"/>
                            <w14:ligatures w14:val="standardContextual"/>
                          </w:rPr>
                        </w:ins>
                      </m:ctrlPr>
                    </m:accPr>
                    <m:e>
                      <m:r>
                        <w:ins w:id="781" w:author="Connor Brennan" w:date="2025-06-15T23:33:00Z" w16du:dateUtc="2025-06-16T04:33:00Z">
                          <w:rPr>
                            <w:rFonts w:ascii="Cambria Math" w:eastAsia="Aptos" w:hAnsi="Cambria Math" w:cs="Times New Roman"/>
                            <w:noProof/>
                            <w:kern w:val="2"/>
                            <w:sz w:val="22"/>
                            <w14:ligatures w14:val="standardContextual"/>
                          </w:rPr>
                          <m:t>R</m:t>
                        </w:ins>
                      </m:r>
                      <m:ctrlPr>
                        <w:ins w:id="782" w:author="Connor Brennan" w:date="2025-06-15T23:33:00Z" w16du:dateUtc="2025-06-16T04:33:00Z">
                          <w:rPr>
                            <w:rFonts w:ascii="Cambria Math" w:eastAsia="Aptos" w:hAnsi="Cambria Math" w:cs="Times New Roman"/>
                            <w:i/>
                            <w:noProof/>
                            <w:kern w:val="2"/>
                            <w:sz w:val="22"/>
                            <w14:ligatures w14:val="standardContextual"/>
                          </w:rPr>
                        </w:ins>
                      </m:ctrlPr>
                    </m:e>
                  </m:acc>
                </m:e>
                <m:sup>
                  <m:r>
                    <w:ins w:id="783" w:author="Connor Brennan" w:date="2025-06-15T23:33:00Z" w16du:dateUtc="2025-06-16T04:33:00Z">
                      <m:rPr>
                        <m:sty m:val="p"/>
                      </m:rPr>
                      <w:rPr>
                        <w:rFonts w:ascii="Cambria Math" w:eastAsia="Aptos" w:hAnsi="Cambria Math" w:cs="Times New Roman"/>
                        <w:noProof/>
                        <w:kern w:val="2"/>
                        <w:sz w:val="22"/>
                        <w14:ligatures w14:val="standardContextual"/>
                      </w:rPr>
                      <m:t>2</m:t>
                    </w:ins>
                  </m:r>
                </m:sup>
              </m:sSup>
            </m:oMath>
            <w:del w:id="784" w:author="Connor Brennan" w:date="2025-06-15T23:32:00Z" w16du:dateUtc="2025-06-16T04:32:00Z">
              <w:r w:rsidR="00C17D27" w:rsidRPr="00C17D27">
                <w:rPr>
                  <w:rFonts w:eastAsia="Aptos" w:cs="Times New Roman"/>
                  <w:noProof/>
                  <w:kern w:val="2"/>
                  <w:position w:val="-4"/>
                  <w:sz w:val="22"/>
                </w:rPr>
                <w:object w:dxaOrig="320" w:dyaOrig="360" w14:anchorId="40D3A859">
                  <v:shape id="_x0000_i1027" type="#_x0000_t75" alt="" style="width:15.7pt;height:17.8pt;mso-width-percent:0;mso-height-percent:0;mso-width-percent:0;mso-height-percent:0" o:ole="">
                    <v:imagedata r:id="rId29" o:title=""/>
                  </v:shape>
                  <o:OLEObject Type="Embed" ProgID="Equation.DSMT4" ShapeID="_x0000_i1027" DrawAspect="Content" ObjectID="_1811538373" r:id="rId30"/>
                </w:object>
              </w:r>
              <w:r w:rsidR="008F3869" w:rsidRPr="00957AE4" w:rsidDel="002C2966">
                <w:rPr>
                  <w:rFonts w:eastAsia="Aptos" w:cs="Times New Roman"/>
                  <w:sz w:val="22"/>
                </w:rPr>
                <w:delText xml:space="preserve"> </w:delText>
              </w:r>
            </w:del>
          </w:p>
        </w:tc>
        <w:tc>
          <w:tcPr>
            <w:tcW w:w="2016" w:type="dxa"/>
            <w:vAlign w:val="center"/>
          </w:tcPr>
          <w:p w14:paraId="5D317FE9"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36</w:t>
            </w:r>
          </w:p>
        </w:tc>
        <w:tc>
          <w:tcPr>
            <w:tcW w:w="2016" w:type="dxa"/>
            <w:vAlign w:val="center"/>
          </w:tcPr>
          <w:p w14:paraId="4F04EF80"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125</w:t>
            </w:r>
          </w:p>
        </w:tc>
        <w:tc>
          <w:tcPr>
            <w:tcW w:w="2016" w:type="dxa"/>
            <w:vAlign w:val="center"/>
          </w:tcPr>
          <w:p w14:paraId="0B64E3E2"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22</w:t>
            </w:r>
          </w:p>
        </w:tc>
      </w:tr>
      <w:tr w:rsidR="008F3869" w:rsidRPr="00957AE4" w14:paraId="5253B559" w14:textId="77777777" w:rsidTr="00635C6C">
        <w:trPr>
          <w:trHeight w:val="432"/>
        </w:trPr>
        <w:tc>
          <w:tcPr>
            <w:tcW w:w="1980" w:type="dxa"/>
            <w:vAlign w:val="center"/>
            <w:hideMark/>
          </w:tcPr>
          <w:p w14:paraId="323826B8" w14:textId="2D84530F" w:rsidR="008F3869" w:rsidRPr="00957AE4" w:rsidRDefault="0040011B" w:rsidP="008D3D49">
            <w:pPr>
              <w:spacing w:before="0" w:after="0" w:line="240" w:lineRule="auto"/>
              <w:rPr>
                <w:rFonts w:eastAsia="Aptos" w:cs="Times New Roman"/>
                <w:sz w:val="22"/>
              </w:rPr>
            </w:pPr>
            <m:oMath>
              <m:sSubSup>
                <m:sSubSupPr>
                  <m:ctrlPr>
                    <w:ins w:id="785" w:author="Connor Brennan" w:date="2025-06-15T23:32:00Z" w16du:dateUtc="2025-06-16T04:32:00Z">
                      <w:rPr>
                        <w:rFonts w:ascii="Cambria Math" w:eastAsia="Aptos" w:hAnsi="Cambria Math" w:cs="Times New Roman"/>
                        <w:i/>
                        <w:noProof/>
                        <w:kern w:val="2"/>
                        <w:sz w:val="22"/>
                        <w14:ligatures w14:val="standardContextual"/>
                      </w:rPr>
                    </w:ins>
                  </m:ctrlPr>
                </m:sSubSupPr>
                <m:e>
                  <m:r>
                    <w:ins w:id="786" w:author="Connor Brennan" w:date="2025-06-15T23:32:00Z" w16du:dateUtc="2025-06-16T04:32:00Z">
                      <w:rPr>
                        <w:rFonts w:ascii="Cambria Math" w:eastAsia="Aptos" w:hAnsi="Cambria Math" w:cs="Times New Roman"/>
                        <w:noProof/>
                        <w:kern w:val="2"/>
                        <w:sz w:val="22"/>
                        <w14:ligatures w14:val="standardContextual"/>
                      </w:rPr>
                      <m:t>R</m:t>
                    </w:ins>
                  </m:r>
                </m:e>
                <m:sub>
                  <m:r>
                    <w:ins w:id="787" w:author="Connor Brennan" w:date="2025-06-15T23:32:00Z" w16du:dateUtc="2025-06-16T04:32:00Z">
                      <w:rPr>
                        <w:rFonts w:ascii="Cambria Math" w:eastAsia="Aptos" w:hAnsi="Cambria Math" w:cs="Times New Roman"/>
                        <w:noProof/>
                        <w:kern w:val="2"/>
                        <w:sz w:val="22"/>
                        <w14:ligatures w14:val="standardContextual"/>
                      </w:rPr>
                      <m:t>w</m:t>
                    </w:ins>
                  </m:r>
                </m:sub>
                <m:sup>
                  <m:r>
                    <w:ins w:id="788" w:author="Connor Brennan" w:date="2025-06-15T23:32:00Z" w16du:dateUtc="2025-06-16T04:32:00Z">
                      <w:rPr>
                        <w:rFonts w:ascii="Cambria Math" w:eastAsia="Aptos" w:hAnsi="Cambria Math" w:cs="Times New Roman"/>
                        <w:noProof/>
                        <w:kern w:val="2"/>
                        <w:sz w:val="22"/>
                        <w14:ligatures w14:val="standardContextual"/>
                      </w:rPr>
                      <m:t>2</m:t>
                    </w:ins>
                  </m:r>
                </m:sup>
              </m:sSubSup>
            </m:oMath>
            <w:del w:id="789" w:author="Connor Brennan" w:date="2025-06-15T23:31:00Z" w16du:dateUtc="2025-06-16T04:31:00Z">
              <w:r w:rsidR="00C17D27" w:rsidRPr="00C17D27">
                <w:rPr>
                  <w:rFonts w:eastAsia="Aptos" w:cs="Times New Roman"/>
                  <w:noProof/>
                  <w:kern w:val="2"/>
                  <w:position w:val="-12"/>
                  <w:sz w:val="22"/>
                </w:rPr>
                <w:object w:dxaOrig="320" w:dyaOrig="380" w14:anchorId="12EE4463">
                  <v:shape id="_x0000_i1026" type="#_x0000_t75" alt="" style="width:15.7pt;height:19.25pt;mso-width-percent:0;mso-height-percent:0;mso-width-percent:0;mso-height-percent:0" o:ole="">
                    <v:imagedata r:id="rId31" o:title=""/>
                  </v:shape>
                  <o:OLEObject Type="Embed" ProgID="Equation.DSMT4" ShapeID="_x0000_i1026" DrawAspect="Content" ObjectID="_1811538374" r:id="rId32"/>
                </w:object>
              </w:r>
              <w:r w:rsidR="008F3869" w:rsidRPr="00957AE4" w:rsidDel="0040011B">
                <w:rPr>
                  <w:rFonts w:eastAsia="Aptos" w:cs="Times New Roman"/>
                  <w:sz w:val="22"/>
                </w:rPr>
                <w:delText xml:space="preserve"> </w:delText>
              </w:r>
            </w:del>
          </w:p>
        </w:tc>
        <w:tc>
          <w:tcPr>
            <w:tcW w:w="2016" w:type="dxa"/>
            <w:vAlign w:val="center"/>
            <w:hideMark/>
          </w:tcPr>
          <w:p w14:paraId="2F32336B"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156</w:t>
            </w:r>
          </w:p>
        </w:tc>
        <w:tc>
          <w:tcPr>
            <w:tcW w:w="2016" w:type="dxa"/>
            <w:vAlign w:val="center"/>
            <w:hideMark/>
          </w:tcPr>
          <w:p w14:paraId="33EB49CB"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372</w:t>
            </w:r>
          </w:p>
        </w:tc>
        <w:tc>
          <w:tcPr>
            <w:tcW w:w="2016" w:type="dxa"/>
            <w:vAlign w:val="center"/>
            <w:hideMark/>
          </w:tcPr>
          <w:p w14:paraId="647AB3E1"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0.078</w:t>
            </w:r>
          </w:p>
        </w:tc>
      </w:tr>
      <w:tr w:rsidR="008F3869" w:rsidRPr="00957AE4" w14:paraId="490FABFC" w14:textId="77777777" w:rsidTr="00635C6C">
        <w:trPr>
          <w:trHeight w:val="432"/>
        </w:trPr>
        <w:tc>
          <w:tcPr>
            <w:tcW w:w="1980" w:type="dxa"/>
            <w:tcBorders>
              <w:bottom w:val="single" w:sz="4" w:space="0" w:color="auto"/>
            </w:tcBorders>
            <w:vAlign w:val="center"/>
            <w:hideMark/>
          </w:tcPr>
          <w:p w14:paraId="706105C6" w14:textId="10AA24FF" w:rsidR="008F3869" w:rsidRPr="00957AE4" w:rsidRDefault="00913098" w:rsidP="008D3D49">
            <w:pPr>
              <w:spacing w:before="0" w:after="0" w:line="240" w:lineRule="auto"/>
              <w:rPr>
                <w:rFonts w:eastAsia="Aptos" w:cs="Times New Roman"/>
                <w:sz w:val="22"/>
              </w:rPr>
            </w:pPr>
            <m:oMath>
              <m:r>
                <w:ins w:id="790" w:author="Connor Brennan" w:date="2025-06-15T23:33:00Z" w16du:dateUtc="2025-06-16T04:33:00Z">
                  <w:rPr>
                    <w:rFonts w:ascii="Cambria Math" w:eastAsia="Aptos" w:hAnsi="Cambria Math" w:cs="Times New Roman"/>
                    <w:noProof/>
                    <w:kern w:val="2"/>
                    <w:sz w:val="22"/>
                    <w14:ligatures w14:val="standardContextual"/>
                  </w:rPr>
                  <m:t>N</m:t>
                </w:ins>
              </m:r>
            </m:oMath>
            <w:del w:id="791" w:author="Connor Brennan" w:date="2025-06-15T23:31:00Z" w16du:dateUtc="2025-06-16T04:31:00Z">
              <w:r w:rsidR="00C17D27" w:rsidRPr="00C17D27">
                <w:rPr>
                  <w:rFonts w:eastAsia="Aptos" w:cs="Times New Roman"/>
                  <w:noProof/>
                  <w:kern w:val="2"/>
                  <w:position w:val="-6"/>
                  <w:sz w:val="22"/>
                </w:rPr>
                <w:object w:dxaOrig="279" w:dyaOrig="279" w14:anchorId="59C24C93">
                  <v:shape id="_x0000_i1025" type="#_x0000_t75" alt="" style="width:14.25pt;height:14.25pt;mso-width-percent:0;mso-height-percent:0;mso-width-percent:0;mso-height-percent:0" o:ole="">
                    <v:imagedata r:id="rId33" o:title=""/>
                  </v:shape>
                  <o:OLEObject Type="Embed" ProgID="Equation.DSMT4" ShapeID="_x0000_i1025" DrawAspect="Content" ObjectID="_1811538375" r:id="rId34"/>
                </w:object>
              </w:r>
              <w:r w:rsidR="008F3869" w:rsidRPr="00957AE4" w:rsidDel="00980A88">
                <w:rPr>
                  <w:rFonts w:eastAsia="Aptos" w:cs="Times New Roman"/>
                  <w:sz w:val="22"/>
                </w:rPr>
                <w:delText xml:space="preserve"> </w:delText>
              </w:r>
            </w:del>
          </w:p>
        </w:tc>
        <w:tc>
          <w:tcPr>
            <w:tcW w:w="2016" w:type="dxa"/>
            <w:tcBorders>
              <w:bottom w:val="single" w:sz="4" w:space="0" w:color="auto"/>
            </w:tcBorders>
            <w:vAlign w:val="center"/>
            <w:hideMark/>
          </w:tcPr>
          <w:p w14:paraId="55277317"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222</w:t>
            </w:r>
          </w:p>
        </w:tc>
        <w:tc>
          <w:tcPr>
            <w:tcW w:w="2016" w:type="dxa"/>
            <w:tcBorders>
              <w:bottom w:val="single" w:sz="4" w:space="0" w:color="auto"/>
            </w:tcBorders>
            <w:vAlign w:val="center"/>
            <w:hideMark/>
          </w:tcPr>
          <w:p w14:paraId="6577246D"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222</w:t>
            </w:r>
          </w:p>
        </w:tc>
        <w:tc>
          <w:tcPr>
            <w:tcW w:w="2016" w:type="dxa"/>
            <w:tcBorders>
              <w:bottom w:val="single" w:sz="4" w:space="0" w:color="auto"/>
            </w:tcBorders>
            <w:vAlign w:val="center"/>
            <w:hideMark/>
          </w:tcPr>
          <w:p w14:paraId="26BD5918" w14:textId="77777777" w:rsidR="008F3869" w:rsidRPr="00957AE4" w:rsidRDefault="008F3869" w:rsidP="008D3D49">
            <w:pPr>
              <w:spacing w:before="0" w:after="0" w:line="240" w:lineRule="auto"/>
              <w:jc w:val="center"/>
              <w:rPr>
                <w:rFonts w:eastAsia="Aptos" w:cs="Times New Roman"/>
                <w:sz w:val="22"/>
              </w:rPr>
            </w:pPr>
            <w:r w:rsidRPr="00957AE4">
              <w:rPr>
                <w:rFonts w:eastAsia="Aptos" w:cs="Times New Roman"/>
                <w:sz w:val="22"/>
              </w:rPr>
              <w:t>197</w:t>
            </w:r>
          </w:p>
        </w:tc>
      </w:tr>
      <w:tr w:rsidR="008F3869" w:rsidRPr="00957AE4" w14:paraId="03059764" w14:textId="77777777" w:rsidTr="00635C6C">
        <w:trPr>
          <w:trHeight w:val="432"/>
        </w:trPr>
        <w:tc>
          <w:tcPr>
            <w:tcW w:w="2016" w:type="dxa"/>
            <w:gridSpan w:val="4"/>
            <w:tcBorders>
              <w:top w:val="single" w:sz="4" w:space="0" w:color="auto"/>
              <w:bottom w:val="single" w:sz="4" w:space="0" w:color="auto"/>
            </w:tcBorders>
            <w:vAlign w:val="center"/>
          </w:tcPr>
          <w:p w14:paraId="7945BA36" w14:textId="1CC931C4" w:rsidR="008F3869" w:rsidRPr="00957AE4" w:rsidRDefault="008F3869" w:rsidP="00635C6C">
            <w:pPr>
              <w:spacing w:before="0" w:after="0" w:line="240" w:lineRule="auto"/>
              <w:rPr>
                <w:rFonts w:eastAsia="Aptos" w:cs="Times New Roman"/>
                <w:sz w:val="20"/>
                <w:szCs w:val="20"/>
              </w:rPr>
            </w:pPr>
            <w:r w:rsidRPr="00957AE4">
              <w:rPr>
                <w:rFonts w:eastAsia="Aptos" w:cs="Times New Roman"/>
                <w:sz w:val="20"/>
                <w:szCs w:val="20"/>
              </w:rPr>
              <w:t xml:space="preserve">Notes: Robust standard errors in parentheses. RLS settings: M-estimation, </w:t>
            </w:r>
            <w:proofErr w:type="spellStart"/>
            <w:r w:rsidRPr="00957AE4">
              <w:rPr>
                <w:rFonts w:eastAsia="Aptos" w:cs="Times New Roman"/>
                <w:sz w:val="20"/>
                <w:szCs w:val="20"/>
              </w:rPr>
              <w:t>bisquare</w:t>
            </w:r>
            <w:proofErr w:type="spellEnd"/>
            <w:r w:rsidRPr="00957AE4">
              <w:rPr>
                <w:rFonts w:eastAsia="Aptos" w:cs="Times New Roman"/>
                <w:sz w:val="20"/>
                <w:szCs w:val="20"/>
              </w:rPr>
              <w:t xml:space="preserve"> with tuning=4.685, MAD scaling, median centered. Estimated slope of variable of interest under the Taylor rule is captured by the constant term.  The slope under the governance of the other rules is the constant term plus the value shown for each rule. </w:t>
            </w:r>
            <w:r w:rsidR="007615B6">
              <w:rPr>
                <w:rFonts w:eastAsia="Aptos" w:cs="Times New Roman"/>
                <w:sz w:val="20"/>
                <w:szCs w:val="20"/>
              </w:rPr>
              <w:t xml:space="preserve">  See Table 1 for definitions of variables.</w:t>
            </w:r>
            <w:r w:rsidRPr="00957AE4">
              <w:rPr>
                <w:rFonts w:eastAsia="Aptos" w:cs="Times New Roman"/>
                <w:sz w:val="20"/>
                <w:szCs w:val="20"/>
              </w:rPr>
              <w:t xml:space="preserve"> </w:t>
            </w:r>
          </w:p>
        </w:tc>
      </w:tr>
      <w:bookmarkEnd w:id="773"/>
    </w:tbl>
    <w:p w14:paraId="5B528D89" w14:textId="77777777" w:rsidR="007615B6" w:rsidRDefault="007615B6" w:rsidP="0076501E">
      <w:pPr>
        <w:spacing w:before="0" w:line="240" w:lineRule="auto"/>
        <w:rPr>
          <w:rFonts w:cs="Times New Roman"/>
          <w:szCs w:val="24"/>
        </w:rPr>
      </w:pPr>
    </w:p>
    <w:p w14:paraId="48ECE94B" w14:textId="3CC4BC0C" w:rsidR="001042BC" w:rsidRPr="00DD4065" w:rsidRDefault="003A06BC" w:rsidP="00741D61">
      <w:pPr>
        <w:pStyle w:val="Heading1"/>
      </w:pPr>
      <w:r>
        <w:t>Results for</w:t>
      </w:r>
      <w:r w:rsidR="00B013FB">
        <w:t xml:space="preserve"> the e</w:t>
      </w:r>
      <w:r w:rsidR="001042BC" w:rsidRPr="00DD4065">
        <w:t xml:space="preserve">ffects of </w:t>
      </w:r>
      <w:r w:rsidR="00B013FB">
        <w:t>m</w:t>
      </w:r>
      <w:r w:rsidR="001042BC" w:rsidRPr="00DD4065">
        <w:t xml:space="preserve">odel </w:t>
      </w:r>
      <w:r w:rsidR="00464D7D">
        <w:t xml:space="preserve">and non-model </w:t>
      </w:r>
      <w:r w:rsidR="00B013FB">
        <w:t>a</w:t>
      </w:r>
      <w:r w:rsidR="00C02AAB" w:rsidRPr="00DD4065">
        <w:t>ttributes</w:t>
      </w:r>
    </w:p>
    <w:p w14:paraId="5D1DA2DC" w14:textId="614CDA1C" w:rsidR="00A12187" w:rsidRDefault="00E0466D" w:rsidP="00DC57EB">
      <w:pPr>
        <w:spacing w:before="100" w:beforeAutospacing="1" w:after="100" w:afterAutospacing="1"/>
        <w:ind w:firstLine="720"/>
        <w:rPr>
          <w:rFonts w:cs="Times New Roman"/>
          <w:szCs w:val="24"/>
        </w:rPr>
      </w:pPr>
      <w:r>
        <w:rPr>
          <w:rFonts w:cs="Times New Roman"/>
          <w:szCs w:val="24"/>
        </w:rPr>
        <w:t xml:space="preserve">Given the wide range of </w:t>
      </w:r>
      <w:r w:rsidR="00662058">
        <w:rPr>
          <w:rFonts w:cs="Times New Roman"/>
          <w:szCs w:val="24"/>
        </w:rPr>
        <w:t xml:space="preserve">the size and timing of the </w:t>
      </w:r>
      <w:r>
        <w:rPr>
          <w:rFonts w:cs="Times New Roman"/>
          <w:szCs w:val="24"/>
        </w:rPr>
        <w:t>effects of monetary</w:t>
      </w:r>
      <w:r w:rsidR="00C16B99">
        <w:rPr>
          <w:rFonts w:cs="Times New Roman"/>
          <w:szCs w:val="24"/>
        </w:rPr>
        <w:t xml:space="preserve"> policy </w:t>
      </w:r>
      <w:r w:rsidR="00662058">
        <w:rPr>
          <w:rFonts w:cs="Times New Roman"/>
          <w:szCs w:val="24"/>
        </w:rPr>
        <w:t>across models</w:t>
      </w:r>
      <w:r w:rsidR="00B013FB">
        <w:rPr>
          <w:rFonts w:cs="Times New Roman"/>
          <w:szCs w:val="24"/>
        </w:rPr>
        <w:t xml:space="preserve"> that we find</w:t>
      </w:r>
      <w:r w:rsidR="00662058">
        <w:rPr>
          <w:rFonts w:cs="Times New Roman"/>
          <w:szCs w:val="24"/>
        </w:rPr>
        <w:t xml:space="preserve">, it is natural to consider which model </w:t>
      </w:r>
      <w:r w:rsidR="00B013FB">
        <w:rPr>
          <w:rFonts w:cs="Times New Roman"/>
          <w:szCs w:val="24"/>
        </w:rPr>
        <w:t>attributes</w:t>
      </w:r>
      <w:r w:rsidR="00662058">
        <w:rPr>
          <w:rFonts w:cs="Times New Roman"/>
          <w:szCs w:val="24"/>
        </w:rPr>
        <w:t xml:space="preserve"> </w:t>
      </w:r>
      <w:r w:rsidR="00354642">
        <w:rPr>
          <w:rFonts w:cs="Times New Roman"/>
          <w:szCs w:val="24"/>
        </w:rPr>
        <w:t>contribute to the</w:t>
      </w:r>
      <w:r w:rsidR="00662058">
        <w:rPr>
          <w:rFonts w:cs="Times New Roman"/>
          <w:szCs w:val="24"/>
        </w:rPr>
        <w:t xml:space="preserve"> diverse </w:t>
      </w:r>
      <w:r w:rsidR="00036D77">
        <w:rPr>
          <w:rFonts w:cs="Times New Roman"/>
          <w:szCs w:val="24"/>
        </w:rPr>
        <w:t>outcomes</w:t>
      </w:r>
      <w:r w:rsidR="00662058">
        <w:rPr>
          <w:rFonts w:cs="Times New Roman"/>
          <w:szCs w:val="24"/>
        </w:rPr>
        <w:t xml:space="preserve">.  </w:t>
      </w:r>
      <w:r w:rsidR="00354642">
        <w:rPr>
          <w:rFonts w:cs="Times New Roman"/>
          <w:szCs w:val="24"/>
        </w:rPr>
        <w:t xml:space="preserve">To test for these contributions, </w:t>
      </w:r>
      <w:r w:rsidR="00485424">
        <w:rPr>
          <w:rFonts w:cs="Times New Roman"/>
          <w:szCs w:val="24"/>
        </w:rPr>
        <w:t xml:space="preserve">we regress </w:t>
      </w:r>
      <w:r w:rsidR="00036D77">
        <w:rPr>
          <w:rFonts w:cs="Times New Roman"/>
          <w:szCs w:val="24"/>
        </w:rPr>
        <w:t xml:space="preserve">our </w:t>
      </w:r>
      <w:r w:rsidR="00485424">
        <w:rPr>
          <w:rFonts w:cs="Times New Roman"/>
          <w:szCs w:val="24"/>
        </w:rPr>
        <w:t xml:space="preserve">variables summarizing the </w:t>
      </w:r>
      <w:r w:rsidR="00693170">
        <w:rPr>
          <w:rFonts w:cs="Times New Roman"/>
          <w:szCs w:val="24"/>
        </w:rPr>
        <w:t xml:space="preserve">effect of monetary policy on the economy on </w:t>
      </w:r>
      <w:r w:rsidR="00044225">
        <w:rPr>
          <w:rFonts w:cs="Times New Roman"/>
          <w:szCs w:val="24"/>
        </w:rPr>
        <w:t>the</w:t>
      </w:r>
      <w:r w:rsidR="00693170">
        <w:rPr>
          <w:rFonts w:cs="Times New Roman"/>
          <w:szCs w:val="24"/>
        </w:rPr>
        <w:t xml:space="preserve"> model </w:t>
      </w:r>
      <w:r w:rsidR="00044225">
        <w:rPr>
          <w:rFonts w:cs="Times New Roman"/>
          <w:szCs w:val="24"/>
        </w:rPr>
        <w:t xml:space="preserve">and non-model </w:t>
      </w:r>
      <w:r w:rsidR="00693170">
        <w:rPr>
          <w:rFonts w:cs="Times New Roman"/>
          <w:szCs w:val="24"/>
        </w:rPr>
        <w:t>attribute</w:t>
      </w:r>
      <w:r w:rsidR="00DC57EB">
        <w:rPr>
          <w:rFonts w:cs="Times New Roman"/>
          <w:szCs w:val="24"/>
        </w:rPr>
        <w:t xml:space="preserve"> variables described in the previous section</w:t>
      </w:r>
      <w:r w:rsidR="00CF30C5">
        <w:rPr>
          <w:rFonts w:cs="Times New Roman"/>
          <w:szCs w:val="24"/>
        </w:rPr>
        <w:t xml:space="preserve">.  </w:t>
      </w:r>
    </w:p>
    <w:p w14:paraId="0639095B" w14:textId="6BDE1C8C" w:rsidR="00044225" w:rsidRPr="00675155" w:rsidRDefault="00044225" w:rsidP="00044225">
      <w:pPr>
        <w:spacing w:before="100" w:beforeAutospacing="1" w:after="100" w:afterAutospacing="1"/>
        <w:rPr>
          <w:rFonts w:cs="Times New Roman"/>
          <w:b/>
          <w:bCs/>
          <w:szCs w:val="24"/>
        </w:rPr>
      </w:pPr>
      <w:r w:rsidRPr="00675155">
        <w:rPr>
          <w:rFonts w:cs="Times New Roman"/>
          <w:b/>
          <w:bCs/>
          <w:szCs w:val="24"/>
        </w:rPr>
        <w:t xml:space="preserve">5.1.  </w:t>
      </w:r>
      <w:r w:rsidR="003D58DE">
        <w:rPr>
          <w:rFonts w:cs="Times New Roman"/>
          <w:b/>
          <w:bCs/>
          <w:szCs w:val="24"/>
        </w:rPr>
        <w:t>Bivariate exploration</w:t>
      </w:r>
    </w:p>
    <w:p w14:paraId="0F172528" w14:textId="12EC2118" w:rsidR="00592CE5" w:rsidDel="00FF3899" w:rsidRDefault="006D338B" w:rsidP="00592CE5">
      <w:pPr>
        <w:spacing w:before="100" w:beforeAutospacing="1" w:after="100" w:afterAutospacing="1"/>
        <w:ind w:firstLine="720"/>
        <w:rPr>
          <w:del w:id="792" w:author="Connor Brennan" w:date="2025-06-15T23:35:00Z" w16du:dateUtc="2025-06-16T04:35:00Z"/>
          <w:rFonts w:cs="Times New Roman"/>
          <w:szCs w:val="24"/>
        </w:rPr>
      </w:pPr>
      <w:commentRangeStart w:id="793"/>
      <w:del w:id="794" w:author="Connor Brennan" w:date="2025-06-15T23:35:00Z" w16du:dateUtc="2025-06-16T04:35:00Z">
        <w:r w:rsidDel="00FF3899">
          <w:rPr>
            <w:rFonts w:cs="Times New Roman"/>
            <w:szCs w:val="24"/>
          </w:rPr>
          <w:delText>As f</w:delText>
        </w:r>
        <w:commentRangeEnd w:id="793"/>
        <w:r w:rsidR="002022E1" w:rsidDel="00FF3899">
          <w:rPr>
            <w:rStyle w:val="CommentReference"/>
          </w:rPr>
          <w:commentReference w:id="793"/>
        </w:r>
        <w:r w:rsidDel="00FF3899">
          <w:rPr>
            <w:rFonts w:cs="Times New Roman"/>
            <w:szCs w:val="24"/>
          </w:rPr>
          <w:delText xml:space="preserve">or our </w:delText>
        </w:r>
        <w:r w:rsidR="00872CC0" w:rsidDel="00FF3899">
          <w:rPr>
            <w:rFonts w:cs="Times New Roman"/>
            <w:szCs w:val="24"/>
          </w:rPr>
          <w:delText>timing variables</w:delText>
        </w:r>
        <w:r w:rsidR="00084F7D" w:rsidDel="00FF3899">
          <w:rPr>
            <w:rFonts w:cs="Times New Roman"/>
            <w:szCs w:val="24"/>
          </w:rPr>
          <w:delText>,</w:delText>
        </w:r>
        <w:r w:rsidR="00872CC0" w:rsidDel="00FF3899">
          <w:rPr>
            <w:rFonts w:cs="Times New Roman"/>
            <w:szCs w:val="24"/>
          </w:rPr>
          <w:delText xml:space="preserve"> </w:delText>
        </w:r>
        <w:r w:rsidR="00872CC0" w:rsidDel="00FF3899">
          <w:rPr>
            <w:rFonts w:cs="Times New Roman"/>
            <w:i/>
            <w:iCs/>
            <w:szCs w:val="24"/>
          </w:rPr>
          <w:delText xml:space="preserve">y-timing </w:delText>
        </w:r>
        <w:r w:rsidR="00872CC0" w:rsidDel="00FF3899">
          <w:rPr>
            <w:rFonts w:cs="Times New Roman"/>
            <w:szCs w:val="24"/>
          </w:rPr>
          <w:delText xml:space="preserve">and </w:delText>
        </w:r>
        <w:r w:rsidR="00872CC0" w:rsidRPr="0038191A" w:rsidDel="00FF3899">
          <w:rPr>
            <w:i/>
            <w:iCs/>
          </w:rPr>
          <w:delText>π-timing</w:delText>
        </w:r>
        <w:r w:rsidR="00872CC0" w:rsidDel="00FF3899">
          <w:rPr>
            <w:rFonts w:cs="Times New Roman"/>
            <w:szCs w:val="24"/>
          </w:rPr>
          <w:delText xml:space="preserve">, </w:delText>
        </w:r>
        <w:r w:rsidR="00382621" w:rsidDel="00FF3899">
          <w:rPr>
            <w:rFonts w:cs="Times New Roman"/>
            <w:szCs w:val="24"/>
          </w:rPr>
          <w:delText xml:space="preserve">measuring the number of quarters it takes for output </w:delText>
        </w:r>
        <w:r w:rsidR="001741CA" w:rsidDel="00FF3899">
          <w:rPr>
            <w:rFonts w:cs="Times New Roman"/>
            <w:szCs w:val="24"/>
          </w:rPr>
          <w:delText>(</w:delText>
        </w:r>
        <w:r w:rsidR="00382621" w:rsidDel="00FF3899">
          <w:rPr>
            <w:rFonts w:cs="Times New Roman"/>
            <w:szCs w:val="24"/>
          </w:rPr>
          <w:delText>or inflation</w:delText>
        </w:r>
        <w:r w:rsidR="001741CA" w:rsidDel="00FF3899">
          <w:rPr>
            <w:rFonts w:cs="Times New Roman"/>
            <w:szCs w:val="24"/>
          </w:rPr>
          <w:delText>)</w:delText>
        </w:r>
        <w:r w:rsidR="00382621" w:rsidDel="00FF3899">
          <w:rPr>
            <w:rFonts w:cs="Times New Roman"/>
            <w:szCs w:val="24"/>
          </w:rPr>
          <w:delText xml:space="preserve"> to reach </w:delText>
        </w:r>
        <w:r w:rsidR="001741CA" w:rsidDel="00FF3899">
          <w:rPr>
            <w:rFonts w:cs="Times New Roman"/>
            <w:szCs w:val="24"/>
          </w:rPr>
          <w:delText>its</w:delText>
        </w:r>
        <w:r w:rsidR="00382621" w:rsidDel="00FF3899">
          <w:rPr>
            <w:rFonts w:cs="Times New Roman"/>
            <w:szCs w:val="24"/>
          </w:rPr>
          <w:delText xml:space="preserve"> maximum is a count variable that cannot adopt negative values. Thus, for these estimates</w:delText>
        </w:r>
        <w:r w:rsidR="00084F7D" w:rsidDel="00FF3899">
          <w:rPr>
            <w:rFonts w:cs="Times New Roman"/>
            <w:szCs w:val="24"/>
          </w:rPr>
          <w:delText xml:space="preserve">, </w:delText>
        </w:r>
        <w:r w:rsidDel="00FF3899">
          <w:rPr>
            <w:rFonts w:cs="Times New Roman"/>
            <w:szCs w:val="24"/>
          </w:rPr>
          <w:delText>they are</w:delText>
        </w:r>
        <w:r w:rsidR="00084F7D" w:rsidDel="00FF3899">
          <w:rPr>
            <w:rFonts w:cs="Times New Roman"/>
            <w:szCs w:val="24"/>
          </w:rPr>
          <w:delText xml:space="preserve"> </w:delText>
        </w:r>
        <w:r w:rsidR="00382621" w:rsidDel="00FF3899">
          <w:rPr>
            <w:rFonts w:cs="Times New Roman"/>
            <w:szCs w:val="24"/>
          </w:rPr>
          <w:delText>count variable</w:delText>
        </w:r>
        <w:r w:rsidR="00084F7D" w:rsidDel="00FF3899">
          <w:rPr>
            <w:rFonts w:cs="Times New Roman"/>
            <w:szCs w:val="24"/>
          </w:rPr>
          <w:delText>s</w:delText>
        </w:r>
        <w:r w:rsidR="00382621" w:rsidDel="00FF3899">
          <w:rPr>
            <w:rFonts w:cs="Times New Roman"/>
            <w:szCs w:val="24"/>
          </w:rPr>
          <w:delText xml:space="preserve"> . </w:delText>
        </w:r>
        <w:r w:rsidR="00BC0311" w:rsidDel="00FF3899">
          <w:rPr>
            <w:rFonts w:cs="Times New Roman"/>
            <w:szCs w:val="24"/>
          </w:rPr>
          <w:delText>In these cases</w:delText>
        </w:r>
        <w:r w:rsidR="00382621" w:rsidDel="00FF3899">
          <w:rPr>
            <w:rFonts w:cs="Times New Roman"/>
            <w:szCs w:val="24"/>
          </w:rPr>
          <w:delText xml:space="preserve">, </w:delText>
        </w:r>
        <w:r w:rsidR="00872CC0" w:rsidDel="00FF3899">
          <w:rPr>
            <w:rFonts w:cs="Times New Roman"/>
            <w:szCs w:val="24"/>
          </w:rPr>
          <w:delText xml:space="preserve">we </w:delText>
        </w:r>
        <w:r w:rsidR="00BC0311" w:rsidDel="00FF3899">
          <w:rPr>
            <w:rFonts w:cs="Times New Roman"/>
            <w:szCs w:val="24"/>
          </w:rPr>
          <w:delText>employ</w:delText>
        </w:r>
        <w:r w:rsidR="00872CC0" w:rsidDel="00FF3899">
          <w:rPr>
            <w:rFonts w:cs="Times New Roman"/>
            <w:szCs w:val="24"/>
          </w:rPr>
          <w:delText xml:space="preserve"> negative binomial regression</w:delText>
        </w:r>
        <w:r w:rsidR="00BC0311" w:rsidDel="00FF3899">
          <w:rPr>
            <w:rFonts w:cs="Times New Roman"/>
            <w:szCs w:val="24"/>
          </w:rPr>
          <w:delText>s</w:delText>
        </w:r>
        <w:r w:rsidR="00872CC0" w:rsidDel="00FF3899">
          <w:rPr>
            <w:rFonts w:cs="Times New Roman"/>
            <w:szCs w:val="24"/>
          </w:rPr>
          <w:delText>.</w:delText>
        </w:r>
        <w:r w:rsidR="00382621" w:rsidDel="00FF3899">
          <w:rPr>
            <w:rStyle w:val="FootnoteReference"/>
            <w:rFonts w:cs="Times New Roman"/>
            <w:szCs w:val="24"/>
          </w:rPr>
          <w:footnoteReference w:id="27"/>
        </w:r>
        <w:r w:rsidR="00872CC0" w:rsidDel="00FF3899">
          <w:rPr>
            <w:rFonts w:cs="Times New Roman"/>
            <w:szCs w:val="24"/>
          </w:rPr>
          <w:delText xml:space="preserve"> </w:delText>
        </w:r>
      </w:del>
    </w:p>
    <w:p w14:paraId="1B51DEBD" w14:textId="3B2A9EF0" w:rsidR="00A97CFA" w:rsidRDefault="00DC619D" w:rsidP="00E4316D">
      <w:pPr>
        <w:spacing w:before="100" w:beforeAutospacing="1" w:after="100" w:afterAutospacing="1"/>
        <w:ind w:firstLine="720"/>
        <w:rPr>
          <w:rFonts w:cs="Times New Roman"/>
          <w:szCs w:val="24"/>
        </w:rPr>
      </w:pPr>
      <w:r>
        <w:rPr>
          <w:rFonts w:cs="Times New Roman"/>
          <w:szCs w:val="24"/>
        </w:rPr>
        <w:t>Given our modest sample</w:t>
      </w:r>
      <w:r w:rsidR="00D648E4">
        <w:rPr>
          <w:rFonts w:cs="Times New Roman"/>
          <w:szCs w:val="24"/>
        </w:rPr>
        <w:t xml:space="preserve"> size</w:t>
      </w:r>
      <w:r>
        <w:rPr>
          <w:rFonts w:cs="Times New Roman"/>
          <w:szCs w:val="24"/>
        </w:rPr>
        <w:t xml:space="preserve">, and the large variance in the </w:t>
      </w:r>
      <w:r w:rsidR="00F82D1F">
        <w:rPr>
          <w:rFonts w:cs="Times New Roman"/>
          <w:szCs w:val="24"/>
        </w:rPr>
        <w:t xml:space="preserve">impulse-response functions, we start by considering </w:t>
      </w:r>
      <w:r w:rsidR="001877BA">
        <w:rPr>
          <w:rFonts w:cs="Times New Roman"/>
          <w:szCs w:val="24"/>
        </w:rPr>
        <w:t>our</w:t>
      </w:r>
      <w:r w:rsidR="00F82D1F">
        <w:rPr>
          <w:rFonts w:cs="Times New Roman"/>
          <w:szCs w:val="24"/>
        </w:rPr>
        <w:t xml:space="preserve"> attribute variables one at a time.  </w:t>
      </w:r>
      <w:r w:rsidR="00B80D7F">
        <w:rPr>
          <w:rFonts w:cs="Times New Roman"/>
          <w:szCs w:val="24"/>
        </w:rPr>
        <w:t xml:space="preserve">Figures </w:t>
      </w:r>
      <w:r w:rsidR="002D63F9">
        <w:rPr>
          <w:rFonts w:cs="Times New Roman"/>
          <w:szCs w:val="24"/>
        </w:rPr>
        <w:t>5</w:t>
      </w:r>
      <w:r w:rsidR="00B80D7F">
        <w:rPr>
          <w:rFonts w:cs="Times New Roman"/>
          <w:szCs w:val="24"/>
        </w:rPr>
        <w:t>-</w:t>
      </w:r>
      <w:r w:rsidR="002D63F9">
        <w:rPr>
          <w:rFonts w:cs="Times New Roman"/>
          <w:szCs w:val="24"/>
        </w:rPr>
        <w:t>9</w:t>
      </w:r>
      <w:r w:rsidR="00B80D7F">
        <w:rPr>
          <w:rFonts w:cs="Times New Roman"/>
          <w:szCs w:val="24"/>
        </w:rPr>
        <w:t xml:space="preserve"> display the </w:t>
      </w:r>
      <w:r w:rsidR="00CA5ED1">
        <w:rPr>
          <w:rFonts w:cs="Times New Roman"/>
          <w:szCs w:val="24"/>
        </w:rPr>
        <w:t>coefficients and the</w:t>
      </w:r>
      <w:r w:rsidR="007E015B">
        <w:rPr>
          <w:rFonts w:cs="Times New Roman"/>
          <w:szCs w:val="24"/>
        </w:rPr>
        <w:t>ir</w:t>
      </w:r>
      <w:r w:rsidR="00CA5ED1">
        <w:rPr>
          <w:rFonts w:cs="Times New Roman"/>
          <w:szCs w:val="24"/>
        </w:rPr>
        <w:t xml:space="preserve"> standard errors </w:t>
      </w:r>
      <w:r w:rsidR="003D6A24">
        <w:rPr>
          <w:rFonts w:cs="Times New Roman"/>
          <w:szCs w:val="24"/>
        </w:rPr>
        <w:t xml:space="preserve">from regressions of </w:t>
      </w:r>
      <w:r w:rsidR="00A56015">
        <w:rPr>
          <w:rFonts w:cs="Times New Roman"/>
          <w:szCs w:val="24"/>
        </w:rPr>
        <w:t xml:space="preserve">each of our summary variables </w:t>
      </w:r>
      <w:r w:rsidR="00424C7A">
        <w:rPr>
          <w:rFonts w:cs="Times New Roman"/>
          <w:szCs w:val="24"/>
        </w:rPr>
        <w:t xml:space="preserve">on dummy variables </w:t>
      </w:r>
      <w:r w:rsidR="00424C7A">
        <w:rPr>
          <w:rFonts w:cs="Times New Roman"/>
          <w:szCs w:val="24"/>
        </w:rPr>
        <w:lastRenderedPageBreak/>
        <w:t>for the policy rule</w:t>
      </w:r>
      <w:r w:rsidR="000978B6">
        <w:rPr>
          <w:rFonts w:cs="Times New Roman"/>
          <w:szCs w:val="24"/>
        </w:rPr>
        <w:t>s</w:t>
      </w:r>
      <w:r w:rsidR="00424C7A">
        <w:rPr>
          <w:rFonts w:cs="Times New Roman"/>
          <w:szCs w:val="24"/>
        </w:rPr>
        <w:t xml:space="preserve"> and </w:t>
      </w:r>
      <w:r w:rsidR="00240F37">
        <w:rPr>
          <w:rFonts w:cs="Times New Roman"/>
          <w:szCs w:val="24"/>
        </w:rPr>
        <w:t>one</w:t>
      </w:r>
      <w:r w:rsidR="009633E4">
        <w:rPr>
          <w:rFonts w:cs="Times New Roman"/>
          <w:szCs w:val="24"/>
        </w:rPr>
        <w:t xml:space="preserve"> of the </w:t>
      </w:r>
      <w:r w:rsidR="00EC7776">
        <w:rPr>
          <w:rFonts w:cs="Times New Roman"/>
          <w:szCs w:val="24"/>
        </w:rPr>
        <w:t xml:space="preserve">above </w:t>
      </w:r>
      <w:r w:rsidR="009633E4">
        <w:rPr>
          <w:rFonts w:cs="Times New Roman"/>
          <w:szCs w:val="24"/>
        </w:rPr>
        <w:t>attributes</w:t>
      </w:r>
      <w:r w:rsidR="00612065">
        <w:rPr>
          <w:rFonts w:cs="Times New Roman"/>
          <w:szCs w:val="24"/>
        </w:rPr>
        <w:t>.</w:t>
      </w:r>
      <w:r w:rsidR="001A41AE">
        <w:rPr>
          <w:rStyle w:val="FootnoteReference"/>
          <w:rFonts w:cs="Times New Roman"/>
          <w:szCs w:val="24"/>
        </w:rPr>
        <w:footnoteReference w:id="28"/>
      </w:r>
      <w:r w:rsidR="00967F41">
        <w:rPr>
          <w:rFonts w:cs="Times New Roman"/>
          <w:szCs w:val="24"/>
        </w:rPr>
        <w:t xml:space="preserve"> </w:t>
      </w:r>
      <w:r w:rsidR="00612065">
        <w:rPr>
          <w:rFonts w:cs="Times New Roman"/>
          <w:szCs w:val="24"/>
        </w:rPr>
        <w:t xml:space="preserve"> </w:t>
      </w:r>
      <w:r w:rsidR="001B62C9">
        <w:rPr>
          <w:rFonts w:cs="Times New Roman"/>
          <w:szCs w:val="24"/>
        </w:rPr>
        <w:t xml:space="preserve">While the results are somewhat disappointing – </w:t>
      </w:r>
      <w:r w:rsidR="00410972">
        <w:rPr>
          <w:rFonts w:cs="Times New Roman"/>
          <w:szCs w:val="24"/>
        </w:rPr>
        <w:t>many of the attributes don’t have significant effects on the summary variables</w:t>
      </w:r>
      <w:r w:rsidR="00AA670E">
        <w:rPr>
          <w:rFonts w:cs="Times New Roman"/>
          <w:szCs w:val="24"/>
        </w:rPr>
        <w:t xml:space="preserve"> at the usual levels of significance</w:t>
      </w:r>
      <w:r w:rsidR="00410972">
        <w:rPr>
          <w:rFonts w:cs="Times New Roman"/>
          <w:szCs w:val="24"/>
        </w:rPr>
        <w:t xml:space="preserve">, some of the expected results stand out.  </w:t>
      </w:r>
      <w:r w:rsidR="0059127D">
        <w:rPr>
          <w:rFonts w:cs="Times New Roman"/>
          <w:szCs w:val="24"/>
        </w:rPr>
        <w:t xml:space="preserve">For example, </w:t>
      </w:r>
      <w:r w:rsidR="00F73D5D">
        <w:rPr>
          <w:rFonts w:cs="Times New Roman"/>
          <w:szCs w:val="24"/>
        </w:rPr>
        <w:t>F</w:t>
      </w:r>
      <w:r w:rsidR="00255637">
        <w:rPr>
          <w:rFonts w:cs="Times New Roman"/>
          <w:szCs w:val="24"/>
        </w:rPr>
        <w:t xml:space="preserve">igure </w:t>
      </w:r>
      <w:r w:rsidR="003B78FB">
        <w:rPr>
          <w:rFonts w:cs="Times New Roman"/>
          <w:szCs w:val="24"/>
        </w:rPr>
        <w:t>5</w:t>
      </w:r>
      <w:r w:rsidR="00255637">
        <w:rPr>
          <w:rFonts w:cs="Times New Roman"/>
          <w:szCs w:val="24"/>
        </w:rPr>
        <w:t xml:space="preserve"> shows that </w:t>
      </w:r>
      <w:r w:rsidR="00C47413">
        <w:rPr>
          <w:rFonts w:cs="Times New Roman"/>
          <w:szCs w:val="24"/>
        </w:rPr>
        <w:t xml:space="preserve">the sensitivity of output to the real interest rate is larger in models with </w:t>
      </w:r>
      <w:r w:rsidR="0044451C">
        <w:rPr>
          <w:rFonts w:cs="Times New Roman"/>
          <w:szCs w:val="24"/>
        </w:rPr>
        <w:t>additional transmission channels for monetary policy</w:t>
      </w:r>
      <w:r w:rsidR="008F5084">
        <w:rPr>
          <w:rFonts w:cs="Times New Roman"/>
          <w:szCs w:val="24"/>
        </w:rPr>
        <w:t xml:space="preserve">, </w:t>
      </w:r>
      <w:r w:rsidR="00F73D5D">
        <w:rPr>
          <w:rFonts w:cs="Times New Roman"/>
          <w:szCs w:val="24"/>
        </w:rPr>
        <w:t>including net worth, bank credit, and “other” channels</w:t>
      </w:r>
      <w:r w:rsidR="002611A2">
        <w:rPr>
          <w:rFonts w:cs="Times New Roman"/>
          <w:szCs w:val="24"/>
        </w:rPr>
        <w:t>.</w:t>
      </w:r>
      <w:r w:rsidR="006E5936">
        <w:rPr>
          <w:rStyle w:val="FootnoteReference"/>
          <w:rFonts w:cs="Times New Roman"/>
          <w:szCs w:val="24"/>
        </w:rPr>
        <w:footnoteReference w:id="29"/>
      </w:r>
      <w:r w:rsidR="002611A2">
        <w:rPr>
          <w:rFonts w:cs="Times New Roman"/>
          <w:szCs w:val="24"/>
        </w:rPr>
        <w:t xml:space="preserve">  </w:t>
      </w:r>
      <w:r w:rsidR="009E064F">
        <w:rPr>
          <w:rFonts w:cs="Times New Roman"/>
          <w:szCs w:val="24"/>
        </w:rPr>
        <w:t xml:space="preserve">Some of the price </w:t>
      </w:r>
      <w:r w:rsidR="000F4847">
        <w:rPr>
          <w:rFonts w:cs="Times New Roman"/>
          <w:szCs w:val="24"/>
        </w:rPr>
        <w:t xml:space="preserve">and wage attribute </w:t>
      </w:r>
      <w:r w:rsidR="009E064F">
        <w:rPr>
          <w:rFonts w:cs="Times New Roman"/>
          <w:szCs w:val="24"/>
        </w:rPr>
        <w:t>variables are also statistically significant, though the</w:t>
      </w:r>
      <w:r w:rsidR="00B824AA">
        <w:rPr>
          <w:rFonts w:cs="Times New Roman"/>
          <w:szCs w:val="24"/>
        </w:rPr>
        <w:t>ir</w:t>
      </w:r>
      <w:r w:rsidR="009E064F">
        <w:rPr>
          <w:rFonts w:cs="Times New Roman"/>
          <w:szCs w:val="24"/>
        </w:rPr>
        <w:t xml:space="preserve"> signs are mixed</w:t>
      </w:r>
      <w:r w:rsidR="009F2C54">
        <w:rPr>
          <w:rFonts w:cs="Times New Roman"/>
          <w:szCs w:val="24"/>
        </w:rPr>
        <w:t>, and the broader measures are not significant</w:t>
      </w:r>
      <w:r w:rsidR="009E064F">
        <w:rPr>
          <w:rFonts w:cs="Times New Roman"/>
          <w:szCs w:val="24"/>
        </w:rPr>
        <w:t xml:space="preserve">.  </w:t>
      </w:r>
      <w:r w:rsidR="00856D12">
        <w:rPr>
          <w:rFonts w:cs="Times New Roman"/>
          <w:szCs w:val="24"/>
        </w:rPr>
        <w:t>Regarding the non-model attributes, m</w:t>
      </w:r>
      <w:r w:rsidR="00B824AA">
        <w:rPr>
          <w:rFonts w:cs="Times New Roman"/>
          <w:szCs w:val="24"/>
        </w:rPr>
        <w:t xml:space="preserve">onetary policy </w:t>
      </w:r>
      <w:r w:rsidR="00F95D1A">
        <w:rPr>
          <w:rFonts w:cs="Times New Roman"/>
          <w:szCs w:val="24"/>
        </w:rPr>
        <w:t>has somewhat</w:t>
      </w:r>
      <w:r w:rsidR="0059127D">
        <w:rPr>
          <w:rFonts w:cs="Times New Roman"/>
          <w:szCs w:val="24"/>
        </w:rPr>
        <w:t xml:space="preserve"> </w:t>
      </w:r>
      <w:r w:rsidR="00B824AA">
        <w:rPr>
          <w:rFonts w:cs="Times New Roman"/>
          <w:szCs w:val="24"/>
        </w:rPr>
        <w:t xml:space="preserve">larger effects </w:t>
      </w:r>
      <w:r w:rsidR="0059127D">
        <w:rPr>
          <w:rFonts w:cs="Times New Roman"/>
          <w:szCs w:val="24"/>
        </w:rPr>
        <w:t>in</w:t>
      </w:r>
      <w:r w:rsidR="00B824AA">
        <w:rPr>
          <w:rFonts w:cs="Times New Roman"/>
          <w:szCs w:val="24"/>
        </w:rPr>
        <w:t xml:space="preserve"> </w:t>
      </w:r>
      <w:r w:rsidR="005D43CD">
        <w:rPr>
          <w:rFonts w:cs="Times New Roman"/>
          <w:szCs w:val="24"/>
        </w:rPr>
        <w:t xml:space="preserve">models with authors from central banks, perhaps suggesting </w:t>
      </w:r>
      <w:r w:rsidR="00F95D1A">
        <w:rPr>
          <w:rFonts w:cs="Times New Roman"/>
          <w:szCs w:val="24"/>
        </w:rPr>
        <w:t xml:space="preserve">the unsurprising </w:t>
      </w:r>
      <w:r w:rsidR="00892000">
        <w:rPr>
          <w:rFonts w:cs="Times New Roman"/>
          <w:szCs w:val="24"/>
        </w:rPr>
        <w:t xml:space="preserve">inclination on the part of economists engaged in monetary policy work to </w:t>
      </w:r>
      <w:r w:rsidR="005F365D">
        <w:rPr>
          <w:rFonts w:cs="Times New Roman"/>
          <w:szCs w:val="24"/>
        </w:rPr>
        <w:t xml:space="preserve">use models in which </w:t>
      </w:r>
      <w:r w:rsidR="00892000">
        <w:rPr>
          <w:rFonts w:cs="Times New Roman"/>
          <w:szCs w:val="24"/>
        </w:rPr>
        <w:t xml:space="preserve">monetary policy </w:t>
      </w:r>
      <w:r w:rsidR="00B02230">
        <w:rPr>
          <w:rFonts w:cs="Times New Roman"/>
          <w:szCs w:val="24"/>
        </w:rPr>
        <w:t xml:space="preserve">has significant effects.  </w:t>
      </w:r>
      <w:r w:rsidR="002861E4">
        <w:rPr>
          <w:rFonts w:cs="Times New Roman"/>
          <w:szCs w:val="24"/>
        </w:rPr>
        <w:t xml:space="preserve">The other non-model attributes are not associated with </w:t>
      </w:r>
      <w:r w:rsidR="00271CD0">
        <w:rPr>
          <w:rFonts w:cs="Times New Roman"/>
          <w:szCs w:val="24"/>
        </w:rPr>
        <w:t xml:space="preserve">significant effects on the impact of monetary policy on output.  </w:t>
      </w:r>
    </w:p>
    <w:p w14:paraId="71F2466A" w14:textId="4590C8C1" w:rsidR="00560B19" w:rsidRDefault="00560B19">
      <w:pPr>
        <w:spacing w:before="0" w:after="160" w:line="259" w:lineRule="auto"/>
        <w:rPr>
          <w:rFonts w:cs="Times New Roman"/>
          <w:szCs w:val="24"/>
        </w:rPr>
      </w:pPr>
      <w:r>
        <w:rPr>
          <w:rFonts w:cs="Times New Roman"/>
          <w:szCs w:val="24"/>
        </w:rPr>
        <w:br w:type="page"/>
      </w:r>
    </w:p>
    <w:p w14:paraId="5E726183" w14:textId="1BDE9169" w:rsidR="00560B19" w:rsidRPr="009C7126" w:rsidRDefault="003629F0" w:rsidP="007615B6">
      <w:pPr>
        <w:spacing w:before="0" w:after="0" w:line="240" w:lineRule="auto"/>
        <w:jc w:val="center"/>
        <w:rPr>
          <w:rFonts w:cs="Times New Roman"/>
          <w:sz w:val="22"/>
        </w:rPr>
      </w:pPr>
      <w:commentRangeStart w:id="801"/>
      <w:r w:rsidRPr="009C7126">
        <w:rPr>
          <w:rFonts w:cs="Times New Roman"/>
          <w:sz w:val="22"/>
        </w:rPr>
        <w:lastRenderedPageBreak/>
        <w:t>Figure 5</w:t>
      </w:r>
      <w:commentRangeEnd w:id="801"/>
      <w:r w:rsidR="002769C2" w:rsidRPr="009C7126">
        <w:rPr>
          <w:rStyle w:val="CommentReference"/>
          <w:sz w:val="22"/>
          <w:szCs w:val="22"/>
        </w:rPr>
        <w:commentReference w:id="801"/>
      </w:r>
    </w:p>
    <w:p w14:paraId="5BC79E4C" w14:textId="1DA76C2E" w:rsidR="00622026" w:rsidRPr="009C7126" w:rsidRDefault="009C7126" w:rsidP="007615B6">
      <w:pPr>
        <w:spacing w:after="0" w:line="240" w:lineRule="auto"/>
        <w:jc w:val="center"/>
        <w:rPr>
          <w:rFonts w:cs="Times New Roman"/>
          <w:b/>
          <w:bCs/>
          <w:sz w:val="22"/>
          <w:u w:val="single"/>
        </w:rPr>
      </w:pPr>
      <w:r w:rsidRPr="009C7126">
        <w:rPr>
          <w:rFonts w:cs="Times New Roman"/>
          <w:b/>
          <w:bCs/>
          <w:sz w:val="22"/>
          <w:u w:val="single"/>
        </w:rPr>
        <w:t>E</w:t>
      </w:r>
      <w:commentRangeStart w:id="802"/>
      <w:r w:rsidRPr="009C7126">
        <w:rPr>
          <w:rFonts w:cs="Times New Roman"/>
          <w:b/>
          <w:bCs/>
          <w:sz w:val="22"/>
          <w:u w:val="single"/>
        </w:rPr>
        <w:t>stimated</w:t>
      </w:r>
      <w:commentRangeEnd w:id="802"/>
      <w:r w:rsidR="00EF02AD" w:rsidRPr="009C7126">
        <w:rPr>
          <w:rStyle w:val="CommentReference"/>
          <w:b/>
          <w:bCs/>
          <w:sz w:val="22"/>
          <w:szCs w:val="22"/>
          <w:u w:val="single"/>
        </w:rPr>
        <w:commentReference w:id="802"/>
      </w:r>
      <w:r w:rsidR="00D329F0" w:rsidRPr="009C7126">
        <w:rPr>
          <w:rFonts w:cs="Times New Roman"/>
          <w:b/>
          <w:bCs/>
          <w:sz w:val="22"/>
          <w:u w:val="single"/>
        </w:rPr>
        <w:t xml:space="preserve"> </w:t>
      </w:r>
      <w:r w:rsidRPr="009C7126">
        <w:rPr>
          <w:rFonts w:cs="Times New Roman"/>
          <w:b/>
          <w:bCs/>
          <w:sz w:val="22"/>
          <w:u w:val="single"/>
        </w:rPr>
        <w:t xml:space="preserve">influence of attribute variables </w:t>
      </w:r>
      <w:r w:rsidR="00622026" w:rsidRPr="009C7126">
        <w:rPr>
          <w:rFonts w:cs="Times New Roman"/>
          <w:b/>
          <w:bCs/>
          <w:sz w:val="22"/>
          <w:u w:val="single"/>
        </w:rPr>
        <w:t>o</w:t>
      </w:r>
      <w:r w:rsidRPr="009C7126">
        <w:rPr>
          <w:rFonts w:cs="Times New Roman"/>
          <w:b/>
          <w:bCs/>
          <w:sz w:val="22"/>
          <w:u w:val="single"/>
        </w:rPr>
        <w:t>n</w:t>
      </w:r>
      <w:r w:rsidR="00622026" w:rsidRPr="009C7126">
        <w:rPr>
          <w:rFonts w:cs="Times New Roman"/>
          <w:b/>
          <w:bCs/>
          <w:sz w:val="22"/>
          <w:u w:val="single"/>
        </w:rPr>
        <w:t xml:space="preserve"> </w:t>
      </w:r>
      <w:r w:rsidR="00622026" w:rsidRPr="009C7126">
        <w:rPr>
          <w:rFonts w:cs="Times New Roman"/>
          <w:b/>
          <w:bCs/>
          <w:i/>
          <w:iCs/>
          <w:sz w:val="22"/>
          <w:u w:val="single"/>
        </w:rPr>
        <w:t>y-slope</w:t>
      </w:r>
      <w:r w:rsidR="00D329F0" w:rsidRPr="009C7126">
        <w:rPr>
          <w:rFonts w:cs="Times New Roman"/>
          <w:b/>
          <w:bCs/>
          <w:sz w:val="22"/>
          <w:u w:val="single"/>
        </w:rPr>
        <w:t xml:space="preserve"> </w:t>
      </w:r>
    </w:p>
    <w:p w14:paraId="447D3306" w14:textId="19C46E54" w:rsidR="003629F0" w:rsidRPr="009C7126" w:rsidRDefault="00622026" w:rsidP="00F220D8">
      <w:pPr>
        <w:spacing w:before="40" w:after="0" w:line="240" w:lineRule="auto"/>
        <w:jc w:val="center"/>
        <w:rPr>
          <w:rFonts w:cs="Times New Roman"/>
          <w:sz w:val="20"/>
          <w:szCs w:val="20"/>
        </w:rPr>
      </w:pPr>
      <w:r w:rsidRPr="009C7126">
        <w:rPr>
          <w:rFonts w:cs="Times New Roman"/>
          <w:sz w:val="20"/>
          <w:szCs w:val="20"/>
        </w:rPr>
        <w:t>(</w:t>
      </w:r>
      <w:r w:rsidR="009C7126">
        <w:rPr>
          <w:rFonts w:cs="Times New Roman"/>
          <w:sz w:val="20"/>
          <w:szCs w:val="20"/>
        </w:rPr>
        <w:t>full sample</w:t>
      </w:r>
      <w:r w:rsidR="009C7126" w:rsidRPr="009C7126">
        <w:rPr>
          <w:rFonts w:cs="Times New Roman"/>
          <w:sz w:val="20"/>
          <w:szCs w:val="20"/>
        </w:rPr>
        <w:t>,</w:t>
      </w:r>
      <w:r w:rsidRPr="009C7126">
        <w:rPr>
          <w:rFonts w:cs="Times New Roman"/>
          <w:sz w:val="20"/>
          <w:szCs w:val="20"/>
        </w:rPr>
        <w:t xml:space="preserve"> with </w:t>
      </w:r>
      <w:r w:rsidR="009C7126" w:rsidRPr="009C7126">
        <w:rPr>
          <w:rFonts w:cs="Times New Roman"/>
          <w:sz w:val="20"/>
          <w:szCs w:val="20"/>
        </w:rPr>
        <w:t>r</w:t>
      </w:r>
      <w:r w:rsidR="00D329F0" w:rsidRPr="009C7126">
        <w:rPr>
          <w:rFonts w:cs="Times New Roman"/>
          <w:sz w:val="20"/>
          <w:szCs w:val="20"/>
        </w:rPr>
        <w:t xml:space="preserve">ule </w:t>
      </w:r>
      <w:r w:rsidR="009C7126" w:rsidRPr="009C7126">
        <w:rPr>
          <w:rFonts w:cs="Times New Roman"/>
          <w:sz w:val="20"/>
          <w:szCs w:val="20"/>
        </w:rPr>
        <w:t>f</w:t>
      </w:r>
      <w:r w:rsidR="00D329F0" w:rsidRPr="009C7126">
        <w:rPr>
          <w:rFonts w:cs="Times New Roman"/>
          <w:sz w:val="20"/>
          <w:szCs w:val="20"/>
        </w:rPr>
        <w:t xml:space="preserve">ixed </w:t>
      </w:r>
      <w:r w:rsidR="009C7126" w:rsidRPr="009C7126">
        <w:rPr>
          <w:rFonts w:cs="Times New Roman"/>
          <w:sz w:val="20"/>
          <w:szCs w:val="20"/>
        </w:rPr>
        <w:t>e</w:t>
      </w:r>
      <w:r w:rsidR="00D329F0" w:rsidRPr="009C7126">
        <w:rPr>
          <w:rFonts w:cs="Times New Roman"/>
          <w:sz w:val="20"/>
          <w:szCs w:val="20"/>
        </w:rPr>
        <w:t>ffects</w:t>
      </w:r>
      <w:r w:rsidRPr="009C7126">
        <w:rPr>
          <w:rFonts w:cs="Times New Roman"/>
          <w:sz w:val="20"/>
          <w:szCs w:val="20"/>
        </w:rPr>
        <w:t>)</w:t>
      </w:r>
    </w:p>
    <w:p w14:paraId="2CC38EBA" w14:textId="266D0216" w:rsidR="009B0689" w:rsidRDefault="00E37C79" w:rsidP="00C12442">
      <w:pPr>
        <w:spacing w:before="100" w:beforeAutospacing="1" w:after="100" w:afterAutospacing="1"/>
        <w:rPr>
          <w:rFonts w:cs="Times New Roman"/>
          <w:szCs w:val="24"/>
        </w:rPr>
      </w:pPr>
      <w:r>
        <w:rPr>
          <w:rFonts w:cs="Times New Roman"/>
          <w:szCs w:val="24"/>
        </w:rPr>
        <w:t xml:space="preserve">Model </w:t>
      </w:r>
      <w:r w:rsidR="009C7126">
        <w:rPr>
          <w:rFonts w:cs="Times New Roman"/>
          <w:szCs w:val="24"/>
        </w:rPr>
        <w:t>a</w:t>
      </w:r>
      <w:r>
        <w:rPr>
          <w:rFonts w:cs="Times New Roman"/>
          <w:szCs w:val="24"/>
        </w:rPr>
        <w:t xml:space="preserve">ttribute </w:t>
      </w:r>
      <w:r w:rsidR="009C7126">
        <w:rPr>
          <w:rFonts w:cs="Times New Roman"/>
          <w:szCs w:val="24"/>
        </w:rPr>
        <w:t>v</w:t>
      </w:r>
      <w:r>
        <w:rPr>
          <w:rFonts w:cs="Times New Roman"/>
          <w:szCs w:val="24"/>
        </w:rPr>
        <w:t xml:space="preserve">ariables: </w:t>
      </w:r>
      <w:r w:rsidR="009B0689" w:rsidRPr="004F57CC">
        <w:rPr>
          <w:noProof/>
        </w:rPr>
        <w:drawing>
          <wp:inline distT="0" distB="0" distL="0" distR="0" wp14:anchorId="1C772D9A" wp14:editId="3F84105D">
            <wp:extent cx="5943600" cy="2800350"/>
            <wp:effectExtent l="0" t="0" r="0" b="0"/>
            <wp:docPr id="13" name="Picture 13" descr="A graph with colorful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3600" cy="2800350"/>
                    </a:xfrm>
                    <a:prstGeom prst="rect">
                      <a:avLst/>
                    </a:prstGeom>
                  </pic:spPr>
                </pic:pic>
              </a:graphicData>
            </a:graphic>
          </wp:inline>
        </w:drawing>
      </w:r>
    </w:p>
    <w:p w14:paraId="34177DE0" w14:textId="29868A77" w:rsidR="003629F0" w:rsidRDefault="009B0689" w:rsidP="00C12442">
      <w:pPr>
        <w:spacing w:before="100" w:beforeAutospacing="1" w:after="100" w:afterAutospacing="1"/>
        <w:rPr>
          <w:rFonts w:cs="Times New Roman"/>
          <w:szCs w:val="24"/>
        </w:rPr>
      </w:pPr>
      <w:commentRangeStart w:id="803"/>
      <w:r>
        <w:rPr>
          <w:rFonts w:cs="Times New Roman"/>
          <w:szCs w:val="24"/>
        </w:rPr>
        <w:t xml:space="preserve">Non-model </w:t>
      </w:r>
      <w:r w:rsidR="009C7126">
        <w:rPr>
          <w:rFonts w:cs="Times New Roman"/>
          <w:szCs w:val="24"/>
        </w:rPr>
        <w:t>a</w:t>
      </w:r>
      <w:r>
        <w:rPr>
          <w:rFonts w:cs="Times New Roman"/>
          <w:szCs w:val="24"/>
        </w:rPr>
        <w:t xml:space="preserve">ttribute </w:t>
      </w:r>
      <w:r w:rsidR="009C7126">
        <w:rPr>
          <w:rFonts w:cs="Times New Roman"/>
          <w:szCs w:val="24"/>
        </w:rPr>
        <w:t>v</w:t>
      </w:r>
      <w:r>
        <w:rPr>
          <w:rFonts w:cs="Times New Roman"/>
          <w:szCs w:val="24"/>
        </w:rPr>
        <w:t>ariables</w:t>
      </w:r>
      <w:r w:rsidR="00800766">
        <w:rPr>
          <w:rFonts w:cs="Times New Roman"/>
          <w:szCs w:val="24"/>
        </w:rPr>
        <w:t>:</w:t>
      </w:r>
      <w:r w:rsidR="00C12442" w:rsidRPr="00C12442">
        <w:rPr>
          <w:noProof/>
        </w:rPr>
        <w:drawing>
          <wp:inline distT="0" distB="0" distL="0" distR="0" wp14:anchorId="2C2A12F5" wp14:editId="2AC872EE">
            <wp:extent cx="5943600" cy="2995930"/>
            <wp:effectExtent l="0" t="0" r="0" b="0"/>
            <wp:docPr id="15" name="Picture 15" descr="A graph with colorful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3600" cy="2995930"/>
                    </a:xfrm>
                    <a:prstGeom prst="rect">
                      <a:avLst/>
                    </a:prstGeom>
                  </pic:spPr>
                </pic:pic>
              </a:graphicData>
            </a:graphic>
          </wp:inline>
        </w:drawing>
      </w:r>
      <w:r w:rsidR="003629F0">
        <w:rPr>
          <w:rFonts w:cs="Times New Roman"/>
          <w:szCs w:val="24"/>
        </w:rPr>
        <w:br w:type="page"/>
      </w:r>
      <w:commentRangeEnd w:id="803"/>
      <w:r w:rsidR="00A3054E">
        <w:rPr>
          <w:rStyle w:val="CommentReference"/>
        </w:rPr>
        <w:commentReference w:id="803"/>
      </w:r>
    </w:p>
    <w:p w14:paraId="2F01B417" w14:textId="23363458" w:rsidR="00291402" w:rsidRPr="009C7126" w:rsidRDefault="00291402" w:rsidP="009C7126">
      <w:pPr>
        <w:spacing w:before="0" w:after="0" w:line="240" w:lineRule="auto"/>
        <w:jc w:val="center"/>
        <w:rPr>
          <w:rFonts w:cs="Times New Roman"/>
          <w:sz w:val="22"/>
        </w:rPr>
      </w:pPr>
      <w:r w:rsidRPr="009C7126">
        <w:rPr>
          <w:rFonts w:cs="Times New Roman"/>
          <w:sz w:val="22"/>
        </w:rPr>
        <w:lastRenderedPageBreak/>
        <w:t xml:space="preserve">Figure </w:t>
      </w:r>
      <w:r w:rsidR="00106DF3" w:rsidRPr="009C7126">
        <w:rPr>
          <w:rFonts w:cs="Times New Roman"/>
          <w:sz w:val="22"/>
        </w:rPr>
        <w:t>6</w:t>
      </w:r>
    </w:p>
    <w:p w14:paraId="6F669D63" w14:textId="6E3BB080" w:rsidR="00291402" w:rsidRPr="009C7126" w:rsidRDefault="009C7126" w:rsidP="009C7126">
      <w:pPr>
        <w:spacing w:after="0" w:line="240" w:lineRule="auto"/>
        <w:jc w:val="center"/>
        <w:rPr>
          <w:rFonts w:cs="Times New Roman"/>
          <w:b/>
          <w:bCs/>
          <w:sz w:val="22"/>
          <w:u w:val="single"/>
        </w:rPr>
      </w:pPr>
      <w:r w:rsidRPr="009C7126">
        <w:rPr>
          <w:rFonts w:cs="Times New Roman"/>
          <w:b/>
          <w:bCs/>
          <w:sz w:val="22"/>
          <w:u w:val="single"/>
        </w:rPr>
        <w:t>Estimated influence of attribute variables on</w:t>
      </w:r>
      <w:r w:rsidR="00291402" w:rsidRPr="009C7126">
        <w:rPr>
          <w:rFonts w:cs="Times New Roman"/>
          <w:b/>
          <w:bCs/>
          <w:sz w:val="22"/>
          <w:u w:val="single"/>
        </w:rPr>
        <w:t xml:space="preserve"> </w:t>
      </w:r>
      <w:r w:rsidR="00291402" w:rsidRPr="009C7126">
        <w:rPr>
          <w:rFonts w:cs="Times New Roman"/>
          <w:b/>
          <w:bCs/>
          <w:i/>
          <w:iCs/>
          <w:sz w:val="22"/>
          <w:u w:val="single"/>
        </w:rPr>
        <w:t>π-slope</w:t>
      </w:r>
      <w:r w:rsidR="00291402" w:rsidRPr="009C7126">
        <w:rPr>
          <w:rFonts w:cs="Times New Roman"/>
          <w:b/>
          <w:bCs/>
          <w:sz w:val="22"/>
          <w:u w:val="single"/>
        </w:rPr>
        <w:t xml:space="preserve"> </w:t>
      </w:r>
    </w:p>
    <w:p w14:paraId="4EB0C04C" w14:textId="67FA764C" w:rsidR="00291402" w:rsidRPr="009C7126" w:rsidRDefault="00291402" w:rsidP="00A61F80">
      <w:pPr>
        <w:spacing w:before="40" w:after="0" w:line="240" w:lineRule="auto"/>
        <w:jc w:val="center"/>
        <w:rPr>
          <w:rFonts w:cs="Times New Roman"/>
          <w:sz w:val="20"/>
          <w:szCs w:val="20"/>
        </w:rPr>
      </w:pPr>
      <w:r w:rsidRPr="009C7126">
        <w:rPr>
          <w:rFonts w:cs="Times New Roman"/>
          <w:sz w:val="20"/>
          <w:szCs w:val="20"/>
        </w:rPr>
        <w:t>(</w:t>
      </w:r>
      <w:r w:rsidR="009C7126">
        <w:rPr>
          <w:rFonts w:cs="Times New Roman"/>
          <w:sz w:val="20"/>
          <w:szCs w:val="20"/>
        </w:rPr>
        <w:t>full sample,</w:t>
      </w:r>
      <w:r w:rsidRPr="009C7126">
        <w:rPr>
          <w:rFonts w:cs="Times New Roman"/>
          <w:sz w:val="20"/>
          <w:szCs w:val="20"/>
        </w:rPr>
        <w:t xml:space="preserve"> with </w:t>
      </w:r>
      <w:r w:rsidR="009C7126">
        <w:rPr>
          <w:rFonts w:cs="Times New Roman"/>
          <w:sz w:val="20"/>
          <w:szCs w:val="20"/>
        </w:rPr>
        <w:t>r</w:t>
      </w:r>
      <w:r w:rsidRPr="009C7126">
        <w:rPr>
          <w:rFonts w:cs="Times New Roman"/>
          <w:sz w:val="20"/>
          <w:szCs w:val="20"/>
        </w:rPr>
        <w:t xml:space="preserve">ule </w:t>
      </w:r>
      <w:r w:rsidR="009C7126">
        <w:rPr>
          <w:rFonts w:cs="Times New Roman"/>
          <w:sz w:val="20"/>
          <w:szCs w:val="20"/>
        </w:rPr>
        <w:t>f</w:t>
      </w:r>
      <w:r w:rsidRPr="009C7126">
        <w:rPr>
          <w:rFonts w:cs="Times New Roman"/>
          <w:sz w:val="20"/>
          <w:szCs w:val="20"/>
        </w:rPr>
        <w:t xml:space="preserve">ixed </w:t>
      </w:r>
      <w:r w:rsidR="009C7126">
        <w:rPr>
          <w:rFonts w:cs="Times New Roman"/>
          <w:sz w:val="20"/>
          <w:szCs w:val="20"/>
        </w:rPr>
        <w:t>e</w:t>
      </w:r>
      <w:r w:rsidRPr="009C7126">
        <w:rPr>
          <w:rFonts w:cs="Times New Roman"/>
          <w:sz w:val="20"/>
          <w:szCs w:val="20"/>
        </w:rPr>
        <w:t>ffects)</w:t>
      </w:r>
    </w:p>
    <w:p w14:paraId="5B5B0405" w14:textId="26322BA9" w:rsidR="009B0689" w:rsidRDefault="00291402" w:rsidP="00291402">
      <w:pPr>
        <w:spacing w:before="0" w:after="160" w:line="259" w:lineRule="auto"/>
        <w:rPr>
          <w:rFonts w:cs="Times New Roman"/>
          <w:szCs w:val="24"/>
        </w:rPr>
      </w:pPr>
      <w:r>
        <w:rPr>
          <w:rFonts w:cs="Times New Roman"/>
          <w:szCs w:val="24"/>
        </w:rPr>
        <w:t>Model Attribute Variables:</w:t>
      </w:r>
    </w:p>
    <w:p w14:paraId="6DC1B5AD" w14:textId="5208C9B8" w:rsidR="00291402" w:rsidRDefault="008F2CC4" w:rsidP="00291402">
      <w:pPr>
        <w:spacing w:before="0" w:after="160" w:line="259" w:lineRule="auto"/>
        <w:rPr>
          <w:rFonts w:cs="Times New Roman"/>
          <w:szCs w:val="24"/>
        </w:rPr>
      </w:pPr>
      <w:r w:rsidRPr="008F2CC4">
        <w:rPr>
          <w:noProof/>
        </w:rPr>
        <w:drawing>
          <wp:inline distT="0" distB="0" distL="0" distR="0" wp14:anchorId="362F71AF" wp14:editId="06BE5257">
            <wp:extent cx="5943600" cy="2745105"/>
            <wp:effectExtent l="0" t="0" r="0" b="0"/>
            <wp:docPr id="17" name="Picture 17" descr="A graph with colorful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3600" cy="2745105"/>
                    </a:xfrm>
                    <a:prstGeom prst="rect">
                      <a:avLst/>
                    </a:prstGeom>
                  </pic:spPr>
                </pic:pic>
              </a:graphicData>
            </a:graphic>
          </wp:inline>
        </w:drawing>
      </w:r>
    </w:p>
    <w:p w14:paraId="1D615F82" w14:textId="7C18D1E8" w:rsidR="00291402" w:rsidRDefault="00291402" w:rsidP="00291402">
      <w:pPr>
        <w:spacing w:before="0" w:after="160" w:line="259" w:lineRule="auto"/>
        <w:rPr>
          <w:rFonts w:cs="Times New Roman"/>
          <w:szCs w:val="24"/>
        </w:rPr>
      </w:pPr>
      <w:bookmarkStart w:id="804" w:name="_Hlk192930411"/>
      <w:r>
        <w:rPr>
          <w:rFonts w:cs="Times New Roman"/>
          <w:szCs w:val="24"/>
        </w:rPr>
        <w:t>Non-model Attribute Variables</w:t>
      </w:r>
      <w:r w:rsidR="00800766">
        <w:rPr>
          <w:rFonts w:cs="Times New Roman"/>
          <w:szCs w:val="24"/>
        </w:rPr>
        <w:t>:</w:t>
      </w:r>
      <w:r w:rsidR="006D6B50" w:rsidRPr="006D6B50">
        <w:t xml:space="preserve"> </w:t>
      </w:r>
      <w:r w:rsidR="006D6B50" w:rsidRPr="00106DF3">
        <w:rPr>
          <w:noProof/>
        </w:rPr>
        <w:drawing>
          <wp:inline distT="0" distB="0" distL="0" distR="0" wp14:anchorId="2CD2C432" wp14:editId="07EB6C05">
            <wp:extent cx="5943600" cy="3016250"/>
            <wp:effectExtent l="0" t="0" r="0" b="0"/>
            <wp:docPr id="18" name="Picture 18"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3600" cy="3016250"/>
                    </a:xfrm>
                    <a:prstGeom prst="rect">
                      <a:avLst/>
                    </a:prstGeom>
                  </pic:spPr>
                </pic:pic>
              </a:graphicData>
            </a:graphic>
          </wp:inline>
        </w:drawing>
      </w:r>
    </w:p>
    <w:bookmarkEnd w:id="804"/>
    <w:p w14:paraId="67940100" w14:textId="0D2461C4" w:rsidR="003629F0" w:rsidRDefault="003629F0" w:rsidP="00560B19">
      <w:pPr>
        <w:spacing w:before="100" w:beforeAutospacing="1" w:after="100" w:afterAutospacing="1"/>
        <w:rPr>
          <w:rFonts w:cs="Times New Roman"/>
          <w:szCs w:val="24"/>
        </w:rPr>
      </w:pPr>
    </w:p>
    <w:p w14:paraId="314089BC" w14:textId="218DFA80" w:rsidR="007E45C9" w:rsidRPr="00A61F80" w:rsidRDefault="00291402" w:rsidP="00A61F80">
      <w:pPr>
        <w:spacing w:before="0" w:after="0" w:line="240" w:lineRule="auto"/>
        <w:jc w:val="center"/>
        <w:rPr>
          <w:rFonts w:cs="Times New Roman"/>
          <w:sz w:val="22"/>
        </w:rPr>
      </w:pPr>
      <w:r>
        <w:rPr>
          <w:rFonts w:cs="Times New Roman"/>
          <w:szCs w:val="24"/>
        </w:rPr>
        <w:br w:type="page"/>
      </w:r>
      <w:r w:rsidR="007E45C9" w:rsidRPr="00A61F80">
        <w:rPr>
          <w:rFonts w:cs="Times New Roman"/>
          <w:sz w:val="22"/>
        </w:rPr>
        <w:lastRenderedPageBreak/>
        <w:t>Figure 7</w:t>
      </w:r>
    </w:p>
    <w:p w14:paraId="13F0CF56" w14:textId="6AE3BFF1" w:rsidR="007E45C9" w:rsidRPr="00A61F80" w:rsidRDefault="007E45C9" w:rsidP="00A61F80">
      <w:pPr>
        <w:spacing w:after="0" w:line="240" w:lineRule="auto"/>
        <w:jc w:val="center"/>
        <w:rPr>
          <w:rFonts w:cs="Times New Roman"/>
          <w:b/>
          <w:bCs/>
          <w:sz w:val="22"/>
          <w:u w:val="single"/>
        </w:rPr>
      </w:pPr>
      <w:r w:rsidRPr="00A61F80">
        <w:rPr>
          <w:rFonts w:cs="Times New Roman"/>
          <w:b/>
          <w:bCs/>
          <w:sz w:val="22"/>
          <w:u w:val="single"/>
        </w:rPr>
        <w:t xml:space="preserve">Coefficients from Regression of </w:t>
      </w:r>
      <w:proofErr w:type="spellStart"/>
      <w:r w:rsidR="00636B79" w:rsidRPr="00A61F80">
        <w:rPr>
          <w:rFonts w:cs="Times New Roman"/>
          <w:b/>
          <w:bCs/>
          <w:i/>
          <w:iCs/>
          <w:sz w:val="22"/>
          <w:u w:val="single"/>
        </w:rPr>
        <w:t>sacratio</w:t>
      </w:r>
      <w:proofErr w:type="spellEnd"/>
      <w:r w:rsidR="00636B79" w:rsidRPr="00A61F80">
        <w:rPr>
          <w:rFonts w:cs="Times New Roman"/>
          <w:b/>
          <w:bCs/>
          <w:sz w:val="22"/>
          <w:u w:val="single"/>
        </w:rPr>
        <w:t xml:space="preserve"> </w:t>
      </w:r>
      <w:r w:rsidRPr="00A61F80">
        <w:rPr>
          <w:rFonts w:cs="Times New Roman"/>
          <w:b/>
          <w:bCs/>
          <w:sz w:val="22"/>
          <w:u w:val="single"/>
        </w:rPr>
        <w:t xml:space="preserve">on Attribute Variables </w:t>
      </w:r>
    </w:p>
    <w:p w14:paraId="184EC826" w14:textId="3D17FFD4" w:rsidR="007E45C9" w:rsidRPr="00A61F80" w:rsidRDefault="007E45C9" w:rsidP="00A61F80">
      <w:pPr>
        <w:spacing w:before="40" w:after="0" w:line="240" w:lineRule="auto"/>
        <w:jc w:val="center"/>
        <w:rPr>
          <w:rFonts w:cs="Times New Roman"/>
          <w:sz w:val="20"/>
          <w:szCs w:val="20"/>
        </w:rPr>
      </w:pPr>
      <w:r w:rsidRPr="00A61F80">
        <w:rPr>
          <w:rFonts w:cs="Times New Roman"/>
          <w:sz w:val="20"/>
          <w:szCs w:val="20"/>
        </w:rPr>
        <w:t>(</w:t>
      </w:r>
      <w:r w:rsidR="00A61F80">
        <w:rPr>
          <w:rFonts w:cs="Times New Roman"/>
          <w:sz w:val="20"/>
          <w:szCs w:val="20"/>
        </w:rPr>
        <w:t>full sample,</w:t>
      </w:r>
      <w:r w:rsidRPr="00A61F80">
        <w:rPr>
          <w:rFonts w:cs="Times New Roman"/>
          <w:sz w:val="20"/>
          <w:szCs w:val="20"/>
        </w:rPr>
        <w:t xml:space="preserve"> with </w:t>
      </w:r>
      <w:r w:rsidR="00A61F80">
        <w:rPr>
          <w:rFonts w:cs="Times New Roman"/>
          <w:sz w:val="20"/>
          <w:szCs w:val="20"/>
        </w:rPr>
        <w:t>r</w:t>
      </w:r>
      <w:r w:rsidRPr="00A61F80">
        <w:rPr>
          <w:rFonts w:cs="Times New Roman"/>
          <w:sz w:val="20"/>
          <w:szCs w:val="20"/>
        </w:rPr>
        <w:t xml:space="preserve">ule </w:t>
      </w:r>
      <w:r w:rsidR="00A61F80">
        <w:rPr>
          <w:rFonts w:cs="Times New Roman"/>
          <w:sz w:val="20"/>
          <w:szCs w:val="20"/>
        </w:rPr>
        <w:t>f</w:t>
      </w:r>
      <w:r w:rsidRPr="00A61F80">
        <w:rPr>
          <w:rFonts w:cs="Times New Roman"/>
          <w:sz w:val="20"/>
          <w:szCs w:val="20"/>
        </w:rPr>
        <w:t xml:space="preserve">ixed </w:t>
      </w:r>
      <w:r w:rsidR="00A61F80">
        <w:rPr>
          <w:rFonts w:cs="Times New Roman"/>
          <w:sz w:val="20"/>
          <w:szCs w:val="20"/>
        </w:rPr>
        <w:t>e</w:t>
      </w:r>
      <w:r w:rsidRPr="00A61F80">
        <w:rPr>
          <w:rFonts w:cs="Times New Roman"/>
          <w:sz w:val="20"/>
          <w:szCs w:val="20"/>
        </w:rPr>
        <w:t>ffects)</w:t>
      </w:r>
    </w:p>
    <w:p w14:paraId="21610C3C" w14:textId="43E6D607" w:rsidR="007E45C9" w:rsidRDefault="007E45C9" w:rsidP="007E45C9">
      <w:pPr>
        <w:spacing w:before="0" w:after="160" w:line="259" w:lineRule="auto"/>
        <w:rPr>
          <w:rFonts w:cs="Times New Roman"/>
          <w:szCs w:val="24"/>
        </w:rPr>
      </w:pPr>
      <w:r>
        <w:rPr>
          <w:rFonts w:cs="Times New Roman"/>
          <w:szCs w:val="24"/>
        </w:rPr>
        <w:t xml:space="preserve">Model </w:t>
      </w:r>
      <w:r w:rsidR="00A61F80">
        <w:rPr>
          <w:rFonts w:cs="Times New Roman"/>
          <w:szCs w:val="24"/>
        </w:rPr>
        <w:t>a</w:t>
      </w:r>
      <w:r>
        <w:rPr>
          <w:rFonts w:cs="Times New Roman"/>
          <w:szCs w:val="24"/>
        </w:rPr>
        <w:t xml:space="preserve">ttribute </w:t>
      </w:r>
      <w:r w:rsidR="00A61F80">
        <w:rPr>
          <w:rFonts w:cs="Times New Roman"/>
          <w:szCs w:val="24"/>
        </w:rPr>
        <w:t>v</w:t>
      </w:r>
      <w:r>
        <w:rPr>
          <w:rFonts w:cs="Times New Roman"/>
          <w:szCs w:val="24"/>
        </w:rPr>
        <w:t>ariables:</w:t>
      </w:r>
    </w:p>
    <w:p w14:paraId="6AB750C7" w14:textId="5C29F8C3" w:rsidR="00636B79" w:rsidRDefault="00FC1766" w:rsidP="00636B79">
      <w:pPr>
        <w:spacing w:before="0" w:after="160" w:line="259" w:lineRule="auto"/>
        <w:rPr>
          <w:rFonts w:cs="Times New Roman"/>
          <w:szCs w:val="24"/>
        </w:rPr>
      </w:pPr>
      <w:r w:rsidRPr="00FC1766">
        <w:rPr>
          <w:noProof/>
        </w:rPr>
        <w:drawing>
          <wp:inline distT="0" distB="0" distL="0" distR="0" wp14:anchorId="1DC690D2" wp14:editId="65DA633B">
            <wp:extent cx="5943600" cy="2860675"/>
            <wp:effectExtent l="0" t="0" r="0" b="0"/>
            <wp:docPr id="19" name="Picture 19" descr="A graph with colorful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3600" cy="2860675"/>
                    </a:xfrm>
                    <a:prstGeom prst="rect">
                      <a:avLst/>
                    </a:prstGeom>
                  </pic:spPr>
                </pic:pic>
              </a:graphicData>
            </a:graphic>
          </wp:inline>
        </w:drawing>
      </w:r>
      <w:r w:rsidR="00636B79">
        <w:rPr>
          <w:rFonts w:cs="Times New Roman"/>
          <w:szCs w:val="24"/>
        </w:rPr>
        <w:t xml:space="preserve">Non-model </w:t>
      </w:r>
      <w:r w:rsidR="00A61F80">
        <w:rPr>
          <w:rFonts w:cs="Times New Roman"/>
          <w:szCs w:val="24"/>
        </w:rPr>
        <w:t>a</w:t>
      </w:r>
      <w:r w:rsidR="00636B79">
        <w:rPr>
          <w:rFonts w:cs="Times New Roman"/>
          <w:szCs w:val="24"/>
        </w:rPr>
        <w:t xml:space="preserve">ttribute </w:t>
      </w:r>
      <w:r w:rsidR="00A61F80">
        <w:rPr>
          <w:rFonts w:cs="Times New Roman"/>
          <w:szCs w:val="24"/>
        </w:rPr>
        <w:t>v</w:t>
      </w:r>
      <w:r w:rsidR="00636B79">
        <w:rPr>
          <w:rFonts w:cs="Times New Roman"/>
          <w:szCs w:val="24"/>
        </w:rPr>
        <w:t>ariables</w:t>
      </w:r>
      <w:r w:rsidR="00800766">
        <w:rPr>
          <w:rFonts w:cs="Times New Roman"/>
          <w:szCs w:val="24"/>
        </w:rPr>
        <w:t>:</w:t>
      </w:r>
      <w:r w:rsidR="006D6B50" w:rsidRPr="006D6B50">
        <w:t xml:space="preserve"> </w:t>
      </w:r>
      <w:r w:rsidR="006D6B50" w:rsidRPr="009165FD">
        <w:rPr>
          <w:noProof/>
        </w:rPr>
        <w:drawing>
          <wp:inline distT="0" distB="0" distL="0" distR="0" wp14:anchorId="3036F65A" wp14:editId="7A3B111F">
            <wp:extent cx="5943600" cy="3053080"/>
            <wp:effectExtent l="0" t="0" r="0" b="0"/>
            <wp:docPr id="20" name="Picture 20"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3600" cy="3053080"/>
                    </a:xfrm>
                    <a:prstGeom prst="rect">
                      <a:avLst/>
                    </a:prstGeom>
                  </pic:spPr>
                </pic:pic>
              </a:graphicData>
            </a:graphic>
          </wp:inline>
        </w:drawing>
      </w:r>
    </w:p>
    <w:p w14:paraId="2DF789DD" w14:textId="22DF9063" w:rsidR="00291402" w:rsidRDefault="00291402">
      <w:pPr>
        <w:spacing w:before="0" w:after="160" w:line="259" w:lineRule="auto"/>
        <w:rPr>
          <w:rFonts w:cs="Times New Roman"/>
          <w:szCs w:val="24"/>
        </w:rPr>
      </w:pPr>
    </w:p>
    <w:p w14:paraId="23E39ECE" w14:textId="77777777" w:rsidR="00636B79" w:rsidRDefault="00636B79">
      <w:pPr>
        <w:spacing w:before="0" w:after="160" w:line="259" w:lineRule="auto"/>
        <w:rPr>
          <w:rFonts w:cs="Times New Roman"/>
          <w:szCs w:val="24"/>
        </w:rPr>
      </w:pPr>
    </w:p>
    <w:p w14:paraId="1D1C5777" w14:textId="635437C9" w:rsidR="007E45C9" w:rsidRDefault="007E45C9">
      <w:pPr>
        <w:spacing w:before="0" w:after="160" w:line="259" w:lineRule="auto"/>
        <w:rPr>
          <w:rFonts w:cs="Times New Roman"/>
          <w:szCs w:val="24"/>
        </w:rPr>
      </w:pPr>
    </w:p>
    <w:p w14:paraId="0FC79FD5" w14:textId="77777777" w:rsidR="00A61F80" w:rsidRDefault="00A61F80">
      <w:pPr>
        <w:spacing w:before="0" w:after="160" w:line="259" w:lineRule="auto"/>
        <w:rPr>
          <w:rFonts w:cs="Times New Roman"/>
          <w:szCs w:val="24"/>
        </w:rPr>
      </w:pPr>
    </w:p>
    <w:p w14:paraId="22AD6219" w14:textId="0E664244" w:rsidR="009165FD" w:rsidRPr="00A61F80" w:rsidRDefault="009165FD" w:rsidP="00A61F80">
      <w:pPr>
        <w:spacing w:before="0" w:after="0" w:line="240" w:lineRule="auto"/>
        <w:jc w:val="center"/>
        <w:rPr>
          <w:rFonts w:cs="Times New Roman"/>
          <w:sz w:val="22"/>
        </w:rPr>
      </w:pPr>
      <w:r w:rsidRPr="00A61F80">
        <w:rPr>
          <w:rFonts w:cs="Times New Roman"/>
          <w:sz w:val="22"/>
        </w:rPr>
        <w:t>Figure 8</w:t>
      </w:r>
    </w:p>
    <w:p w14:paraId="70991E9D" w14:textId="26550244" w:rsidR="009165FD" w:rsidRPr="00A61F80" w:rsidRDefault="009165FD" w:rsidP="00A61F80">
      <w:pPr>
        <w:spacing w:after="0" w:line="240" w:lineRule="auto"/>
        <w:jc w:val="center"/>
        <w:rPr>
          <w:rFonts w:cs="Times New Roman"/>
          <w:b/>
          <w:bCs/>
          <w:sz w:val="22"/>
          <w:u w:val="single"/>
        </w:rPr>
      </w:pPr>
      <w:r w:rsidRPr="00A61F80">
        <w:rPr>
          <w:rFonts w:cs="Times New Roman"/>
          <w:b/>
          <w:bCs/>
          <w:sz w:val="22"/>
          <w:u w:val="single"/>
        </w:rPr>
        <w:t xml:space="preserve">Coefficients from Regression of </w:t>
      </w:r>
      <w:r w:rsidRPr="00A61F80">
        <w:rPr>
          <w:rFonts w:cs="Times New Roman"/>
          <w:b/>
          <w:bCs/>
          <w:i/>
          <w:iCs/>
          <w:sz w:val="22"/>
          <w:u w:val="single"/>
        </w:rPr>
        <w:t>y-timing</w:t>
      </w:r>
      <w:r w:rsidRPr="00A61F80">
        <w:rPr>
          <w:rFonts w:cs="Times New Roman"/>
          <w:b/>
          <w:bCs/>
          <w:sz w:val="22"/>
          <w:u w:val="single"/>
        </w:rPr>
        <w:t xml:space="preserve"> on Attribute Variables </w:t>
      </w:r>
    </w:p>
    <w:p w14:paraId="3D385C74" w14:textId="234E20F6" w:rsidR="009165FD" w:rsidRPr="00A61F80" w:rsidRDefault="009165FD" w:rsidP="00A61F80">
      <w:pPr>
        <w:spacing w:before="40" w:after="0" w:line="240" w:lineRule="auto"/>
        <w:jc w:val="center"/>
        <w:rPr>
          <w:rFonts w:cs="Times New Roman"/>
          <w:sz w:val="20"/>
          <w:szCs w:val="20"/>
        </w:rPr>
      </w:pPr>
      <w:r w:rsidRPr="00A61F80">
        <w:rPr>
          <w:rFonts w:cs="Times New Roman"/>
          <w:sz w:val="20"/>
          <w:szCs w:val="20"/>
        </w:rPr>
        <w:t>(</w:t>
      </w:r>
      <w:r w:rsidR="00A61F80">
        <w:rPr>
          <w:rFonts w:cs="Times New Roman"/>
          <w:sz w:val="20"/>
          <w:szCs w:val="20"/>
        </w:rPr>
        <w:t>full sample,</w:t>
      </w:r>
      <w:r w:rsidRPr="00A61F80">
        <w:rPr>
          <w:rFonts w:cs="Times New Roman"/>
          <w:sz w:val="20"/>
          <w:szCs w:val="20"/>
        </w:rPr>
        <w:t xml:space="preserve"> with </w:t>
      </w:r>
      <w:r w:rsidR="00A61F80">
        <w:rPr>
          <w:rFonts w:cs="Times New Roman"/>
          <w:sz w:val="20"/>
          <w:szCs w:val="20"/>
        </w:rPr>
        <w:t>r</w:t>
      </w:r>
      <w:r w:rsidRPr="00A61F80">
        <w:rPr>
          <w:rFonts w:cs="Times New Roman"/>
          <w:sz w:val="20"/>
          <w:szCs w:val="20"/>
        </w:rPr>
        <w:t xml:space="preserve">ule </w:t>
      </w:r>
      <w:r w:rsidR="00A61F80">
        <w:rPr>
          <w:rFonts w:cs="Times New Roman"/>
          <w:sz w:val="20"/>
          <w:szCs w:val="20"/>
        </w:rPr>
        <w:t>f</w:t>
      </w:r>
      <w:r w:rsidRPr="00A61F80">
        <w:rPr>
          <w:rFonts w:cs="Times New Roman"/>
          <w:sz w:val="20"/>
          <w:szCs w:val="20"/>
        </w:rPr>
        <w:t xml:space="preserve">ixed </w:t>
      </w:r>
      <w:r w:rsidR="00A61F80">
        <w:rPr>
          <w:rFonts w:cs="Times New Roman"/>
          <w:sz w:val="20"/>
          <w:szCs w:val="20"/>
        </w:rPr>
        <w:t>e</w:t>
      </w:r>
      <w:r w:rsidRPr="00A61F80">
        <w:rPr>
          <w:rFonts w:cs="Times New Roman"/>
          <w:sz w:val="20"/>
          <w:szCs w:val="20"/>
        </w:rPr>
        <w:t>ffects)</w:t>
      </w:r>
    </w:p>
    <w:p w14:paraId="363FABE0" w14:textId="2AF3A604" w:rsidR="009165FD" w:rsidRDefault="009165FD" w:rsidP="009165FD">
      <w:pPr>
        <w:spacing w:before="0" w:after="160" w:line="259" w:lineRule="auto"/>
        <w:rPr>
          <w:rFonts w:cs="Times New Roman"/>
          <w:szCs w:val="24"/>
        </w:rPr>
      </w:pPr>
      <w:r>
        <w:rPr>
          <w:rFonts w:cs="Times New Roman"/>
          <w:szCs w:val="24"/>
        </w:rPr>
        <w:t xml:space="preserve">Model </w:t>
      </w:r>
      <w:r w:rsidR="00A61F80">
        <w:rPr>
          <w:rFonts w:cs="Times New Roman"/>
          <w:szCs w:val="24"/>
        </w:rPr>
        <w:t>a</w:t>
      </w:r>
      <w:r>
        <w:rPr>
          <w:rFonts w:cs="Times New Roman"/>
          <w:szCs w:val="24"/>
        </w:rPr>
        <w:t xml:space="preserve">ttribute </w:t>
      </w:r>
      <w:r w:rsidR="00A61F80">
        <w:rPr>
          <w:rFonts w:cs="Times New Roman"/>
          <w:szCs w:val="24"/>
        </w:rPr>
        <w:t>v</w:t>
      </w:r>
      <w:r>
        <w:rPr>
          <w:rFonts w:cs="Times New Roman"/>
          <w:szCs w:val="24"/>
        </w:rPr>
        <w:t>ariables:</w:t>
      </w:r>
    </w:p>
    <w:p w14:paraId="30ED05C5" w14:textId="7AF59589" w:rsidR="007E45C9" w:rsidRDefault="00B44248">
      <w:pPr>
        <w:spacing w:before="0" w:after="160" w:line="259" w:lineRule="auto"/>
        <w:rPr>
          <w:rFonts w:cs="Times New Roman"/>
          <w:szCs w:val="24"/>
        </w:rPr>
      </w:pPr>
      <w:r w:rsidRPr="00B44248">
        <w:rPr>
          <w:noProof/>
        </w:rPr>
        <w:drawing>
          <wp:inline distT="0" distB="0" distL="0" distR="0" wp14:anchorId="3A76980A" wp14:editId="0E6BE275">
            <wp:extent cx="5943600" cy="2776855"/>
            <wp:effectExtent l="0" t="0" r="0" b="4445"/>
            <wp:docPr id="21" name="Picture 21" descr="A graph with colorful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943600" cy="2776855"/>
                    </a:xfrm>
                    <a:prstGeom prst="rect">
                      <a:avLst/>
                    </a:prstGeom>
                  </pic:spPr>
                </pic:pic>
              </a:graphicData>
            </a:graphic>
          </wp:inline>
        </w:drawing>
      </w:r>
    </w:p>
    <w:p w14:paraId="579C4742" w14:textId="04593F67" w:rsidR="00800766" w:rsidRDefault="009165FD">
      <w:pPr>
        <w:spacing w:before="0" w:after="160" w:line="259" w:lineRule="auto"/>
        <w:rPr>
          <w:rFonts w:cs="Times New Roman"/>
          <w:szCs w:val="24"/>
        </w:rPr>
      </w:pPr>
      <w:r w:rsidRPr="009165FD">
        <w:rPr>
          <w:rFonts w:cs="Times New Roman"/>
          <w:szCs w:val="24"/>
        </w:rPr>
        <w:t xml:space="preserve">Non-model </w:t>
      </w:r>
      <w:r w:rsidR="00A61F80">
        <w:rPr>
          <w:rFonts w:cs="Times New Roman"/>
          <w:szCs w:val="24"/>
        </w:rPr>
        <w:t>a</w:t>
      </w:r>
      <w:r w:rsidRPr="009165FD">
        <w:rPr>
          <w:rFonts w:cs="Times New Roman"/>
          <w:szCs w:val="24"/>
        </w:rPr>
        <w:t xml:space="preserve">ttribute </w:t>
      </w:r>
      <w:r w:rsidR="00A61F80">
        <w:rPr>
          <w:rFonts w:cs="Times New Roman"/>
          <w:szCs w:val="24"/>
        </w:rPr>
        <w:t>v</w:t>
      </w:r>
      <w:r w:rsidRPr="009165FD">
        <w:rPr>
          <w:rFonts w:cs="Times New Roman"/>
          <w:szCs w:val="24"/>
        </w:rPr>
        <w:t>ariables</w:t>
      </w:r>
      <w:r w:rsidR="00800766">
        <w:rPr>
          <w:rFonts w:cs="Times New Roman"/>
          <w:szCs w:val="24"/>
        </w:rPr>
        <w:t>:</w:t>
      </w:r>
      <w:r w:rsidRPr="009165FD">
        <w:rPr>
          <w:rFonts w:cs="Times New Roman"/>
          <w:szCs w:val="24"/>
        </w:rPr>
        <w:t xml:space="preserve"> </w:t>
      </w:r>
    </w:p>
    <w:p w14:paraId="60CA4C7A" w14:textId="32258370" w:rsidR="007E45C9" w:rsidRDefault="00800766">
      <w:pPr>
        <w:spacing w:before="0" w:after="160" w:line="259" w:lineRule="auto"/>
        <w:rPr>
          <w:rFonts w:cs="Times New Roman"/>
          <w:szCs w:val="24"/>
        </w:rPr>
      </w:pPr>
      <w:r w:rsidRPr="00800766">
        <w:rPr>
          <w:noProof/>
        </w:rPr>
        <w:drawing>
          <wp:inline distT="0" distB="0" distL="0" distR="0" wp14:anchorId="6A1522CC" wp14:editId="47E4DE00">
            <wp:extent cx="5943600" cy="3013075"/>
            <wp:effectExtent l="0" t="0" r="0" b="0"/>
            <wp:docPr id="22" name="Picture 22" descr="A graph with colorful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43600" cy="3013075"/>
                    </a:xfrm>
                    <a:prstGeom prst="rect">
                      <a:avLst/>
                    </a:prstGeom>
                  </pic:spPr>
                </pic:pic>
              </a:graphicData>
            </a:graphic>
          </wp:inline>
        </w:drawing>
      </w:r>
      <w:r w:rsidRPr="00800766">
        <w:t xml:space="preserve"> </w:t>
      </w:r>
      <w:r w:rsidR="007E45C9">
        <w:rPr>
          <w:rFonts w:cs="Times New Roman"/>
          <w:szCs w:val="24"/>
        </w:rPr>
        <w:br w:type="page"/>
      </w:r>
    </w:p>
    <w:p w14:paraId="05EB0DED" w14:textId="091354FC" w:rsidR="00800766" w:rsidRPr="00A61F80" w:rsidRDefault="00800766" w:rsidP="00A61F80">
      <w:pPr>
        <w:spacing w:before="0" w:after="0" w:line="240" w:lineRule="auto"/>
        <w:jc w:val="center"/>
        <w:rPr>
          <w:rFonts w:cs="Times New Roman"/>
          <w:sz w:val="22"/>
        </w:rPr>
      </w:pPr>
      <w:r w:rsidRPr="00A61F80">
        <w:rPr>
          <w:rFonts w:cs="Times New Roman"/>
          <w:sz w:val="22"/>
        </w:rPr>
        <w:lastRenderedPageBreak/>
        <w:t>Figure 9</w:t>
      </w:r>
    </w:p>
    <w:p w14:paraId="2582015C" w14:textId="0BE49F5B" w:rsidR="00800766" w:rsidRPr="00A61F80" w:rsidRDefault="00800766" w:rsidP="00A61F80">
      <w:pPr>
        <w:spacing w:before="0" w:after="0" w:line="240" w:lineRule="auto"/>
        <w:jc w:val="center"/>
        <w:rPr>
          <w:rFonts w:cs="Times New Roman"/>
          <w:b/>
          <w:bCs/>
          <w:sz w:val="22"/>
          <w:u w:val="single"/>
        </w:rPr>
      </w:pPr>
      <w:r w:rsidRPr="00A61F80">
        <w:rPr>
          <w:rFonts w:cs="Times New Roman"/>
          <w:b/>
          <w:bCs/>
          <w:sz w:val="22"/>
          <w:u w:val="single"/>
        </w:rPr>
        <w:t xml:space="preserve">Coefficients from Regression of </w:t>
      </w:r>
      <w:r w:rsidRPr="00A61F80">
        <w:rPr>
          <w:rFonts w:cs="Times New Roman"/>
          <w:b/>
          <w:bCs/>
          <w:i/>
          <w:iCs/>
          <w:sz w:val="22"/>
          <w:u w:val="single"/>
        </w:rPr>
        <w:t>π-timing</w:t>
      </w:r>
      <w:r w:rsidRPr="00A61F80">
        <w:rPr>
          <w:rFonts w:cs="Times New Roman"/>
          <w:b/>
          <w:bCs/>
          <w:sz w:val="22"/>
          <w:u w:val="single"/>
        </w:rPr>
        <w:t xml:space="preserve"> on Attribute Variables </w:t>
      </w:r>
    </w:p>
    <w:p w14:paraId="077AEC1C" w14:textId="4E7100C3" w:rsidR="00800766" w:rsidRPr="00A61F80" w:rsidRDefault="00800766" w:rsidP="00A61F80">
      <w:pPr>
        <w:spacing w:before="40" w:after="0" w:line="240" w:lineRule="auto"/>
        <w:jc w:val="center"/>
        <w:rPr>
          <w:rFonts w:cs="Times New Roman"/>
          <w:sz w:val="20"/>
          <w:szCs w:val="20"/>
        </w:rPr>
      </w:pPr>
      <w:r w:rsidRPr="00A61F80">
        <w:rPr>
          <w:rFonts w:cs="Times New Roman"/>
          <w:sz w:val="20"/>
          <w:szCs w:val="20"/>
        </w:rPr>
        <w:t>(</w:t>
      </w:r>
      <w:r w:rsidR="00905108">
        <w:rPr>
          <w:rFonts w:cs="Times New Roman"/>
          <w:sz w:val="20"/>
          <w:szCs w:val="20"/>
        </w:rPr>
        <w:t>full sample,</w:t>
      </w:r>
      <w:r w:rsidRPr="00A61F80">
        <w:rPr>
          <w:rFonts w:cs="Times New Roman"/>
          <w:sz w:val="20"/>
          <w:szCs w:val="20"/>
        </w:rPr>
        <w:t xml:space="preserve"> with </w:t>
      </w:r>
      <w:r w:rsidR="00905108">
        <w:rPr>
          <w:rFonts w:cs="Times New Roman"/>
          <w:sz w:val="20"/>
          <w:szCs w:val="20"/>
        </w:rPr>
        <w:t>r</w:t>
      </w:r>
      <w:r w:rsidRPr="00A61F80">
        <w:rPr>
          <w:rFonts w:cs="Times New Roman"/>
          <w:sz w:val="20"/>
          <w:szCs w:val="20"/>
        </w:rPr>
        <w:t xml:space="preserve">ule </w:t>
      </w:r>
      <w:r w:rsidR="00905108">
        <w:rPr>
          <w:rFonts w:cs="Times New Roman"/>
          <w:sz w:val="20"/>
          <w:szCs w:val="20"/>
        </w:rPr>
        <w:t>f</w:t>
      </w:r>
      <w:r w:rsidRPr="00A61F80">
        <w:rPr>
          <w:rFonts w:cs="Times New Roman"/>
          <w:sz w:val="20"/>
          <w:szCs w:val="20"/>
        </w:rPr>
        <w:t xml:space="preserve">ixed </w:t>
      </w:r>
      <w:r w:rsidR="00905108">
        <w:rPr>
          <w:rFonts w:cs="Times New Roman"/>
          <w:sz w:val="20"/>
          <w:szCs w:val="20"/>
        </w:rPr>
        <w:t>e</w:t>
      </w:r>
      <w:r w:rsidRPr="00A61F80">
        <w:rPr>
          <w:rFonts w:cs="Times New Roman"/>
          <w:sz w:val="20"/>
          <w:szCs w:val="20"/>
        </w:rPr>
        <w:t>ffects)</w:t>
      </w:r>
    </w:p>
    <w:p w14:paraId="1BF5FE7B" w14:textId="435ACC7E" w:rsidR="00800766" w:rsidRDefault="00800766" w:rsidP="00800766">
      <w:pPr>
        <w:spacing w:before="0" w:after="160" w:line="259" w:lineRule="auto"/>
        <w:rPr>
          <w:rFonts w:cs="Times New Roman"/>
          <w:szCs w:val="24"/>
        </w:rPr>
      </w:pPr>
      <w:r>
        <w:rPr>
          <w:rFonts w:cs="Times New Roman"/>
          <w:szCs w:val="24"/>
        </w:rPr>
        <w:t xml:space="preserve">Model </w:t>
      </w:r>
      <w:r w:rsidR="00A61F80">
        <w:rPr>
          <w:rFonts w:cs="Times New Roman"/>
          <w:szCs w:val="24"/>
        </w:rPr>
        <w:t>a</w:t>
      </w:r>
      <w:r>
        <w:rPr>
          <w:rFonts w:cs="Times New Roman"/>
          <w:szCs w:val="24"/>
        </w:rPr>
        <w:t xml:space="preserve">ttribute </w:t>
      </w:r>
      <w:r w:rsidR="00A61F80">
        <w:rPr>
          <w:rFonts w:cs="Times New Roman"/>
          <w:szCs w:val="24"/>
        </w:rPr>
        <w:t>v</w:t>
      </w:r>
      <w:r>
        <w:rPr>
          <w:rFonts w:cs="Times New Roman"/>
          <w:szCs w:val="24"/>
        </w:rPr>
        <w:t>ariables:</w:t>
      </w:r>
    </w:p>
    <w:p w14:paraId="73E98FEF" w14:textId="10F4BABE" w:rsidR="00800766" w:rsidRDefault="005B6E61">
      <w:pPr>
        <w:spacing w:before="0" w:after="160" w:line="259" w:lineRule="auto"/>
        <w:rPr>
          <w:rFonts w:cs="Times New Roman"/>
          <w:szCs w:val="24"/>
        </w:rPr>
      </w:pPr>
      <w:r w:rsidRPr="005B6E61">
        <w:rPr>
          <w:noProof/>
        </w:rPr>
        <w:drawing>
          <wp:inline distT="0" distB="0" distL="0" distR="0" wp14:anchorId="17ACD3EF" wp14:editId="22CA8B33">
            <wp:extent cx="5943600" cy="2807970"/>
            <wp:effectExtent l="0" t="0" r="0" b="0"/>
            <wp:docPr id="23" name="Picture 23"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943600" cy="2807970"/>
                    </a:xfrm>
                    <a:prstGeom prst="rect">
                      <a:avLst/>
                    </a:prstGeom>
                  </pic:spPr>
                </pic:pic>
              </a:graphicData>
            </a:graphic>
          </wp:inline>
        </w:drawing>
      </w:r>
    </w:p>
    <w:p w14:paraId="5A63CC70" w14:textId="12915A45" w:rsidR="00800766" w:rsidRDefault="00800766" w:rsidP="00800766">
      <w:pPr>
        <w:spacing w:before="0" w:after="160" w:line="259" w:lineRule="auto"/>
        <w:rPr>
          <w:rFonts w:cs="Times New Roman"/>
          <w:szCs w:val="24"/>
        </w:rPr>
      </w:pPr>
      <w:r w:rsidRPr="009165FD">
        <w:rPr>
          <w:rFonts w:cs="Times New Roman"/>
          <w:szCs w:val="24"/>
        </w:rPr>
        <w:t xml:space="preserve">Non-model </w:t>
      </w:r>
      <w:r w:rsidR="00A61F80">
        <w:rPr>
          <w:rFonts w:cs="Times New Roman"/>
          <w:szCs w:val="24"/>
        </w:rPr>
        <w:t>a</w:t>
      </w:r>
      <w:r w:rsidRPr="009165FD">
        <w:rPr>
          <w:rFonts w:cs="Times New Roman"/>
          <w:szCs w:val="24"/>
        </w:rPr>
        <w:t xml:space="preserve">ttribute </w:t>
      </w:r>
      <w:r w:rsidR="00A61F80">
        <w:rPr>
          <w:rFonts w:cs="Times New Roman"/>
          <w:szCs w:val="24"/>
        </w:rPr>
        <w:t>v</w:t>
      </w:r>
      <w:r w:rsidRPr="009165FD">
        <w:rPr>
          <w:rFonts w:cs="Times New Roman"/>
          <w:szCs w:val="24"/>
        </w:rPr>
        <w:t>ariables</w:t>
      </w:r>
      <w:r>
        <w:rPr>
          <w:rFonts w:cs="Times New Roman"/>
          <w:szCs w:val="24"/>
        </w:rPr>
        <w:t>:</w:t>
      </w:r>
      <w:r w:rsidRPr="009165FD">
        <w:rPr>
          <w:rFonts w:cs="Times New Roman"/>
          <w:szCs w:val="24"/>
        </w:rPr>
        <w:t xml:space="preserve"> </w:t>
      </w:r>
    </w:p>
    <w:p w14:paraId="28DEEA22" w14:textId="62BFD3A8" w:rsidR="00800766" w:rsidRDefault="00C95AB9">
      <w:pPr>
        <w:spacing w:before="0" w:after="160" w:line="259" w:lineRule="auto"/>
        <w:rPr>
          <w:rFonts w:cs="Times New Roman"/>
          <w:szCs w:val="24"/>
        </w:rPr>
      </w:pPr>
      <w:r w:rsidRPr="00C95AB9">
        <w:rPr>
          <w:noProof/>
        </w:rPr>
        <w:drawing>
          <wp:inline distT="0" distB="0" distL="0" distR="0" wp14:anchorId="7427B536" wp14:editId="67C4C228">
            <wp:extent cx="5943600" cy="3013710"/>
            <wp:effectExtent l="0" t="0" r="0" b="0"/>
            <wp:docPr id="24" name="Picture 24" descr="A graph with colorful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943600" cy="3013710"/>
                    </a:xfrm>
                    <a:prstGeom prst="rect">
                      <a:avLst/>
                    </a:prstGeom>
                  </pic:spPr>
                </pic:pic>
              </a:graphicData>
            </a:graphic>
          </wp:inline>
        </w:drawing>
      </w:r>
    </w:p>
    <w:p w14:paraId="5BF23BCE" w14:textId="77777777" w:rsidR="00800766" w:rsidRDefault="00800766" w:rsidP="001615EE">
      <w:pPr>
        <w:pStyle w:val="ListParagraph"/>
        <w:spacing w:before="100" w:beforeAutospacing="1" w:after="100" w:afterAutospacing="1"/>
        <w:ind w:left="0" w:firstLine="720"/>
        <w:rPr>
          <w:rFonts w:cs="Times New Roman"/>
          <w:szCs w:val="24"/>
        </w:rPr>
      </w:pPr>
    </w:p>
    <w:p w14:paraId="7A48AC5E" w14:textId="79F7C2A0" w:rsidR="00D0324E" w:rsidRDefault="00291402" w:rsidP="001615EE">
      <w:pPr>
        <w:pStyle w:val="ListParagraph"/>
        <w:spacing w:before="100" w:beforeAutospacing="1" w:after="100" w:afterAutospacing="1"/>
        <w:ind w:left="0" w:firstLine="720"/>
        <w:rPr>
          <w:rFonts w:cs="Times New Roman"/>
          <w:szCs w:val="24"/>
        </w:rPr>
      </w:pPr>
      <w:r>
        <w:rPr>
          <w:rFonts w:cs="Times New Roman"/>
          <w:szCs w:val="24"/>
        </w:rPr>
        <w:lastRenderedPageBreak/>
        <w:t>O</w:t>
      </w:r>
      <w:r w:rsidR="0002222B">
        <w:rPr>
          <w:rFonts w:cs="Times New Roman"/>
          <w:szCs w:val="24"/>
        </w:rPr>
        <w:t xml:space="preserve">ne might anticipate similar results </w:t>
      </w:r>
      <w:r w:rsidR="00DC7F5E">
        <w:rPr>
          <w:rFonts w:cs="Times New Roman"/>
          <w:szCs w:val="24"/>
        </w:rPr>
        <w:t xml:space="preserve">for the </w:t>
      </w:r>
      <w:r w:rsidR="00BC3CDB">
        <w:rPr>
          <w:rFonts w:cs="Times New Roman"/>
          <w:szCs w:val="24"/>
        </w:rPr>
        <w:t xml:space="preserve">additional channels variables in </w:t>
      </w:r>
      <w:r w:rsidR="00821823">
        <w:rPr>
          <w:rFonts w:cs="Times New Roman"/>
          <w:szCs w:val="24"/>
        </w:rPr>
        <w:t>F</w:t>
      </w:r>
      <w:r w:rsidR="00BC3CDB">
        <w:rPr>
          <w:rFonts w:cs="Times New Roman"/>
          <w:szCs w:val="24"/>
        </w:rPr>
        <w:t xml:space="preserve">igure </w:t>
      </w:r>
      <w:r w:rsidR="002D63F9">
        <w:rPr>
          <w:rFonts w:cs="Times New Roman"/>
          <w:szCs w:val="24"/>
        </w:rPr>
        <w:t>6</w:t>
      </w:r>
      <w:r w:rsidR="00BC3CDB">
        <w:rPr>
          <w:rFonts w:cs="Times New Roman"/>
          <w:szCs w:val="24"/>
        </w:rPr>
        <w:t xml:space="preserve">, which shows the results </w:t>
      </w:r>
      <w:r w:rsidR="0002222B">
        <w:rPr>
          <w:rFonts w:cs="Times New Roman"/>
          <w:szCs w:val="24"/>
        </w:rPr>
        <w:t xml:space="preserve">for </w:t>
      </w:r>
      <w:r w:rsidR="00872CC0">
        <w:rPr>
          <w:rFonts w:cs="Times New Roman"/>
          <w:i/>
          <w:iCs/>
          <w:szCs w:val="24"/>
        </w:rPr>
        <w:t>π-slope</w:t>
      </w:r>
      <w:r w:rsidR="00BC3CDB">
        <w:rPr>
          <w:rFonts w:cs="Times New Roman"/>
          <w:szCs w:val="24"/>
        </w:rPr>
        <w:t xml:space="preserve">, </w:t>
      </w:r>
      <w:r w:rsidR="003F5578">
        <w:rPr>
          <w:rFonts w:cs="Times New Roman"/>
          <w:szCs w:val="24"/>
        </w:rPr>
        <w:t>since the effects of monetary policy on inflation operate</w:t>
      </w:r>
      <w:r w:rsidR="00D82791">
        <w:rPr>
          <w:rFonts w:cs="Times New Roman"/>
          <w:szCs w:val="24"/>
        </w:rPr>
        <w:t>, at least in part,</w:t>
      </w:r>
      <w:r w:rsidR="003F5578">
        <w:rPr>
          <w:rFonts w:cs="Times New Roman"/>
          <w:szCs w:val="24"/>
        </w:rPr>
        <w:t xml:space="preserve"> through effects on output and </w:t>
      </w:r>
      <w:r w:rsidR="004A560D">
        <w:rPr>
          <w:rFonts w:cs="Times New Roman"/>
          <w:szCs w:val="24"/>
        </w:rPr>
        <w:t xml:space="preserve">employment.  However, </w:t>
      </w:r>
      <w:r w:rsidR="006F6956">
        <w:rPr>
          <w:rFonts w:cs="Times New Roman"/>
          <w:szCs w:val="24"/>
        </w:rPr>
        <w:t>t</w:t>
      </w:r>
      <w:r w:rsidR="004A560D">
        <w:rPr>
          <w:rFonts w:cs="Times New Roman"/>
          <w:szCs w:val="24"/>
        </w:rPr>
        <w:t xml:space="preserve">he effects of additional transmission channels are mixed, </w:t>
      </w:r>
      <w:r w:rsidR="00E81571">
        <w:rPr>
          <w:rFonts w:cs="Times New Roman"/>
          <w:szCs w:val="24"/>
        </w:rPr>
        <w:t xml:space="preserve">with the inclusion of wealth effects and bank credit effects associated with </w:t>
      </w:r>
      <w:r w:rsidR="005A3592">
        <w:rPr>
          <w:rFonts w:cs="Times New Roman"/>
          <w:szCs w:val="24"/>
        </w:rPr>
        <w:t>smaller impacts of monetary policy on inflation.</w:t>
      </w:r>
      <w:r w:rsidR="005A37B3">
        <w:rPr>
          <w:rStyle w:val="FootnoteReference"/>
          <w:rFonts w:cs="Times New Roman"/>
          <w:szCs w:val="24"/>
        </w:rPr>
        <w:footnoteReference w:id="30"/>
      </w:r>
      <w:r w:rsidR="005A37B3">
        <w:rPr>
          <w:rFonts w:cs="Times New Roman"/>
          <w:szCs w:val="24"/>
        </w:rPr>
        <w:t xml:space="preserve"> </w:t>
      </w:r>
      <w:r w:rsidR="005A3592">
        <w:rPr>
          <w:rFonts w:cs="Times New Roman"/>
          <w:szCs w:val="24"/>
        </w:rPr>
        <w:t xml:space="preserve">  </w:t>
      </w:r>
      <w:r w:rsidR="0028586C">
        <w:rPr>
          <w:rFonts w:cs="Times New Roman"/>
          <w:szCs w:val="24"/>
        </w:rPr>
        <w:t xml:space="preserve">Moreover, </w:t>
      </w:r>
      <w:r w:rsidR="001E677A">
        <w:rPr>
          <w:rFonts w:cs="Times New Roman"/>
          <w:szCs w:val="24"/>
        </w:rPr>
        <w:t xml:space="preserve">the effect of price </w:t>
      </w:r>
      <w:r w:rsidR="00BC265E">
        <w:rPr>
          <w:rFonts w:cs="Times New Roman"/>
          <w:szCs w:val="24"/>
        </w:rPr>
        <w:t>stickiness is mixed, depending on the way that the stickiness is modele</w:t>
      </w:r>
      <w:r w:rsidR="003244C0">
        <w:rPr>
          <w:rFonts w:cs="Times New Roman"/>
          <w:szCs w:val="24"/>
        </w:rPr>
        <w:t xml:space="preserve">d.  </w:t>
      </w:r>
      <w:r w:rsidR="00874831">
        <w:rPr>
          <w:rFonts w:cs="Times New Roman"/>
          <w:szCs w:val="24"/>
        </w:rPr>
        <w:t xml:space="preserve">Sticky wages, however, reduce the effects of monetary policy on inflation, </w:t>
      </w:r>
      <w:r w:rsidR="00C27ABB">
        <w:rPr>
          <w:rFonts w:cs="Times New Roman"/>
          <w:szCs w:val="24"/>
        </w:rPr>
        <w:t>as do the</w:t>
      </w:r>
      <w:r w:rsidR="00874831">
        <w:rPr>
          <w:rFonts w:cs="Times New Roman"/>
          <w:szCs w:val="24"/>
        </w:rPr>
        <w:t xml:space="preserve"> </w:t>
      </w:r>
      <w:r w:rsidR="00C27ABB">
        <w:rPr>
          <w:rFonts w:cs="Times New Roman"/>
          <w:szCs w:val="24"/>
        </w:rPr>
        <w:t>indexation of prices and wages</w:t>
      </w:r>
      <w:r w:rsidR="004E54E6">
        <w:rPr>
          <w:rFonts w:cs="Times New Roman"/>
          <w:szCs w:val="24"/>
        </w:rPr>
        <w:t xml:space="preserve">, </w:t>
      </w:r>
      <w:r w:rsidR="008335E4">
        <w:rPr>
          <w:rFonts w:cs="Times New Roman"/>
          <w:szCs w:val="24"/>
        </w:rPr>
        <w:t xml:space="preserve">presumably because of the consequent inertia in inflation </w:t>
      </w:r>
      <w:r w:rsidR="0050092F">
        <w:rPr>
          <w:rFonts w:cs="Times New Roman"/>
          <w:szCs w:val="24"/>
        </w:rPr>
        <w:t xml:space="preserve">limits the </w:t>
      </w:r>
      <w:r w:rsidR="00E50931">
        <w:rPr>
          <w:rFonts w:cs="Times New Roman"/>
          <w:szCs w:val="24"/>
        </w:rPr>
        <w:t xml:space="preserve">response </w:t>
      </w:r>
      <w:r w:rsidR="004E54E6">
        <w:rPr>
          <w:rFonts w:cs="Times New Roman"/>
          <w:szCs w:val="24"/>
        </w:rPr>
        <w:t>to the monetary policy shock</w:t>
      </w:r>
      <w:r w:rsidR="0028586C">
        <w:rPr>
          <w:rFonts w:cs="Times New Roman"/>
          <w:szCs w:val="24"/>
        </w:rPr>
        <w:t>.</w:t>
      </w:r>
      <w:r w:rsidR="004E54E6">
        <w:rPr>
          <w:rFonts w:cs="Times New Roman"/>
          <w:szCs w:val="24"/>
        </w:rPr>
        <w:t xml:space="preserve">  </w:t>
      </w:r>
      <w:r w:rsidR="000C6C2F">
        <w:rPr>
          <w:rFonts w:cs="Times New Roman"/>
          <w:szCs w:val="24"/>
        </w:rPr>
        <w:t xml:space="preserve">The effects of monetary policy on inflation are smaller for </w:t>
      </w:r>
      <w:r w:rsidR="00F73A1F">
        <w:rPr>
          <w:rFonts w:cs="Times New Roman"/>
          <w:szCs w:val="24"/>
        </w:rPr>
        <w:t xml:space="preserve">estimated models, </w:t>
      </w:r>
      <w:r w:rsidR="00FF5763">
        <w:rPr>
          <w:rFonts w:cs="Times New Roman"/>
          <w:szCs w:val="24"/>
        </w:rPr>
        <w:t xml:space="preserve">consistent with the reduced effect on output shown in </w:t>
      </w:r>
      <w:ins w:id="807" w:author="Connor Brennan" w:date="2025-06-16T00:00:00Z" w16du:dateUtc="2025-06-16T05:00:00Z">
        <w:r w:rsidR="00705C0C">
          <w:rPr>
            <w:rFonts w:cs="Times New Roman"/>
            <w:szCs w:val="24"/>
          </w:rPr>
          <w:t>F</w:t>
        </w:r>
      </w:ins>
      <w:del w:id="808" w:author="Connor Brennan" w:date="2025-06-16T00:00:00Z" w16du:dateUtc="2025-06-16T05:00:00Z">
        <w:r w:rsidR="00FF5763" w:rsidDel="00705C0C">
          <w:rPr>
            <w:rFonts w:cs="Times New Roman"/>
            <w:szCs w:val="24"/>
          </w:rPr>
          <w:delText>f</w:delText>
        </w:r>
      </w:del>
      <w:r w:rsidR="00FF5763">
        <w:rPr>
          <w:rFonts w:cs="Times New Roman"/>
          <w:szCs w:val="24"/>
        </w:rPr>
        <w:t xml:space="preserve">igure </w:t>
      </w:r>
      <w:r w:rsidR="00DE49BB">
        <w:rPr>
          <w:rFonts w:cs="Times New Roman"/>
          <w:szCs w:val="24"/>
        </w:rPr>
        <w:t>5</w:t>
      </w:r>
      <w:r w:rsidR="00FF5763">
        <w:rPr>
          <w:rFonts w:cs="Times New Roman"/>
          <w:szCs w:val="24"/>
        </w:rPr>
        <w:t xml:space="preserve"> (though that effect was not statistically significant at the usual </w:t>
      </w:r>
      <w:r w:rsidR="00D2647A">
        <w:rPr>
          <w:rFonts w:cs="Times New Roman"/>
          <w:szCs w:val="24"/>
        </w:rPr>
        <w:t xml:space="preserve">confidence levels).  </w:t>
      </w:r>
      <w:r w:rsidR="00FC0424">
        <w:rPr>
          <w:rFonts w:cs="Times New Roman"/>
          <w:szCs w:val="24"/>
        </w:rPr>
        <w:t xml:space="preserve">Not surprisingly, </w:t>
      </w:r>
      <w:r w:rsidR="00D2647A">
        <w:rPr>
          <w:rFonts w:cs="Times New Roman"/>
          <w:szCs w:val="24"/>
        </w:rPr>
        <w:t xml:space="preserve">given the earlier discussion, </w:t>
      </w:r>
      <w:r w:rsidR="00FC0424">
        <w:rPr>
          <w:rFonts w:cs="Times New Roman"/>
          <w:szCs w:val="24"/>
        </w:rPr>
        <w:t xml:space="preserve">models from papers published after 2007 tend to </w:t>
      </w:r>
      <w:r w:rsidR="00032AF2">
        <w:rPr>
          <w:rFonts w:cs="Times New Roman"/>
          <w:szCs w:val="24"/>
        </w:rPr>
        <w:t>show</w:t>
      </w:r>
      <w:r w:rsidR="00FC0424">
        <w:rPr>
          <w:rFonts w:cs="Times New Roman"/>
          <w:szCs w:val="24"/>
        </w:rPr>
        <w:t xml:space="preserve"> smaller effects </w:t>
      </w:r>
      <w:r w:rsidR="00032AF2">
        <w:rPr>
          <w:rFonts w:cs="Times New Roman"/>
          <w:szCs w:val="24"/>
        </w:rPr>
        <w:t>of monetary policy on</w:t>
      </w:r>
      <w:r w:rsidR="00FC0424">
        <w:rPr>
          <w:rFonts w:cs="Times New Roman"/>
          <w:szCs w:val="24"/>
        </w:rPr>
        <w:t xml:space="preserve"> inflation</w:t>
      </w:r>
      <w:r w:rsidR="00F67236">
        <w:rPr>
          <w:rFonts w:cs="Times New Roman"/>
          <w:szCs w:val="24"/>
        </w:rPr>
        <w:t xml:space="preserve">.  </w:t>
      </w:r>
      <w:r w:rsidR="00D0324E">
        <w:rPr>
          <w:rFonts w:cs="Times New Roman"/>
          <w:szCs w:val="24"/>
        </w:rPr>
        <w:t xml:space="preserve">  </w:t>
      </w:r>
    </w:p>
    <w:p w14:paraId="11D0CE73" w14:textId="4BB0D10F" w:rsidR="0002222B" w:rsidRDefault="00530FC3" w:rsidP="001615EE">
      <w:pPr>
        <w:pStyle w:val="ListParagraph"/>
        <w:spacing w:before="100" w:beforeAutospacing="1" w:after="100" w:afterAutospacing="1"/>
        <w:ind w:left="0" w:firstLine="720"/>
        <w:rPr>
          <w:rFonts w:cs="Times New Roman"/>
          <w:szCs w:val="24"/>
        </w:rPr>
      </w:pPr>
      <w:r>
        <w:rPr>
          <w:rFonts w:cs="Times New Roman"/>
          <w:szCs w:val="24"/>
        </w:rPr>
        <w:t>As shown in Figure 7, t</w:t>
      </w:r>
      <w:r w:rsidR="0038162F">
        <w:rPr>
          <w:rFonts w:cs="Times New Roman"/>
          <w:szCs w:val="24"/>
        </w:rPr>
        <w:t xml:space="preserve">he </w:t>
      </w:r>
      <w:r w:rsidR="00FA17D1">
        <w:rPr>
          <w:rFonts w:cs="Times New Roman"/>
          <w:szCs w:val="24"/>
        </w:rPr>
        <w:t xml:space="preserve">size of the </w:t>
      </w:r>
      <w:r w:rsidR="00BE45D2">
        <w:rPr>
          <w:rFonts w:cs="Times New Roman"/>
          <w:szCs w:val="24"/>
        </w:rPr>
        <w:t>sacrifice ratio</w:t>
      </w:r>
      <w:r>
        <w:rPr>
          <w:rFonts w:cs="Times New Roman"/>
          <w:szCs w:val="24"/>
        </w:rPr>
        <w:t xml:space="preserve"> </w:t>
      </w:r>
      <w:r w:rsidR="00FA28C0">
        <w:rPr>
          <w:rFonts w:cs="Times New Roman"/>
          <w:szCs w:val="24"/>
        </w:rPr>
        <w:t xml:space="preserve">is </w:t>
      </w:r>
      <w:r w:rsidR="00FA17D1">
        <w:rPr>
          <w:rFonts w:cs="Times New Roman"/>
          <w:szCs w:val="24"/>
        </w:rPr>
        <w:t>not consistently associated with the</w:t>
      </w:r>
      <w:r w:rsidR="00D16DD7">
        <w:rPr>
          <w:rFonts w:cs="Times New Roman"/>
          <w:szCs w:val="24"/>
        </w:rPr>
        <w:t xml:space="preserve"> additional channels </w:t>
      </w:r>
      <w:r w:rsidR="003E7DDC">
        <w:rPr>
          <w:rFonts w:cs="Times New Roman"/>
          <w:szCs w:val="24"/>
        </w:rPr>
        <w:t>for</w:t>
      </w:r>
      <w:r w:rsidR="00D16DD7">
        <w:rPr>
          <w:rFonts w:cs="Times New Roman"/>
          <w:szCs w:val="24"/>
        </w:rPr>
        <w:t xml:space="preserve"> monetary policy transmission.</w:t>
      </w:r>
      <w:r w:rsidR="00D16DD7">
        <w:rPr>
          <w:rStyle w:val="FootnoteReference"/>
          <w:rFonts w:cs="Times New Roman"/>
          <w:szCs w:val="24"/>
        </w:rPr>
        <w:footnoteReference w:id="31"/>
      </w:r>
      <w:r w:rsidR="00D16DD7">
        <w:rPr>
          <w:rFonts w:cs="Times New Roman"/>
          <w:szCs w:val="24"/>
        </w:rPr>
        <w:t xml:space="preserve"> </w:t>
      </w:r>
      <w:r w:rsidR="00797338">
        <w:rPr>
          <w:rFonts w:cs="Times New Roman"/>
          <w:szCs w:val="24"/>
        </w:rPr>
        <w:t xml:space="preserve"> </w:t>
      </w:r>
      <w:r w:rsidR="008B42EE">
        <w:rPr>
          <w:rFonts w:cs="Times New Roman"/>
          <w:szCs w:val="24"/>
        </w:rPr>
        <w:t>S</w:t>
      </w:r>
      <w:r w:rsidR="00797338">
        <w:rPr>
          <w:rFonts w:cs="Times New Roman"/>
          <w:szCs w:val="24"/>
        </w:rPr>
        <w:t>ticky pr</w:t>
      </w:r>
      <w:r w:rsidR="008B42EE">
        <w:rPr>
          <w:rFonts w:cs="Times New Roman"/>
          <w:szCs w:val="24"/>
        </w:rPr>
        <w:t>ices</w:t>
      </w:r>
      <w:r w:rsidR="00797338">
        <w:rPr>
          <w:rFonts w:cs="Times New Roman"/>
          <w:szCs w:val="24"/>
        </w:rPr>
        <w:t xml:space="preserve"> appear to reduce the </w:t>
      </w:r>
      <w:r w:rsidR="00AA7325">
        <w:rPr>
          <w:rFonts w:cs="Times New Roman"/>
          <w:szCs w:val="24"/>
        </w:rPr>
        <w:t>sacrifice ratio</w:t>
      </w:r>
      <w:r w:rsidR="00B34794">
        <w:rPr>
          <w:rFonts w:cs="Times New Roman"/>
          <w:szCs w:val="24"/>
        </w:rPr>
        <w:t xml:space="preserve">, though the effect depends on the </w:t>
      </w:r>
      <w:r w:rsidR="00E16F4B">
        <w:rPr>
          <w:rFonts w:cs="Times New Roman"/>
          <w:szCs w:val="24"/>
        </w:rPr>
        <w:t>way the stickiness is modeled</w:t>
      </w:r>
      <w:r w:rsidR="008B42EE">
        <w:rPr>
          <w:rFonts w:cs="Times New Roman"/>
          <w:szCs w:val="24"/>
        </w:rPr>
        <w:t xml:space="preserve">.  </w:t>
      </w:r>
      <w:r w:rsidR="003C14CD">
        <w:rPr>
          <w:rFonts w:cs="Times New Roman"/>
          <w:szCs w:val="24"/>
        </w:rPr>
        <w:t>Estimated models tend to have larger sacrifice ratios</w:t>
      </w:r>
      <w:r w:rsidR="00A7002D">
        <w:rPr>
          <w:rFonts w:cs="Times New Roman"/>
          <w:szCs w:val="24"/>
        </w:rPr>
        <w:t xml:space="preserve">, as do earlier vintage models, </w:t>
      </w:r>
      <w:r w:rsidR="006563B7">
        <w:rPr>
          <w:rFonts w:cs="Times New Roman"/>
          <w:szCs w:val="24"/>
        </w:rPr>
        <w:t>while later vintage models have smaller effects</w:t>
      </w:r>
      <w:del w:id="809" w:author="English, William" w:date="2025-04-01T15:36:00Z" w16du:dateUtc="2025-04-01T19:36:00Z">
        <w:r w:rsidR="006563B7">
          <w:rPr>
            <w:rFonts w:cs="Times New Roman"/>
            <w:szCs w:val="24"/>
          </w:rPr>
          <w:delText xml:space="preserve"> as well.  </w:delText>
        </w:r>
        <w:commentRangeStart w:id="810"/>
        <w:r w:rsidR="00110EB2">
          <w:rPr>
            <w:rFonts w:cs="Times New Roman"/>
            <w:szCs w:val="24"/>
          </w:rPr>
          <w:delText xml:space="preserve">Finally, the small number of models with adaptive learning tend to have </w:delText>
        </w:r>
        <w:r w:rsidR="00412E0F">
          <w:rPr>
            <w:rFonts w:cs="Times New Roman"/>
            <w:szCs w:val="24"/>
          </w:rPr>
          <w:delText>a higher sensitivity of inflation to output</w:delText>
        </w:r>
        <w:commentRangeEnd w:id="810"/>
        <w:r w:rsidR="0020480B">
          <w:rPr>
            <w:rStyle w:val="CommentReference"/>
          </w:rPr>
          <w:commentReference w:id="810"/>
        </w:r>
      </w:del>
      <w:r w:rsidR="006563B7">
        <w:rPr>
          <w:rFonts w:cs="Times New Roman"/>
          <w:szCs w:val="24"/>
        </w:rPr>
        <w:t xml:space="preserve">.  </w:t>
      </w:r>
    </w:p>
    <w:p w14:paraId="5FA492C0" w14:textId="52405A4A" w:rsidR="00173E20" w:rsidRDefault="00173E20" w:rsidP="001615EE">
      <w:pPr>
        <w:pStyle w:val="ListParagraph"/>
        <w:spacing w:before="100" w:beforeAutospacing="1" w:after="100" w:afterAutospacing="1"/>
        <w:ind w:left="0" w:firstLine="720"/>
        <w:rPr>
          <w:rFonts w:cs="Times New Roman"/>
          <w:szCs w:val="24"/>
        </w:rPr>
      </w:pPr>
      <w:proofErr w:type="gramStart"/>
      <w:r>
        <w:rPr>
          <w:rFonts w:cs="Times New Roman"/>
          <w:szCs w:val="24"/>
        </w:rPr>
        <w:lastRenderedPageBreak/>
        <w:t>With regard to</w:t>
      </w:r>
      <w:proofErr w:type="gramEnd"/>
      <w:r>
        <w:rPr>
          <w:rFonts w:cs="Times New Roman"/>
          <w:szCs w:val="24"/>
        </w:rPr>
        <w:t xml:space="preserve"> timing, as reflected in </w:t>
      </w:r>
      <w:r w:rsidR="001E3599">
        <w:rPr>
          <w:rFonts w:cs="Times New Roman"/>
          <w:szCs w:val="24"/>
        </w:rPr>
        <w:t xml:space="preserve">Figures </w:t>
      </w:r>
      <w:r w:rsidR="00224790">
        <w:rPr>
          <w:rFonts w:cs="Times New Roman"/>
          <w:szCs w:val="24"/>
        </w:rPr>
        <w:t>8</w:t>
      </w:r>
      <w:r w:rsidR="001E3599">
        <w:rPr>
          <w:rFonts w:cs="Times New Roman"/>
          <w:szCs w:val="24"/>
        </w:rPr>
        <w:t xml:space="preserve"> and </w:t>
      </w:r>
      <w:r w:rsidR="00224790">
        <w:rPr>
          <w:rFonts w:cs="Times New Roman"/>
          <w:szCs w:val="24"/>
        </w:rPr>
        <w:t>9</w:t>
      </w:r>
      <w:r w:rsidR="001E3599">
        <w:rPr>
          <w:rFonts w:cs="Times New Roman"/>
          <w:szCs w:val="24"/>
        </w:rPr>
        <w:t xml:space="preserve">, </w:t>
      </w:r>
      <w:r w:rsidR="00505316">
        <w:rPr>
          <w:rFonts w:cs="Times New Roman"/>
          <w:szCs w:val="24"/>
        </w:rPr>
        <w:t xml:space="preserve">the maximum effects of monetary policy on output and inflation </w:t>
      </w:r>
      <w:r w:rsidR="00E45A1A">
        <w:rPr>
          <w:rFonts w:cs="Times New Roman"/>
          <w:szCs w:val="24"/>
        </w:rPr>
        <w:t xml:space="preserve">come earlier for models with </w:t>
      </w:r>
      <w:r w:rsidR="00A744B9">
        <w:rPr>
          <w:rFonts w:cs="Times New Roman"/>
          <w:szCs w:val="24"/>
        </w:rPr>
        <w:t>additional channels of monetary policy transmission</w:t>
      </w:r>
      <w:r w:rsidR="00871928">
        <w:rPr>
          <w:rFonts w:cs="Times New Roman"/>
          <w:szCs w:val="24"/>
        </w:rPr>
        <w:t xml:space="preserve">, </w:t>
      </w:r>
      <w:r w:rsidR="00F678AC">
        <w:rPr>
          <w:rFonts w:cs="Times New Roman"/>
          <w:szCs w:val="24"/>
        </w:rPr>
        <w:t xml:space="preserve">with the effect particularly </w:t>
      </w:r>
      <w:r w:rsidR="002C6D7E">
        <w:rPr>
          <w:rFonts w:cs="Times New Roman"/>
          <w:szCs w:val="24"/>
        </w:rPr>
        <w:t xml:space="preserve">significant for </w:t>
      </w:r>
      <w:r w:rsidR="00F63FBF">
        <w:rPr>
          <w:rFonts w:cs="Times New Roman"/>
          <w:szCs w:val="24"/>
        </w:rPr>
        <w:t xml:space="preserve">inflation.  The faster </w:t>
      </w:r>
      <w:r w:rsidR="009F2ABE">
        <w:rPr>
          <w:rFonts w:cs="Times New Roman"/>
          <w:szCs w:val="24"/>
        </w:rPr>
        <w:t>transmission</w:t>
      </w:r>
      <w:r w:rsidR="00F63FBF">
        <w:rPr>
          <w:rFonts w:cs="Times New Roman"/>
          <w:szCs w:val="24"/>
        </w:rPr>
        <w:t xml:space="preserve"> may </w:t>
      </w:r>
      <w:r w:rsidR="00E45A1A">
        <w:rPr>
          <w:rFonts w:cs="Times New Roman"/>
          <w:szCs w:val="24"/>
        </w:rPr>
        <w:t>reflect the rapid adjustment of asset prices to monetary policy changes</w:t>
      </w:r>
      <w:r w:rsidR="00871928">
        <w:rPr>
          <w:rFonts w:cs="Times New Roman"/>
          <w:szCs w:val="24"/>
        </w:rPr>
        <w:t xml:space="preserve">, </w:t>
      </w:r>
      <w:r w:rsidR="00F63FBF">
        <w:rPr>
          <w:rFonts w:cs="Times New Roman"/>
          <w:szCs w:val="24"/>
        </w:rPr>
        <w:t xml:space="preserve">which could </w:t>
      </w:r>
      <w:r w:rsidR="00053CA5">
        <w:rPr>
          <w:rFonts w:cs="Times New Roman"/>
          <w:szCs w:val="24"/>
        </w:rPr>
        <w:t>speed the</w:t>
      </w:r>
      <w:r w:rsidR="006679B6">
        <w:rPr>
          <w:rFonts w:cs="Times New Roman"/>
          <w:szCs w:val="24"/>
        </w:rPr>
        <w:t xml:space="preserve"> economic</w:t>
      </w:r>
      <w:r w:rsidR="00053CA5">
        <w:rPr>
          <w:rFonts w:cs="Times New Roman"/>
          <w:szCs w:val="24"/>
        </w:rPr>
        <w:t xml:space="preserve"> response</w:t>
      </w:r>
      <w:r w:rsidR="006D1E95">
        <w:rPr>
          <w:rFonts w:cs="Times New Roman"/>
          <w:szCs w:val="24"/>
        </w:rPr>
        <w:t>s</w:t>
      </w:r>
      <w:r w:rsidR="00871928">
        <w:rPr>
          <w:rFonts w:cs="Times New Roman"/>
          <w:szCs w:val="24"/>
        </w:rPr>
        <w:t xml:space="preserve">.  </w:t>
      </w:r>
      <w:r w:rsidR="007C7CE7">
        <w:rPr>
          <w:rFonts w:cs="Times New Roman"/>
          <w:szCs w:val="24"/>
        </w:rPr>
        <w:t>Models with sticky prices also tend to have more rapid responses to monetary policy</w:t>
      </w:r>
      <w:r w:rsidR="00053DA7">
        <w:rPr>
          <w:rFonts w:cs="Times New Roman"/>
          <w:szCs w:val="24"/>
        </w:rPr>
        <w:t xml:space="preserve">, though </w:t>
      </w:r>
      <w:r w:rsidR="0051700E">
        <w:rPr>
          <w:rFonts w:cs="Times New Roman"/>
          <w:szCs w:val="24"/>
        </w:rPr>
        <w:t xml:space="preserve">the effect depends on </w:t>
      </w:r>
      <w:r w:rsidR="00053DA7">
        <w:rPr>
          <w:rFonts w:cs="Times New Roman"/>
          <w:szCs w:val="24"/>
        </w:rPr>
        <w:t>the form of the stickiness</w:t>
      </w:r>
      <w:r w:rsidR="007C7CE7">
        <w:rPr>
          <w:rFonts w:cs="Times New Roman"/>
          <w:szCs w:val="24"/>
        </w:rPr>
        <w:t xml:space="preserve">. </w:t>
      </w:r>
      <w:r w:rsidR="00D6667F">
        <w:rPr>
          <w:rFonts w:cs="Times New Roman"/>
          <w:szCs w:val="24"/>
        </w:rPr>
        <w:t xml:space="preserve"> </w:t>
      </w:r>
      <w:r w:rsidR="00D53CCA">
        <w:rPr>
          <w:rFonts w:cs="Times New Roman"/>
          <w:szCs w:val="24"/>
        </w:rPr>
        <w:t xml:space="preserve">Wage and price indexation tends to lengthen the lags with which policy affects output and inflation, presumably by giving more inertia to changes in inflation.  </w:t>
      </w:r>
      <w:r w:rsidR="00043FE5">
        <w:rPr>
          <w:rFonts w:cs="Times New Roman"/>
          <w:szCs w:val="24"/>
        </w:rPr>
        <w:t xml:space="preserve">Not surprisingly, </w:t>
      </w:r>
      <w:r w:rsidR="00D6667F">
        <w:rPr>
          <w:rFonts w:cs="Times New Roman"/>
          <w:szCs w:val="24"/>
        </w:rPr>
        <w:t xml:space="preserve">models with adaptive learning </w:t>
      </w:r>
      <w:r w:rsidR="007A4E74">
        <w:rPr>
          <w:rFonts w:cs="Times New Roman"/>
          <w:szCs w:val="24"/>
        </w:rPr>
        <w:t>have longer lags for both output and inflation</w:t>
      </w:r>
      <w:r w:rsidR="001D7236">
        <w:rPr>
          <w:rFonts w:cs="Times New Roman"/>
          <w:szCs w:val="24"/>
        </w:rPr>
        <w:t xml:space="preserve">.  </w:t>
      </w:r>
      <w:r w:rsidR="00D91D6F">
        <w:rPr>
          <w:rFonts w:cs="Times New Roman"/>
          <w:szCs w:val="24"/>
        </w:rPr>
        <w:t xml:space="preserve">Estimated models have </w:t>
      </w:r>
      <w:r w:rsidR="004D6FB7">
        <w:rPr>
          <w:rFonts w:cs="Times New Roman"/>
          <w:szCs w:val="24"/>
        </w:rPr>
        <w:t xml:space="preserve">significantly </w:t>
      </w:r>
      <w:r w:rsidR="00D91D6F">
        <w:rPr>
          <w:rFonts w:cs="Times New Roman"/>
          <w:szCs w:val="24"/>
        </w:rPr>
        <w:t xml:space="preserve">longer lags for both output and inflation as well, </w:t>
      </w:r>
      <w:r w:rsidR="00BF4555">
        <w:rPr>
          <w:rFonts w:cs="Times New Roman"/>
          <w:szCs w:val="24"/>
        </w:rPr>
        <w:t xml:space="preserve">presumably because the data </w:t>
      </w:r>
      <w:r w:rsidR="006D1E95">
        <w:rPr>
          <w:rFonts w:cs="Times New Roman"/>
          <w:szCs w:val="24"/>
        </w:rPr>
        <w:t>tend to point to</w:t>
      </w:r>
      <w:r w:rsidR="00BF4555">
        <w:rPr>
          <w:rFonts w:cs="Times New Roman"/>
          <w:szCs w:val="24"/>
        </w:rPr>
        <w:t xml:space="preserve"> longer lags, and calibrated models do not </w:t>
      </w:r>
      <w:r w:rsidR="008845F6">
        <w:rPr>
          <w:rFonts w:cs="Times New Roman"/>
          <w:szCs w:val="24"/>
        </w:rPr>
        <w:t xml:space="preserve">always </w:t>
      </w:r>
      <w:r w:rsidR="00BF4555">
        <w:rPr>
          <w:rFonts w:cs="Times New Roman"/>
          <w:szCs w:val="24"/>
        </w:rPr>
        <w:t xml:space="preserve">take that on board.  </w:t>
      </w:r>
      <w:r w:rsidR="00A96E93">
        <w:rPr>
          <w:rFonts w:cs="Times New Roman"/>
          <w:szCs w:val="24"/>
        </w:rPr>
        <w:t xml:space="preserve">Models with central bank authors tend to have longer lags </w:t>
      </w:r>
      <w:r w:rsidR="00093530">
        <w:rPr>
          <w:rFonts w:cs="Times New Roman"/>
          <w:szCs w:val="24"/>
        </w:rPr>
        <w:t>i</w:t>
      </w:r>
      <w:r w:rsidR="00B10671">
        <w:rPr>
          <w:rFonts w:cs="Times New Roman"/>
          <w:szCs w:val="24"/>
        </w:rPr>
        <w:t>n</w:t>
      </w:r>
      <w:r w:rsidR="00A96E93">
        <w:rPr>
          <w:rFonts w:cs="Times New Roman"/>
          <w:szCs w:val="24"/>
        </w:rPr>
        <w:t xml:space="preserve"> the effects of policy</w:t>
      </w:r>
      <w:r w:rsidR="009B6145">
        <w:rPr>
          <w:rFonts w:cs="Times New Roman"/>
          <w:szCs w:val="24"/>
        </w:rPr>
        <w:t xml:space="preserve">, consistent with a need by policymakers to have realistic lags in models used for policy analysis.  </w:t>
      </w:r>
      <w:r w:rsidR="00B953CB">
        <w:rPr>
          <w:rFonts w:cs="Times New Roman"/>
          <w:szCs w:val="24"/>
        </w:rPr>
        <w:t xml:space="preserve">In the case of inflation, lags are a bit shorter in larger models.  Finally, </w:t>
      </w:r>
      <w:r w:rsidR="007259A8">
        <w:rPr>
          <w:rFonts w:cs="Times New Roman"/>
          <w:szCs w:val="24"/>
        </w:rPr>
        <w:t xml:space="preserve">the timing of the </w:t>
      </w:r>
      <w:r w:rsidR="00E15FE6">
        <w:rPr>
          <w:rFonts w:cs="Times New Roman"/>
          <w:szCs w:val="24"/>
        </w:rPr>
        <w:t xml:space="preserve">effects of policy </w:t>
      </w:r>
      <w:r w:rsidR="001B1041">
        <w:rPr>
          <w:rFonts w:cs="Times New Roman"/>
          <w:szCs w:val="24"/>
        </w:rPr>
        <w:t xml:space="preserve">on inflation </w:t>
      </w:r>
      <w:r w:rsidR="00B953CB">
        <w:rPr>
          <w:rFonts w:cs="Times New Roman"/>
          <w:szCs w:val="24"/>
        </w:rPr>
        <w:t>differ</w:t>
      </w:r>
      <w:r w:rsidR="001B1041">
        <w:rPr>
          <w:rFonts w:cs="Times New Roman"/>
          <w:szCs w:val="24"/>
        </w:rPr>
        <w:t xml:space="preserve"> significantly </w:t>
      </w:r>
      <w:r w:rsidR="008B65C1">
        <w:rPr>
          <w:rFonts w:cs="Times New Roman"/>
          <w:szCs w:val="24"/>
        </w:rPr>
        <w:t>depending on the vintage of the model</w:t>
      </w:r>
      <w:r w:rsidR="009E0878">
        <w:rPr>
          <w:rFonts w:cs="Times New Roman"/>
          <w:szCs w:val="24"/>
        </w:rPr>
        <w:t>, with o</w:t>
      </w:r>
      <w:r w:rsidR="008B65C1">
        <w:rPr>
          <w:rFonts w:cs="Times New Roman"/>
          <w:szCs w:val="24"/>
        </w:rPr>
        <w:t>lder vintage</w:t>
      </w:r>
      <w:r w:rsidR="00D207F0">
        <w:rPr>
          <w:rFonts w:cs="Times New Roman"/>
          <w:szCs w:val="24"/>
        </w:rPr>
        <w:t xml:space="preserve"> model</w:t>
      </w:r>
      <w:r w:rsidR="008B65C1">
        <w:rPr>
          <w:rFonts w:cs="Times New Roman"/>
          <w:szCs w:val="24"/>
        </w:rPr>
        <w:t>s hav</w:t>
      </w:r>
      <w:r w:rsidR="009E0878">
        <w:rPr>
          <w:rFonts w:cs="Times New Roman"/>
          <w:szCs w:val="24"/>
        </w:rPr>
        <w:t>ing</w:t>
      </w:r>
      <w:r w:rsidR="008B65C1">
        <w:rPr>
          <w:rFonts w:cs="Times New Roman"/>
          <w:szCs w:val="24"/>
        </w:rPr>
        <w:t xml:space="preserve"> longer lags</w:t>
      </w:r>
      <w:r w:rsidR="009E0878">
        <w:rPr>
          <w:rFonts w:cs="Times New Roman"/>
          <w:szCs w:val="24"/>
        </w:rPr>
        <w:t xml:space="preserve"> and </w:t>
      </w:r>
      <w:r w:rsidR="008B65C1">
        <w:rPr>
          <w:rFonts w:cs="Times New Roman"/>
          <w:szCs w:val="24"/>
        </w:rPr>
        <w:t>more recent models hav</w:t>
      </w:r>
      <w:r w:rsidR="009E0878">
        <w:rPr>
          <w:rFonts w:cs="Times New Roman"/>
          <w:szCs w:val="24"/>
        </w:rPr>
        <w:t>ing</w:t>
      </w:r>
      <w:r w:rsidR="008B65C1">
        <w:rPr>
          <w:rFonts w:cs="Times New Roman"/>
          <w:szCs w:val="24"/>
        </w:rPr>
        <w:t xml:space="preserve"> </w:t>
      </w:r>
      <w:r w:rsidR="00BB10DA">
        <w:rPr>
          <w:rFonts w:cs="Times New Roman"/>
          <w:szCs w:val="24"/>
        </w:rPr>
        <w:t xml:space="preserve">shorter lags.  </w:t>
      </w:r>
      <w:r w:rsidR="00B0102A">
        <w:rPr>
          <w:rFonts w:cs="Times New Roman"/>
          <w:szCs w:val="24"/>
        </w:rPr>
        <w:t xml:space="preserve">On balance, </w:t>
      </w:r>
      <w:r w:rsidR="00756080">
        <w:rPr>
          <w:rFonts w:cs="Times New Roman"/>
          <w:szCs w:val="24"/>
        </w:rPr>
        <w:t xml:space="preserve">lags </w:t>
      </w:r>
      <w:r w:rsidR="00B0102A">
        <w:rPr>
          <w:rFonts w:cs="Times New Roman"/>
          <w:szCs w:val="24"/>
        </w:rPr>
        <w:t xml:space="preserve">are </w:t>
      </w:r>
      <w:r w:rsidR="00927DD0">
        <w:rPr>
          <w:rFonts w:cs="Times New Roman"/>
          <w:szCs w:val="24"/>
        </w:rPr>
        <w:t xml:space="preserve">about </w:t>
      </w:r>
      <w:r w:rsidR="00C47706">
        <w:rPr>
          <w:rFonts w:cs="Times New Roman"/>
          <w:szCs w:val="24"/>
        </w:rPr>
        <w:t xml:space="preserve">two quarters </w:t>
      </w:r>
      <w:r w:rsidR="00756080">
        <w:rPr>
          <w:rFonts w:cs="Times New Roman"/>
          <w:szCs w:val="24"/>
        </w:rPr>
        <w:t xml:space="preserve">shorter in the recent models relative to those published before 2000.  </w:t>
      </w:r>
      <w:r w:rsidR="00B22073">
        <w:rPr>
          <w:rFonts w:cs="Times New Roman"/>
          <w:szCs w:val="24"/>
        </w:rPr>
        <w:t xml:space="preserve">This shortening of monetary policy lags over time is consistent with the results in </w:t>
      </w:r>
      <w:r w:rsidR="00655CEB">
        <w:rPr>
          <w:rFonts w:cs="Times New Roman"/>
          <w:szCs w:val="24"/>
        </w:rPr>
        <w:t>Doh et al (2022)</w:t>
      </w:r>
      <w:r w:rsidR="00424712">
        <w:rPr>
          <w:rFonts w:cs="Times New Roman"/>
          <w:szCs w:val="24"/>
        </w:rPr>
        <w:t xml:space="preserve">, though they find that </w:t>
      </w:r>
      <w:r w:rsidR="00655CEB">
        <w:rPr>
          <w:rFonts w:cs="Times New Roman"/>
          <w:szCs w:val="24"/>
        </w:rPr>
        <w:t xml:space="preserve">the </w:t>
      </w:r>
      <w:r w:rsidR="00424712">
        <w:rPr>
          <w:rFonts w:cs="Times New Roman"/>
          <w:szCs w:val="24"/>
        </w:rPr>
        <w:t>lags have shortened for both inflation and output</w:t>
      </w:r>
      <w:r w:rsidR="006748DE">
        <w:rPr>
          <w:rFonts w:cs="Times New Roman"/>
          <w:szCs w:val="24"/>
        </w:rPr>
        <w:t xml:space="preserve"> responses</w:t>
      </w:r>
      <w:r w:rsidR="00424712">
        <w:rPr>
          <w:rFonts w:cs="Times New Roman"/>
          <w:szCs w:val="24"/>
        </w:rPr>
        <w:t xml:space="preserve">. </w:t>
      </w:r>
    </w:p>
    <w:p w14:paraId="7FCB5C63" w14:textId="79D7DE46" w:rsidR="00A548DD" w:rsidRPr="00675155" w:rsidRDefault="00675155" w:rsidP="00A548DD">
      <w:pPr>
        <w:spacing w:before="100" w:beforeAutospacing="1" w:after="100" w:afterAutospacing="1"/>
        <w:rPr>
          <w:rFonts w:cs="Times New Roman"/>
          <w:b/>
          <w:bCs/>
          <w:szCs w:val="24"/>
        </w:rPr>
      </w:pPr>
      <w:r w:rsidRPr="00675155">
        <w:rPr>
          <w:rFonts w:cs="Times New Roman"/>
          <w:b/>
          <w:bCs/>
          <w:szCs w:val="24"/>
        </w:rPr>
        <w:t>5.2.  Multivariate results</w:t>
      </w:r>
    </w:p>
    <w:p w14:paraId="2C4210F0" w14:textId="6CAE21F6" w:rsidR="00B75E12" w:rsidRDefault="00B75E12" w:rsidP="001615EE">
      <w:pPr>
        <w:pStyle w:val="ListParagraph"/>
        <w:spacing w:before="100" w:beforeAutospacing="1" w:after="100" w:afterAutospacing="1"/>
        <w:ind w:left="0" w:firstLine="720"/>
        <w:rPr>
          <w:rFonts w:cs="Times New Roman"/>
          <w:szCs w:val="24"/>
        </w:rPr>
      </w:pPr>
      <w:r>
        <w:rPr>
          <w:rFonts w:cs="Times New Roman"/>
          <w:szCs w:val="24"/>
        </w:rPr>
        <w:t xml:space="preserve">The simple regression results presented in the previous section offer some glimpses at the mechanisms that might drive the power of monetary policy shocks.  But at least some aspects of </w:t>
      </w:r>
      <w:r>
        <w:rPr>
          <w:rFonts w:cs="Times New Roman"/>
          <w:szCs w:val="24"/>
        </w:rPr>
        <w:lastRenderedPageBreak/>
        <w:t xml:space="preserve">the propagation of shocks are understood to arise from combinations of some of the factors discussed above.  </w:t>
      </w:r>
      <w:del w:id="811" w:author="Connor Brennan" w:date="2025-06-16T00:03:00Z" w16du:dateUtc="2025-06-16T05:03:00Z">
        <w:r w:rsidDel="0051580B">
          <w:rPr>
            <w:rFonts w:cs="Times New Roman"/>
            <w:szCs w:val="24"/>
          </w:rPr>
          <w:delText xml:space="preserve"> </w:delText>
        </w:r>
      </w:del>
      <w:proofErr w:type="gramStart"/>
      <w:r>
        <w:rPr>
          <w:rFonts w:cs="Times New Roman"/>
          <w:szCs w:val="24"/>
        </w:rPr>
        <w:t>In particular, it</w:t>
      </w:r>
      <w:proofErr w:type="gramEnd"/>
      <w:r>
        <w:rPr>
          <w:rFonts w:cs="Times New Roman"/>
          <w:szCs w:val="24"/>
        </w:rPr>
        <w:t xml:space="preserve"> is the joint presence of price and wage stickiness, or of stickiness and the indexation </w:t>
      </w:r>
      <w:r w:rsidR="003B6D63">
        <w:rPr>
          <w:rFonts w:cs="Times New Roman"/>
          <w:szCs w:val="24"/>
        </w:rPr>
        <w:t>th</w:t>
      </w:r>
      <w:r w:rsidR="004C406F">
        <w:rPr>
          <w:rFonts w:cs="Times New Roman"/>
          <w:szCs w:val="24"/>
        </w:rPr>
        <w:t>ereof,</w:t>
      </w:r>
      <w:r>
        <w:rPr>
          <w:rFonts w:cs="Times New Roman"/>
          <w:szCs w:val="24"/>
        </w:rPr>
        <w:t xml:space="preserve"> that is sometimes argued as critical for the propagation and amplification of shocks.  </w:t>
      </w:r>
      <w:r w:rsidR="003B6D63">
        <w:rPr>
          <w:rFonts w:cs="Times New Roman"/>
          <w:szCs w:val="24"/>
        </w:rPr>
        <w:t xml:space="preserve">Accordingly, </w:t>
      </w:r>
      <w:r w:rsidR="0030260A">
        <w:rPr>
          <w:rFonts w:cs="Times New Roman"/>
          <w:szCs w:val="24"/>
        </w:rPr>
        <w:t xml:space="preserve">in </w:t>
      </w:r>
      <w:r w:rsidR="003B6D63">
        <w:rPr>
          <w:rFonts w:cs="Times New Roman"/>
          <w:szCs w:val="24"/>
        </w:rPr>
        <w:t>Tabl</w:t>
      </w:r>
      <w:r w:rsidR="0030260A">
        <w:rPr>
          <w:rFonts w:cs="Times New Roman"/>
          <w:szCs w:val="24"/>
        </w:rPr>
        <w:t xml:space="preserve">e 8 we </w:t>
      </w:r>
      <w:r w:rsidR="003B6D63">
        <w:rPr>
          <w:rFonts w:cs="Times New Roman"/>
          <w:szCs w:val="24"/>
        </w:rPr>
        <w:t xml:space="preserve">show the influence of </w:t>
      </w:r>
      <w:r w:rsidR="00103822">
        <w:rPr>
          <w:rFonts w:cs="Times New Roman"/>
          <w:szCs w:val="24"/>
        </w:rPr>
        <w:t>sticky prices and sticky wages on our outcome variables, with indexation</w:t>
      </w:r>
      <w:r w:rsidR="0030260A">
        <w:rPr>
          <w:rFonts w:cs="Times New Roman"/>
          <w:szCs w:val="24"/>
        </w:rPr>
        <w:t>.  Because a quantitative assessment of the interaction between multiple source</w:t>
      </w:r>
      <w:r w:rsidR="00216C93">
        <w:rPr>
          <w:rFonts w:cs="Times New Roman"/>
          <w:szCs w:val="24"/>
        </w:rPr>
        <w:t>s</w:t>
      </w:r>
      <w:r w:rsidR="0030260A">
        <w:rPr>
          <w:rFonts w:cs="Times New Roman"/>
          <w:szCs w:val="24"/>
        </w:rPr>
        <w:t xml:space="preserve"> of nominal frictions depends on several parameters and cross-equation restrictions, we concentrate here on</w:t>
      </w:r>
      <w:r w:rsidR="00103822">
        <w:rPr>
          <w:rFonts w:cs="Times New Roman"/>
          <w:szCs w:val="24"/>
        </w:rPr>
        <w:t xml:space="preserve"> estimated models.</w:t>
      </w:r>
      <w:r w:rsidR="0030260A">
        <w:rPr>
          <w:rStyle w:val="FootnoteReference"/>
          <w:rFonts w:cs="Times New Roman"/>
          <w:szCs w:val="24"/>
        </w:rPr>
        <w:footnoteReference w:id="32"/>
      </w:r>
      <w:r w:rsidR="00103822">
        <w:rPr>
          <w:rFonts w:cs="Times New Roman"/>
          <w:szCs w:val="24"/>
        </w:rPr>
        <w:t xml:space="preserve"> </w:t>
      </w:r>
    </w:p>
    <w:p w14:paraId="723923BD" w14:textId="3FBAE4E3" w:rsidR="0055302B" w:rsidRDefault="004C406F" w:rsidP="0030260A">
      <w:r>
        <w:tab/>
      </w:r>
      <w:r w:rsidR="0030260A">
        <w:t xml:space="preserve">Recalling that both </w:t>
      </w:r>
      <w:r w:rsidR="0030260A" w:rsidRPr="00216C93">
        <w:rPr>
          <w:rFonts w:eastAsia="Aptos" w:cs="Times New Roman"/>
          <w:i/>
          <w:iCs/>
          <w:szCs w:val="24"/>
        </w:rPr>
        <w:t>y-slope</w:t>
      </w:r>
      <w:r w:rsidR="0030260A" w:rsidRPr="00216C93">
        <w:rPr>
          <w:rFonts w:cs="Times New Roman"/>
          <w:szCs w:val="24"/>
        </w:rPr>
        <w:t xml:space="preserve"> </w:t>
      </w:r>
      <w:r w:rsidR="0030260A" w:rsidRPr="00216C93">
        <w:rPr>
          <w:szCs w:val="24"/>
        </w:rPr>
        <w:t xml:space="preserve">and </w:t>
      </w:r>
      <w:r w:rsidR="0030260A" w:rsidRPr="00216C93">
        <w:rPr>
          <w:rFonts w:eastAsia="Aptos" w:cs="Times New Roman"/>
          <w:i/>
          <w:iCs/>
          <w:szCs w:val="24"/>
        </w:rPr>
        <w:t>π-slope</w:t>
      </w:r>
      <w:r w:rsidR="0030260A">
        <w:t xml:space="preserve"> are negative, </w:t>
      </w:r>
      <w:r w:rsidR="00901608">
        <w:t xml:space="preserve">let us first consider </w:t>
      </w:r>
      <w:r w:rsidR="00901608" w:rsidRPr="00216C93">
        <w:rPr>
          <w:i/>
          <w:iCs/>
        </w:rPr>
        <w:t>π-slope</w:t>
      </w:r>
      <w:r w:rsidR="00901608">
        <w:t>, shown in panel B</w:t>
      </w:r>
      <w:r w:rsidR="00216C93">
        <w:t xml:space="preserve"> of the table</w:t>
      </w:r>
      <w:r w:rsidR="00695F81">
        <w:t>.  The panel</w:t>
      </w:r>
      <w:r w:rsidR="00901608">
        <w:t xml:space="preserve"> shows that both sticky prices with indexation, column [5], and sticky wages with indexation, [6], reduce the absolute magnitude of inflation reduction per unit of real rate increase, with price stickiness dominating in both magnitude and significance, column [7].  The lower panel of Table 9 shows that the timing of the peak effect on inflation is pushed out by these nominal rigidities.  It follows that nominal rigidities with indexation, and especially sticky prices, draw out </w:t>
      </w:r>
      <w:r w:rsidR="00470331">
        <w:t xml:space="preserve">over time </w:t>
      </w:r>
      <w:r w:rsidR="00901608">
        <w:t>the response</w:t>
      </w:r>
      <w:r w:rsidR="00470331">
        <w:t xml:space="preserve"> </w:t>
      </w:r>
      <w:r w:rsidR="00901608">
        <w:t xml:space="preserve">of inflation but decrease its magnitude.  Instead, as the upper panel of Table 8 </w:t>
      </w:r>
      <w:r w:rsidR="009A06CE">
        <w:t>shows</w:t>
      </w:r>
      <w:r w:rsidR="00901608">
        <w:t>,</w:t>
      </w:r>
      <w:r w:rsidR="009A06CE">
        <w:t xml:space="preserve"> both sticky prices with indexation</w:t>
      </w:r>
      <w:r w:rsidR="00901608">
        <w:t xml:space="preserve"> (</w:t>
      </w:r>
      <w:r w:rsidR="009A06CE">
        <w:t>column [1]</w:t>
      </w:r>
      <w:r w:rsidR="00901608">
        <w:t>)</w:t>
      </w:r>
      <w:r w:rsidR="009A06CE">
        <w:t xml:space="preserve">, and </w:t>
      </w:r>
      <w:r w:rsidR="00901608">
        <w:t xml:space="preserve">particularly </w:t>
      </w:r>
      <w:r w:rsidR="009A06CE">
        <w:t>sticky wages with indexation</w:t>
      </w:r>
      <w:r w:rsidR="00901608">
        <w:t xml:space="preserve"> </w:t>
      </w:r>
      <w:r w:rsidR="00470331">
        <w:t xml:space="preserve">(column [2]) </w:t>
      </w:r>
      <w:r w:rsidR="009A06CE">
        <w:t xml:space="preserve">increase the (absolute) output response to a policy-induced increase in the policy rate.  Column [3] confirms that sticky wages dominate the overall effect.  </w:t>
      </w:r>
      <w:r w:rsidR="00470331">
        <w:t>In short, n</w:t>
      </w:r>
      <w:r w:rsidR="00695F81">
        <w:t xml:space="preserve">ominal rigidities reduce the effects of monetary policy shocks on prices in the short run, inducing real variables to do the adjusting—the standard Keynesian story.  </w:t>
      </w:r>
      <w:r w:rsidR="0055302B">
        <w:t xml:space="preserve">This </w:t>
      </w:r>
      <w:r w:rsidR="00695F81">
        <w:t xml:space="preserve">form of the story is </w:t>
      </w:r>
      <w:r w:rsidR="0055302B">
        <w:t xml:space="preserve">familiar from, for example, Erceg </w:t>
      </w:r>
      <w:r w:rsidR="0055302B" w:rsidRPr="0055302B">
        <w:rPr>
          <w:i/>
          <w:iCs/>
        </w:rPr>
        <w:t>et al.</w:t>
      </w:r>
      <w:r w:rsidR="0055302B">
        <w:t xml:space="preserve"> (2000), which </w:t>
      </w:r>
      <w:r w:rsidR="0055302B">
        <w:lastRenderedPageBreak/>
        <w:t xml:space="preserve">shows how adding sticky wages with indexation to a standard New Keynesian model induces slow adjustment to shocks of the real wage, which in turn </w:t>
      </w:r>
      <w:r w:rsidR="00470331">
        <w:t>accentuates the</w:t>
      </w:r>
      <w:r w:rsidR="0055302B">
        <w:t xml:space="preserve"> output</w:t>
      </w:r>
      <w:r w:rsidR="00695F81">
        <w:t xml:space="preserve"> </w:t>
      </w:r>
      <w:r w:rsidR="00470331">
        <w:t xml:space="preserve">response to monetary shocks </w:t>
      </w:r>
      <w:r w:rsidR="00695F81">
        <w:t>(Blanchard and Gali, 2007)</w:t>
      </w:r>
      <w:r w:rsidR="0055302B">
        <w:t>.</w:t>
      </w:r>
      <w:r w:rsidR="0055302B">
        <w:rPr>
          <w:rStyle w:val="FootnoteReference"/>
        </w:rPr>
        <w:footnoteReference w:id="33"/>
      </w:r>
      <w:r w:rsidR="0055302B">
        <w:t xml:space="preserve"> </w:t>
      </w:r>
    </w:p>
    <w:p w14:paraId="3415911B" w14:textId="587964E7" w:rsidR="004C406F" w:rsidRDefault="009A06CE" w:rsidP="0055302B">
      <w:pPr>
        <w:ind w:firstLine="720"/>
      </w:pPr>
      <w:r>
        <w:t xml:space="preserve">Of course, </w:t>
      </w:r>
      <w:r w:rsidR="00216C93">
        <w:t xml:space="preserve">the effects </w:t>
      </w:r>
      <w:ins w:id="812" w:author="Connor Brennan" w:date="2025-06-16T00:05:00Z" w16du:dateUtc="2025-06-16T05:05:00Z">
        <w:r w:rsidR="00A1373F">
          <w:t xml:space="preserve">from </w:t>
        </w:r>
      </w:ins>
      <w:r>
        <w:t>these</w:t>
      </w:r>
      <w:r w:rsidR="00901608">
        <w:t xml:space="preserve"> combinations of</w:t>
      </w:r>
      <w:r>
        <w:t xml:space="preserve"> nominal rigidities need to be compared against </w:t>
      </w:r>
      <w:r w:rsidR="00695F81">
        <w:t>their</w:t>
      </w:r>
      <w:r>
        <w:t xml:space="preserve"> </w:t>
      </w:r>
      <w:r w:rsidR="00216C93">
        <w:t>counterfactuals</w:t>
      </w:r>
      <w:r>
        <w:t xml:space="preserve">.  </w:t>
      </w:r>
      <w:r w:rsidR="00695F81">
        <w:t>In this regard, we note that c</w:t>
      </w:r>
      <w:r>
        <w:t xml:space="preserve">olumn [4] shows that sticky prices and sticky wages without indexation </w:t>
      </w:r>
      <w:r w:rsidRPr="00695F81">
        <w:rPr>
          <w:i/>
          <w:iCs/>
        </w:rPr>
        <w:t>reduce</w:t>
      </w:r>
      <w:r w:rsidR="00695F81" w:rsidRPr="00695F81">
        <w:rPr>
          <w:i/>
          <w:iCs/>
        </w:rPr>
        <w:t>s</w:t>
      </w:r>
      <w:r>
        <w:t xml:space="preserve"> the absolute </w:t>
      </w:r>
      <w:r w:rsidRPr="009A06CE">
        <w:rPr>
          <w:i/>
          <w:iCs/>
        </w:rPr>
        <w:t>y-slope</w:t>
      </w:r>
      <w:r>
        <w:t>, demonstrating the critical importance of indexation.</w:t>
      </w:r>
      <w:r w:rsidR="00901608">
        <w:t xml:space="preserve"> </w:t>
      </w:r>
    </w:p>
    <w:p w14:paraId="39078DBC" w14:textId="75833A94" w:rsidR="0055302B" w:rsidRDefault="00216C93" w:rsidP="0055302B">
      <w:pPr>
        <w:ind w:firstLine="720"/>
      </w:pPr>
      <w:r>
        <w:t>P</w:t>
      </w:r>
      <w:r w:rsidR="0055302B">
        <w:t xml:space="preserve">anel </w:t>
      </w:r>
      <w:r>
        <w:t xml:space="preserve">C </w:t>
      </w:r>
      <w:r w:rsidR="0055302B">
        <w:t>of Table 8 reports the effects of these same combinations of nominal rigidities on the sacrifice ratio</w:t>
      </w:r>
      <w:r w:rsidR="00E20B6E">
        <w:t>.</w:t>
      </w:r>
      <w:r w:rsidR="00E20B6E">
        <w:rPr>
          <w:rStyle w:val="FootnoteReference"/>
        </w:rPr>
        <w:footnoteReference w:id="34"/>
      </w:r>
      <w:r w:rsidR="00E20B6E">
        <w:t xml:space="preserve">  The panel furnishes weak evidence of sticky prices and wages contributing to higher sacrifice ratios than otherwise.</w:t>
      </w:r>
      <w:r w:rsidR="00E20B6E">
        <w:rPr>
          <w:rStyle w:val="FootnoteReference"/>
        </w:rPr>
        <w:footnoteReference w:id="35"/>
      </w:r>
      <w:r w:rsidR="00E20B6E">
        <w:t xml:space="preserve">  </w:t>
      </w:r>
    </w:p>
    <w:p w14:paraId="73B6A736" w14:textId="6269FC3A" w:rsidR="0030260A" w:rsidRPr="0030260A" w:rsidRDefault="007340B4" w:rsidP="00484EE4">
      <w:pPr>
        <w:spacing w:before="0" w:after="160" w:line="259" w:lineRule="auto"/>
        <w:rPr>
          <w:rFonts w:ascii="Aptos" w:eastAsia="Aptos" w:hAnsi="Aptos" w:cs="Times New Roman"/>
          <w:kern w:val="2"/>
          <w:szCs w:val="24"/>
          <w14:ligatures w14:val="standardContextual"/>
        </w:rPr>
      </w:pPr>
      <w:r>
        <w:rPr>
          <w:rFonts w:ascii="Aptos" w:eastAsia="Aptos" w:hAnsi="Aptos" w:cs="Times New Roman"/>
          <w:kern w:val="2"/>
          <w:szCs w:val="24"/>
          <w14:ligatures w14:val="standardContextual"/>
        </w:rPr>
        <w:br w:type="page"/>
      </w:r>
    </w:p>
    <w:tbl>
      <w:tblPr>
        <w:tblStyle w:val="TableGrid"/>
        <w:tblW w:w="8640" w:type="dxa"/>
        <w:tblInd w:w="360"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35"/>
        <w:gridCol w:w="995"/>
        <w:gridCol w:w="364"/>
        <w:gridCol w:w="1381"/>
        <w:gridCol w:w="7"/>
        <w:gridCol w:w="1486"/>
        <w:gridCol w:w="92"/>
        <w:gridCol w:w="1350"/>
        <w:gridCol w:w="44"/>
        <w:gridCol w:w="46"/>
        <w:gridCol w:w="1440"/>
      </w:tblGrid>
      <w:tr w:rsidR="0030260A" w:rsidRPr="0030260A" w14:paraId="54D12305" w14:textId="77777777" w:rsidTr="00635C6C">
        <w:trPr>
          <w:trHeight w:val="395"/>
        </w:trPr>
        <w:tc>
          <w:tcPr>
            <w:tcW w:w="8640" w:type="dxa"/>
            <w:gridSpan w:val="11"/>
            <w:tcBorders>
              <w:top w:val="single" w:sz="4" w:space="0" w:color="auto"/>
              <w:bottom w:val="nil"/>
            </w:tcBorders>
            <w:shd w:val="clear" w:color="auto" w:fill="auto"/>
            <w:hideMark/>
          </w:tcPr>
          <w:p w14:paraId="5B3DF22E" w14:textId="6850BA7B" w:rsidR="0030260A" w:rsidRPr="0030260A" w:rsidRDefault="0030260A" w:rsidP="0030260A">
            <w:pPr>
              <w:spacing w:after="0" w:line="240" w:lineRule="auto"/>
              <w:jc w:val="center"/>
              <w:rPr>
                <w:rFonts w:ascii="Aptos" w:eastAsia="Aptos" w:hAnsi="Aptos" w:cs="Times New Roman"/>
                <w:sz w:val="20"/>
                <w:szCs w:val="20"/>
              </w:rPr>
            </w:pPr>
            <w:r w:rsidRPr="0030260A">
              <w:rPr>
                <w:rFonts w:ascii="Aptos" w:eastAsia="Aptos" w:hAnsi="Aptos" w:cs="Times New Roman"/>
                <w:sz w:val="20"/>
                <w:szCs w:val="20"/>
              </w:rPr>
              <w:lastRenderedPageBreak/>
              <w:t>Table 8</w:t>
            </w:r>
          </w:p>
          <w:p w14:paraId="7280B343" w14:textId="77777777" w:rsidR="0030260A" w:rsidRPr="0030260A" w:rsidRDefault="0030260A" w:rsidP="0030260A">
            <w:pPr>
              <w:spacing w:before="0" w:after="0" w:line="240" w:lineRule="auto"/>
              <w:jc w:val="center"/>
              <w:rPr>
                <w:rFonts w:ascii="Aptos" w:eastAsia="Aptos" w:hAnsi="Aptos" w:cs="Times New Roman"/>
                <w:b/>
                <w:bCs/>
                <w:sz w:val="22"/>
                <w:u w:val="single"/>
              </w:rPr>
            </w:pPr>
            <w:r w:rsidRPr="0030260A">
              <w:rPr>
                <w:rFonts w:ascii="Aptos" w:eastAsia="Aptos" w:hAnsi="Aptos" w:cs="Times New Roman"/>
                <w:b/>
                <w:bCs/>
                <w:sz w:val="22"/>
                <w:u w:val="single"/>
              </w:rPr>
              <w:t xml:space="preserve">Effects of nominal rigidities on macro outcomes </w:t>
            </w:r>
          </w:p>
          <w:p w14:paraId="4E6A0866" w14:textId="77777777" w:rsidR="0030260A" w:rsidRPr="0030260A" w:rsidRDefault="0030260A" w:rsidP="0030260A">
            <w:pPr>
              <w:spacing w:before="0" w:line="240" w:lineRule="auto"/>
              <w:jc w:val="center"/>
              <w:rPr>
                <w:rFonts w:ascii="Aptos" w:eastAsia="Aptos" w:hAnsi="Aptos" w:cs="Times New Roman"/>
                <w:sz w:val="20"/>
                <w:szCs w:val="20"/>
              </w:rPr>
            </w:pPr>
            <w:r w:rsidRPr="0030260A">
              <w:rPr>
                <w:rFonts w:ascii="Aptos" w:eastAsia="Aptos" w:hAnsi="Aptos" w:cs="Times New Roman"/>
                <w:sz w:val="20"/>
                <w:szCs w:val="20"/>
              </w:rPr>
              <w:t>(estimated models)</w:t>
            </w:r>
          </w:p>
        </w:tc>
      </w:tr>
      <w:tr w:rsidR="0030260A" w:rsidRPr="0030260A" w14:paraId="116D5C79" w14:textId="77777777" w:rsidTr="00635C6C">
        <w:tc>
          <w:tcPr>
            <w:tcW w:w="8640" w:type="dxa"/>
            <w:gridSpan w:val="11"/>
            <w:tcBorders>
              <w:top w:val="nil"/>
              <w:bottom w:val="nil"/>
            </w:tcBorders>
            <w:shd w:val="pct10" w:color="auto" w:fill="auto"/>
          </w:tcPr>
          <w:p w14:paraId="76395B38" w14:textId="1D4D7BD7" w:rsidR="0030260A" w:rsidRPr="0030260A" w:rsidRDefault="0030260A" w:rsidP="0030260A">
            <w:pPr>
              <w:spacing w:before="0" w:after="0" w:line="240" w:lineRule="auto"/>
              <w:jc w:val="center"/>
              <w:rPr>
                <w:rFonts w:ascii="Aptos" w:eastAsia="Aptos" w:hAnsi="Aptos" w:cs="Times New Roman"/>
                <w:sz w:val="20"/>
                <w:szCs w:val="20"/>
              </w:rPr>
            </w:pPr>
            <w:r w:rsidRPr="00AF6F4B">
              <w:rPr>
                <w:rFonts w:ascii="Aptos" w:eastAsia="Aptos" w:hAnsi="Aptos" w:cs="Times New Roman"/>
                <w:b/>
                <w:bCs/>
                <w:i/>
                <w:iCs/>
                <w:sz w:val="22"/>
              </w:rPr>
              <w:t xml:space="preserve">Panel A: </w:t>
            </w:r>
            <w:r w:rsidRPr="0030260A">
              <w:rPr>
                <w:rFonts w:ascii="Aptos" w:eastAsia="Aptos" w:hAnsi="Aptos" w:cs="Times New Roman"/>
                <w:b/>
                <w:bCs/>
                <w:i/>
                <w:iCs/>
                <w:sz w:val="22"/>
              </w:rPr>
              <w:t>y-slope</w:t>
            </w:r>
          </w:p>
        </w:tc>
      </w:tr>
      <w:tr w:rsidR="0030260A" w:rsidRPr="0030260A" w14:paraId="18902441" w14:textId="77777777" w:rsidTr="00635C6C">
        <w:tc>
          <w:tcPr>
            <w:tcW w:w="2794" w:type="dxa"/>
            <w:gridSpan w:val="3"/>
            <w:tcBorders>
              <w:top w:val="nil"/>
              <w:bottom w:val="single" w:sz="4" w:space="0" w:color="auto"/>
            </w:tcBorders>
            <w:shd w:val="clear" w:color="auto" w:fill="auto"/>
            <w:hideMark/>
          </w:tcPr>
          <w:p w14:paraId="2B813B71"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Nominal rigidities</w:t>
            </w:r>
          </w:p>
        </w:tc>
        <w:tc>
          <w:tcPr>
            <w:tcW w:w="1388" w:type="dxa"/>
            <w:gridSpan w:val="2"/>
            <w:tcBorders>
              <w:top w:val="nil"/>
              <w:bottom w:val="single" w:sz="4" w:space="0" w:color="auto"/>
            </w:tcBorders>
            <w:shd w:val="clear" w:color="auto" w:fill="auto"/>
            <w:hideMark/>
          </w:tcPr>
          <w:p w14:paraId="17D21B58"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1]</w:t>
            </w:r>
          </w:p>
        </w:tc>
        <w:tc>
          <w:tcPr>
            <w:tcW w:w="1486" w:type="dxa"/>
            <w:tcBorders>
              <w:top w:val="nil"/>
              <w:bottom w:val="single" w:sz="4" w:space="0" w:color="auto"/>
            </w:tcBorders>
            <w:shd w:val="clear" w:color="auto" w:fill="auto"/>
            <w:hideMark/>
          </w:tcPr>
          <w:p w14:paraId="726FC8C5"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2]</w:t>
            </w:r>
          </w:p>
        </w:tc>
        <w:tc>
          <w:tcPr>
            <w:tcW w:w="1486" w:type="dxa"/>
            <w:gridSpan w:val="3"/>
            <w:tcBorders>
              <w:top w:val="nil"/>
              <w:bottom w:val="single" w:sz="4" w:space="0" w:color="auto"/>
            </w:tcBorders>
            <w:shd w:val="clear" w:color="auto" w:fill="auto"/>
            <w:hideMark/>
          </w:tcPr>
          <w:p w14:paraId="45762A8C"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3]</w:t>
            </w:r>
          </w:p>
        </w:tc>
        <w:tc>
          <w:tcPr>
            <w:tcW w:w="1486" w:type="dxa"/>
            <w:gridSpan w:val="2"/>
            <w:tcBorders>
              <w:top w:val="nil"/>
              <w:bottom w:val="single" w:sz="4" w:space="0" w:color="auto"/>
            </w:tcBorders>
            <w:shd w:val="clear" w:color="auto" w:fill="auto"/>
            <w:hideMark/>
          </w:tcPr>
          <w:p w14:paraId="614B15CC"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4]</w:t>
            </w:r>
          </w:p>
        </w:tc>
      </w:tr>
      <w:tr w:rsidR="0030260A" w:rsidRPr="0030260A" w14:paraId="787EBCC7" w14:textId="77777777" w:rsidTr="00635C6C">
        <w:tc>
          <w:tcPr>
            <w:tcW w:w="1435" w:type="dxa"/>
            <w:tcBorders>
              <w:top w:val="single" w:sz="4" w:space="0" w:color="auto"/>
            </w:tcBorders>
            <w:shd w:val="clear" w:color="auto" w:fill="auto"/>
            <w:vAlign w:val="center"/>
            <w:hideMark/>
          </w:tcPr>
          <w:p w14:paraId="6CCB8FBA" w14:textId="77777777" w:rsidR="0030260A" w:rsidRPr="0030260A" w:rsidRDefault="0030260A" w:rsidP="0030260A">
            <w:pPr>
              <w:spacing w:before="0" w:after="0" w:line="240" w:lineRule="auto"/>
              <w:rPr>
                <w:rFonts w:ascii="Aptos" w:eastAsia="Aptos" w:hAnsi="Aptos" w:cs="Times New Roman"/>
                <w:sz w:val="20"/>
                <w:szCs w:val="20"/>
              </w:rPr>
            </w:pPr>
            <w:bookmarkStart w:id="814" w:name="_Hlk199512534"/>
            <w:r w:rsidRPr="0030260A">
              <w:rPr>
                <w:rFonts w:ascii="Aptos" w:eastAsia="Aptos" w:hAnsi="Aptos" w:cs="Times New Roman"/>
                <w:sz w:val="20"/>
                <w:szCs w:val="20"/>
              </w:rPr>
              <w:t>Sticky prices</w:t>
            </w:r>
            <w:r w:rsidRPr="0030260A">
              <w:rPr>
                <w:rFonts w:ascii="Aptos" w:eastAsia="Aptos" w:hAnsi="Aptos" w:cs="Times New Roman"/>
                <w:sz w:val="20"/>
                <w:szCs w:val="20"/>
                <w:vertAlign w:val="superscript"/>
              </w:rPr>
              <w:t>†</w:t>
            </w:r>
          </w:p>
        </w:tc>
        <w:tc>
          <w:tcPr>
            <w:tcW w:w="1359" w:type="dxa"/>
            <w:gridSpan w:val="2"/>
            <w:vMerge w:val="restart"/>
            <w:tcBorders>
              <w:top w:val="single" w:sz="4" w:space="0" w:color="auto"/>
            </w:tcBorders>
            <w:shd w:val="clear" w:color="auto" w:fill="auto"/>
            <w:vAlign w:val="center"/>
            <w:hideMark/>
          </w:tcPr>
          <w:p w14:paraId="5855C2A9"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Without indexation</w:t>
            </w:r>
          </w:p>
        </w:tc>
        <w:tc>
          <w:tcPr>
            <w:tcW w:w="1388" w:type="dxa"/>
            <w:gridSpan w:val="2"/>
            <w:tcBorders>
              <w:top w:val="single" w:sz="4" w:space="0" w:color="auto"/>
            </w:tcBorders>
          </w:tcPr>
          <w:p w14:paraId="6D19C367" w14:textId="77777777" w:rsidR="0030260A" w:rsidRPr="0030260A" w:rsidRDefault="0030260A" w:rsidP="0030260A">
            <w:pPr>
              <w:spacing w:before="0" w:after="0" w:line="240" w:lineRule="auto"/>
              <w:jc w:val="center"/>
              <w:rPr>
                <w:rFonts w:ascii="Aptos" w:eastAsia="Aptos" w:hAnsi="Aptos" w:cs="Times New Roman"/>
                <w:sz w:val="20"/>
                <w:szCs w:val="20"/>
              </w:rPr>
            </w:pPr>
          </w:p>
        </w:tc>
        <w:tc>
          <w:tcPr>
            <w:tcW w:w="1486" w:type="dxa"/>
            <w:tcBorders>
              <w:top w:val="single" w:sz="4" w:space="0" w:color="auto"/>
            </w:tcBorders>
          </w:tcPr>
          <w:p w14:paraId="106A49D8" w14:textId="77777777" w:rsidR="0030260A" w:rsidRPr="0030260A" w:rsidRDefault="0030260A" w:rsidP="0030260A">
            <w:pPr>
              <w:spacing w:before="0" w:after="0" w:line="240" w:lineRule="auto"/>
              <w:jc w:val="center"/>
              <w:rPr>
                <w:rFonts w:ascii="Aptos" w:eastAsia="Aptos" w:hAnsi="Aptos" w:cs="Times New Roman"/>
                <w:sz w:val="20"/>
                <w:szCs w:val="20"/>
              </w:rPr>
            </w:pPr>
          </w:p>
        </w:tc>
        <w:tc>
          <w:tcPr>
            <w:tcW w:w="1486" w:type="dxa"/>
            <w:gridSpan w:val="3"/>
            <w:tcBorders>
              <w:top w:val="single" w:sz="4" w:space="0" w:color="auto"/>
            </w:tcBorders>
          </w:tcPr>
          <w:p w14:paraId="589FAE05" w14:textId="77777777" w:rsidR="0030260A" w:rsidRPr="0030260A" w:rsidRDefault="0030260A" w:rsidP="0030260A">
            <w:pPr>
              <w:spacing w:before="0" w:after="0" w:line="240" w:lineRule="auto"/>
              <w:jc w:val="center"/>
              <w:rPr>
                <w:rFonts w:ascii="Aptos" w:eastAsia="Aptos" w:hAnsi="Aptos" w:cs="Times New Roman"/>
                <w:sz w:val="20"/>
                <w:szCs w:val="20"/>
              </w:rPr>
            </w:pPr>
          </w:p>
        </w:tc>
        <w:tc>
          <w:tcPr>
            <w:tcW w:w="1486" w:type="dxa"/>
            <w:gridSpan w:val="2"/>
            <w:tcBorders>
              <w:top w:val="single" w:sz="4" w:space="0" w:color="auto"/>
            </w:tcBorders>
            <w:hideMark/>
          </w:tcPr>
          <w:p w14:paraId="00E3EBC2"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 xml:space="preserve">    0.315***</w:t>
            </w:r>
          </w:p>
          <w:p w14:paraId="42D82135"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109)</w:t>
            </w:r>
          </w:p>
        </w:tc>
      </w:tr>
      <w:tr w:rsidR="0030260A" w:rsidRPr="0030260A" w14:paraId="2485A948" w14:textId="77777777" w:rsidTr="00635C6C">
        <w:tc>
          <w:tcPr>
            <w:tcW w:w="1435" w:type="dxa"/>
            <w:shd w:val="clear" w:color="auto" w:fill="auto"/>
            <w:vAlign w:val="center"/>
            <w:hideMark/>
          </w:tcPr>
          <w:p w14:paraId="311D1162" w14:textId="77777777" w:rsidR="0030260A" w:rsidRPr="0030260A" w:rsidRDefault="0030260A" w:rsidP="0030260A">
            <w:pPr>
              <w:spacing w:before="0" w:after="0" w:line="240" w:lineRule="auto"/>
              <w:rPr>
                <w:rFonts w:ascii="Aptos" w:eastAsia="Aptos" w:hAnsi="Aptos" w:cs="Times New Roman"/>
                <w:sz w:val="20"/>
                <w:szCs w:val="20"/>
              </w:rPr>
            </w:pPr>
            <w:r w:rsidRPr="0030260A">
              <w:rPr>
                <w:rFonts w:ascii="Aptos" w:eastAsia="Aptos" w:hAnsi="Aptos" w:cs="Times New Roman"/>
                <w:sz w:val="20"/>
                <w:szCs w:val="20"/>
              </w:rPr>
              <w:t>Sticky wages</w:t>
            </w:r>
          </w:p>
        </w:tc>
        <w:tc>
          <w:tcPr>
            <w:tcW w:w="1359" w:type="dxa"/>
            <w:gridSpan w:val="2"/>
            <w:vMerge/>
            <w:shd w:val="clear" w:color="auto" w:fill="auto"/>
            <w:vAlign w:val="center"/>
            <w:hideMark/>
          </w:tcPr>
          <w:p w14:paraId="4330B671" w14:textId="77777777" w:rsidR="0030260A" w:rsidRPr="0030260A" w:rsidRDefault="0030260A" w:rsidP="0030260A">
            <w:pPr>
              <w:spacing w:before="0" w:after="0" w:line="240" w:lineRule="auto"/>
              <w:rPr>
                <w:rFonts w:ascii="Aptos" w:eastAsia="Aptos" w:hAnsi="Aptos" w:cs="Times New Roman"/>
                <w:sz w:val="20"/>
                <w:szCs w:val="20"/>
              </w:rPr>
            </w:pPr>
          </w:p>
        </w:tc>
        <w:tc>
          <w:tcPr>
            <w:tcW w:w="1388" w:type="dxa"/>
            <w:gridSpan w:val="2"/>
          </w:tcPr>
          <w:p w14:paraId="3ED3DEB9" w14:textId="77777777" w:rsidR="0030260A" w:rsidRPr="0030260A" w:rsidRDefault="0030260A" w:rsidP="0030260A">
            <w:pPr>
              <w:spacing w:before="0" w:after="0" w:line="240" w:lineRule="auto"/>
              <w:jc w:val="center"/>
              <w:rPr>
                <w:rFonts w:ascii="Aptos" w:eastAsia="Aptos" w:hAnsi="Aptos" w:cs="Times New Roman"/>
                <w:sz w:val="20"/>
                <w:szCs w:val="20"/>
              </w:rPr>
            </w:pPr>
          </w:p>
        </w:tc>
        <w:tc>
          <w:tcPr>
            <w:tcW w:w="1486" w:type="dxa"/>
          </w:tcPr>
          <w:p w14:paraId="61143898" w14:textId="77777777" w:rsidR="0030260A" w:rsidRPr="0030260A" w:rsidRDefault="0030260A" w:rsidP="0030260A">
            <w:pPr>
              <w:spacing w:before="0" w:after="0" w:line="240" w:lineRule="auto"/>
              <w:jc w:val="center"/>
              <w:rPr>
                <w:rFonts w:ascii="Aptos" w:eastAsia="Aptos" w:hAnsi="Aptos" w:cs="Times New Roman"/>
                <w:sz w:val="20"/>
                <w:szCs w:val="20"/>
              </w:rPr>
            </w:pPr>
          </w:p>
        </w:tc>
        <w:tc>
          <w:tcPr>
            <w:tcW w:w="1486" w:type="dxa"/>
            <w:gridSpan w:val="3"/>
          </w:tcPr>
          <w:p w14:paraId="5FCC13CE" w14:textId="77777777" w:rsidR="0030260A" w:rsidRPr="0030260A" w:rsidRDefault="0030260A" w:rsidP="0030260A">
            <w:pPr>
              <w:spacing w:before="0" w:after="0" w:line="240" w:lineRule="auto"/>
              <w:jc w:val="center"/>
              <w:rPr>
                <w:rFonts w:ascii="Aptos" w:eastAsia="Aptos" w:hAnsi="Aptos" w:cs="Times New Roman"/>
                <w:sz w:val="20"/>
                <w:szCs w:val="20"/>
              </w:rPr>
            </w:pPr>
          </w:p>
        </w:tc>
        <w:tc>
          <w:tcPr>
            <w:tcW w:w="1486" w:type="dxa"/>
            <w:gridSpan w:val="2"/>
            <w:hideMark/>
          </w:tcPr>
          <w:p w14:paraId="3320B7F4"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 xml:space="preserve">  0.260**</w:t>
            </w:r>
          </w:p>
          <w:p w14:paraId="093DD79F"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109)</w:t>
            </w:r>
          </w:p>
        </w:tc>
      </w:tr>
      <w:tr w:rsidR="0030260A" w:rsidRPr="0030260A" w14:paraId="41C6D926" w14:textId="77777777" w:rsidTr="00635C6C">
        <w:tc>
          <w:tcPr>
            <w:tcW w:w="1435" w:type="dxa"/>
            <w:shd w:val="clear" w:color="auto" w:fill="auto"/>
            <w:vAlign w:val="center"/>
            <w:hideMark/>
          </w:tcPr>
          <w:p w14:paraId="36BC03AD" w14:textId="77777777" w:rsidR="0030260A" w:rsidRPr="0030260A" w:rsidRDefault="0030260A" w:rsidP="0030260A">
            <w:pPr>
              <w:spacing w:before="0" w:after="0" w:line="240" w:lineRule="auto"/>
              <w:rPr>
                <w:rFonts w:ascii="Aptos" w:eastAsia="Aptos" w:hAnsi="Aptos" w:cs="Times New Roman"/>
                <w:sz w:val="20"/>
                <w:szCs w:val="20"/>
              </w:rPr>
            </w:pPr>
            <w:r w:rsidRPr="0030260A">
              <w:rPr>
                <w:rFonts w:ascii="Aptos" w:eastAsia="Aptos" w:hAnsi="Aptos" w:cs="Times New Roman"/>
                <w:sz w:val="20"/>
                <w:szCs w:val="20"/>
              </w:rPr>
              <w:t>Sticky prices</w:t>
            </w:r>
            <w:r w:rsidRPr="0030260A">
              <w:rPr>
                <w:rFonts w:ascii="Aptos" w:eastAsia="Aptos" w:hAnsi="Aptos" w:cs="Times New Roman"/>
                <w:sz w:val="20"/>
                <w:szCs w:val="20"/>
                <w:vertAlign w:val="superscript"/>
              </w:rPr>
              <w:t>†</w:t>
            </w:r>
          </w:p>
        </w:tc>
        <w:tc>
          <w:tcPr>
            <w:tcW w:w="1359" w:type="dxa"/>
            <w:gridSpan w:val="2"/>
            <w:vMerge w:val="restart"/>
            <w:shd w:val="clear" w:color="auto" w:fill="auto"/>
            <w:vAlign w:val="center"/>
            <w:hideMark/>
          </w:tcPr>
          <w:p w14:paraId="65E5D97D"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With indexation</w:t>
            </w:r>
          </w:p>
        </w:tc>
        <w:tc>
          <w:tcPr>
            <w:tcW w:w="1388" w:type="dxa"/>
            <w:gridSpan w:val="2"/>
            <w:hideMark/>
          </w:tcPr>
          <w:p w14:paraId="3DD581DA"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163*</w:t>
            </w:r>
          </w:p>
          <w:p w14:paraId="42E3622F"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083)</w:t>
            </w:r>
          </w:p>
        </w:tc>
        <w:tc>
          <w:tcPr>
            <w:tcW w:w="1486" w:type="dxa"/>
          </w:tcPr>
          <w:p w14:paraId="283A84AF" w14:textId="77777777" w:rsidR="0030260A" w:rsidRPr="0030260A" w:rsidRDefault="0030260A" w:rsidP="0030260A">
            <w:pPr>
              <w:spacing w:before="0" w:after="0" w:line="240" w:lineRule="auto"/>
              <w:jc w:val="center"/>
              <w:rPr>
                <w:rFonts w:ascii="Aptos" w:eastAsia="Aptos" w:hAnsi="Aptos" w:cs="Times New Roman"/>
                <w:sz w:val="20"/>
                <w:szCs w:val="20"/>
              </w:rPr>
            </w:pPr>
          </w:p>
        </w:tc>
        <w:tc>
          <w:tcPr>
            <w:tcW w:w="1486" w:type="dxa"/>
            <w:gridSpan w:val="3"/>
            <w:hideMark/>
          </w:tcPr>
          <w:p w14:paraId="6800FEB8"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090</w:t>
            </w:r>
          </w:p>
          <w:p w14:paraId="0938CE2F"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129)</w:t>
            </w:r>
          </w:p>
        </w:tc>
        <w:tc>
          <w:tcPr>
            <w:tcW w:w="1486" w:type="dxa"/>
            <w:gridSpan w:val="2"/>
          </w:tcPr>
          <w:p w14:paraId="634AA5C8" w14:textId="77777777" w:rsidR="0030260A" w:rsidRPr="0030260A" w:rsidRDefault="0030260A" w:rsidP="0030260A">
            <w:pPr>
              <w:spacing w:before="0" w:after="0" w:line="240" w:lineRule="auto"/>
              <w:jc w:val="center"/>
              <w:rPr>
                <w:rFonts w:ascii="Aptos" w:eastAsia="Aptos" w:hAnsi="Aptos" w:cs="Times New Roman"/>
                <w:sz w:val="20"/>
                <w:szCs w:val="20"/>
              </w:rPr>
            </w:pPr>
          </w:p>
        </w:tc>
      </w:tr>
      <w:tr w:rsidR="0030260A" w:rsidRPr="0030260A" w14:paraId="18160715" w14:textId="77777777" w:rsidTr="00635C6C">
        <w:tc>
          <w:tcPr>
            <w:tcW w:w="1435" w:type="dxa"/>
            <w:tcBorders>
              <w:bottom w:val="single" w:sz="4" w:space="0" w:color="auto"/>
            </w:tcBorders>
            <w:shd w:val="clear" w:color="auto" w:fill="auto"/>
            <w:vAlign w:val="center"/>
            <w:hideMark/>
          </w:tcPr>
          <w:p w14:paraId="04856B70" w14:textId="77777777" w:rsidR="0030260A" w:rsidRPr="0030260A" w:rsidRDefault="0030260A" w:rsidP="0030260A">
            <w:pPr>
              <w:spacing w:before="0" w:after="0" w:line="240" w:lineRule="auto"/>
              <w:rPr>
                <w:rFonts w:ascii="Aptos" w:eastAsia="Aptos" w:hAnsi="Aptos" w:cs="Times New Roman"/>
                <w:sz w:val="20"/>
                <w:szCs w:val="20"/>
              </w:rPr>
            </w:pPr>
            <w:r w:rsidRPr="0030260A">
              <w:rPr>
                <w:rFonts w:ascii="Aptos" w:eastAsia="Aptos" w:hAnsi="Aptos" w:cs="Times New Roman"/>
                <w:sz w:val="20"/>
                <w:szCs w:val="20"/>
              </w:rPr>
              <w:t>Sticky wages</w:t>
            </w:r>
          </w:p>
        </w:tc>
        <w:tc>
          <w:tcPr>
            <w:tcW w:w="1359" w:type="dxa"/>
            <w:gridSpan w:val="2"/>
            <w:vMerge/>
            <w:tcBorders>
              <w:bottom w:val="single" w:sz="4" w:space="0" w:color="auto"/>
            </w:tcBorders>
            <w:shd w:val="clear" w:color="auto" w:fill="auto"/>
            <w:vAlign w:val="center"/>
            <w:hideMark/>
          </w:tcPr>
          <w:p w14:paraId="0D7758FE" w14:textId="77777777" w:rsidR="0030260A" w:rsidRPr="0030260A" w:rsidRDefault="0030260A" w:rsidP="0030260A">
            <w:pPr>
              <w:spacing w:before="0" w:after="0" w:line="240" w:lineRule="auto"/>
              <w:rPr>
                <w:rFonts w:ascii="Aptos" w:eastAsia="Aptos" w:hAnsi="Aptos" w:cs="Times New Roman"/>
                <w:sz w:val="20"/>
                <w:szCs w:val="20"/>
              </w:rPr>
            </w:pPr>
          </w:p>
        </w:tc>
        <w:tc>
          <w:tcPr>
            <w:tcW w:w="1388" w:type="dxa"/>
            <w:gridSpan w:val="2"/>
            <w:tcBorders>
              <w:bottom w:val="single" w:sz="4" w:space="0" w:color="auto"/>
            </w:tcBorders>
          </w:tcPr>
          <w:p w14:paraId="369DCFAE" w14:textId="77777777" w:rsidR="0030260A" w:rsidRPr="0030260A" w:rsidRDefault="0030260A" w:rsidP="0030260A">
            <w:pPr>
              <w:spacing w:before="0" w:after="0" w:line="240" w:lineRule="auto"/>
              <w:jc w:val="center"/>
              <w:rPr>
                <w:rFonts w:ascii="Aptos" w:eastAsia="Aptos" w:hAnsi="Aptos" w:cs="Times New Roman"/>
                <w:sz w:val="20"/>
                <w:szCs w:val="20"/>
              </w:rPr>
            </w:pPr>
          </w:p>
        </w:tc>
        <w:tc>
          <w:tcPr>
            <w:tcW w:w="1486" w:type="dxa"/>
            <w:tcBorders>
              <w:bottom w:val="single" w:sz="4" w:space="0" w:color="auto"/>
            </w:tcBorders>
            <w:hideMark/>
          </w:tcPr>
          <w:p w14:paraId="5F352405"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 xml:space="preserve">     -0.242***</w:t>
            </w:r>
          </w:p>
          <w:p w14:paraId="14B3BD8B"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079)</w:t>
            </w:r>
          </w:p>
        </w:tc>
        <w:tc>
          <w:tcPr>
            <w:tcW w:w="1486" w:type="dxa"/>
            <w:gridSpan w:val="3"/>
            <w:tcBorders>
              <w:bottom w:val="single" w:sz="4" w:space="0" w:color="auto"/>
            </w:tcBorders>
            <w:hideMark/>
          </w:tcPr>
          <w:p w14:paraId="4E7B3C49"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 xml:space="preserve">  -0.310**</w:t>
            </w:r>
          </w:p>
          <w:p w14:paraId="68C49E99"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126)</w:t>
            </w:r>
          </w:p>
        </w:tc>
        <w:tc>
          <w:tcPr>
            <w:tcW w:w="1486" w:type="dxa"/>
            <w:gridSpan w:val="2"/>
            <w:tcBorders>
              <w:bottom w:val="single" w:sz="4" w:space="0" w:color="auto"/>
            </w:tcBorders>
          </w:tcPr>
          <w:p w14:paraId="5A054ADE" w14:textId="77777777" w:rsidR="0030260A" w:rsidRPr="0030260A" w:rsidRDefault="0030260A" w:rsidP="0030260A">
            <w:pPr>
              <w:spacing w:before="0" w:after="0" w:line="240" w:lineRule="auto"/>
              <w:jc w:val="center"/>
              <w:rPr>
                <w:rFonts w:ascii="Aptos" w:eastAsia="Aptos" w:hAnsi="Aptos" w:cs="Times New Roman"/>
                <w:sz w:val="20"/>
                <w:szCs w:val="20"/>
              </w:rPr>
            </w:pPr>
          </w:p>
        </w:tc>
      </w:tr>
      <w:tr w:rsidR="0030260A" w:rsidRPr="0030260A" w14:paraId="2ECDFBA3" w14:textId="77777777" w:rsidTr="00635C6C">
        <w:tc>
          <w:tcPr>
            <w:tcW w:w="1435" w:type="dxa"/>
            <w:tcBorders>
              <w:bottom w:val="nil"/>
            </w:tcBorders>
            <w:shd w:val="clear" w:color="auto" w:fill="auto"/>
            <w:vAlign w:val="center"/>
          </w:tcPr>
          <w:p w14:paraId="201A81B4" w14:textId="71F86822" w:rsidR="0030260A" w:rsidRPr="0030260A" w:rsidRDefault="00EF6B0F" w:rsidP="0030260A">
            <w:pPr>
              <w:spacing w:before="0" w:after="0" w:line="240" w:lineRule="auto"/>
              <w:rPr>
                <w:rFonts w:ascii="Aptos" w:eastAsia="Aptos" w:hAnsi="Aptos" w:cs="Times New Roman"/>
                <w:sz w:val="20"/>
                <w:szCs w:val="20"/>
              </w:rPr>
            </w:pPr>
            <m:oMath>
              <m:sSup>
                <m:sSupPr>
                  <m:ctrlPr>
                    <w:ins w:id="815" w:author="Connor Brennan" w:date="2025-06-16T00:09:00Z" w16du:dateUtc="2025-06-16T05:09:00Z">
                      <w:rPr>
                        <w:rFonts w:ascii="Cambria Math" w:eastAsia="Aptos" w:hAnsi="Cambria Math" w:cs="Times New Roman"/>
                        <w:i/>
                        <w:sz w:val="20"/>
                        <w:szCs w:val="20"/>
                      </w:rPr>
                    </w:ins>
                  </m:ctrlPr>
                </m:sSupPr>
                <m:e>
                  <m:r>
                    <w:ins w:id="816" w:author="Connor Brennan" w:date="2025-06-16T00:09:00Z" w16du:dateUtc="2025-06-16T05:09:00Z">
                      <w:rPr>
                        <w:rFonts w:ascii="Cambria Math" w:eastAsia="Aptos" w:hAnsi="Cambria Math" w:cs="Times New Roman"/>
                        <w:sz w:val="20"/>
                        <w:szCs w:val="20"/>
                      </w:rPr>
                      <m:t>R</m:t>
                    </w:ins>
                  </m:r>
                </m:e>
                <m:sup>
                  <m:r>
                    <w:ins w:id="817" w:author="Connor Brennan" w:date="2025-06-16T00:09:00Z" w16du:dateUtc="2025-06-16T05:09:00Z">
                      <w:rPr>
                        <w:rFonts w:ascii="Cambria Math" w:eastAsia="Aptos" w:hAnsi="Cambria Math" w:cs="Times New Roman"/>
                        <w:sz w:val="20"/>
                        <w:szCs w:val="20"/>
                      </w:rPr>
                      <m:t>2</m:t>
                    </w:ins>
                  </m:r>
                </m:sup>
              </m:sSup>
            </m:oMath>
            <w:del w:id="818" w:author="Connor Brennan" w:date="2025-06-16T00:08:00Z" w16du:dateUtc="2025-06-16T05:08:00Z">
              <w:r w:rsidR="0030260A" w:rsidRPr="0030260A" w:rsidDel="00EF6B0F">
                <w:rPr>
                  <w:rFonts w:ascii="Aptos" w:eastAsia="Aptos" w:hAnsi="Aptos" w:cs="Times New Roman"/>
                  <w:sz w:val="20"/>
                  <w:szCs w:val="20"/>
                </w:rPr>
                <w:delText>R</w:delText>
              </w:r>
              <w:r w:rsidR="0030260A" w:rsidRPr="0030260A" w:rsidDel="00EF6B0F">
                <w:rPr>
                  <w:rFonts w:ascii="Aptos" w:eastAsia="Aptos" w:hAnsi="Aptos" w:cs="Times New Roman"/>
                  <w:sz w:val="20"/>
                  <w:szCs w:val="20"/>
                  <w:vertAlign w:val="superscript"/>
                </w:rPr>
                <w:delText>2</w:delText>
              </w:r>
            </w:del>
          </w:p>
        </w:tc>
        <w:tc>
          <w:tcPr>
            <w:tcW w:w="1359" w:type="dxa"/>
            <w:gridSpan w:val="2"/>
            <w:tcBorders>
              <w:bottom w:val="nil"/>
            </w:tcBorders>
            <w:shd w:val="clear" w:color="auto" w:fill="auto"/>
          </w:tcPr>
          <w:p w14:paraId="33EE9E66" w14:textId="77777777" w:rsidR="0030260A" w:rsidRPr="0030260A" w:rsidRDefault="0030260A" w:rsidP="0030260A">
            <w:pPr>
              <w:spacing w:before="0" w:after="0" w:line="240" w:lineRule="auto"/>
              <w:rPr>
                <w:rFonts w:ascii="Aptos" w:eastAsia="Aptos" w:hAnsi="Aptos" w:cs="Times New Roman"/>
                <w:sz w:val="20"/>
                <w:szCs w:val="20"/>
              </w:rPr>
            </w:pPr>
          </w:p>
        </w:tc>
        <w:tc>
          <w:tcPr>
            <w:tcW w:w="1388" w:type="dxa"/>
            <w:gridSpan w:val="2"/>
            <w:tcBorders>
              <w:top w:val="single" w:sz="4" w:space="0" w:color="auto"/>
              <w:bottom w:val="nil"/>
            </w:tcBorders>
          </w:tcPr>
          <w:p w14:paraId="643F77E2"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103</w:t>
            </w:r>
          </w:p>
        </w:tc>
        <w:tc>
          <w:tcPr>
            <w:tcW w:w="1486" w:type="dxa"/>
            <w:tcBorders>
              <w:top w:val="single" w:sz="4" w:space="0" w:color="auto"/>
              <w:bottom w:val="nil"/>
            </w:tcBorders>
          </w:tcPr>
          <w:p w14:paraId="71E70838"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121</w:t>
            </w:r>
          </w:p>
        </w:tc>
        <w:tc>
          <w:tcPr>
            <w:tcW w:w="1486" w:type="dxa"/>
            <w:gridSpan w:val="3"/>
            <w:tcBorders>
              <w:top w:val="single" w:sz="4" w:space="0" w:color="auto"/>
              <w:bottom w:val="nil"/>
            </w:tcBorders>
          </w:tcPr>
          <w:p w14:paraId="4733347E"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123</w:t>
            </w:r>
          </w:p>
        </w:tc>
        <w:tc>
          <w:tcPr>
            <w:tcW w:w="1486" w:type="dxa"/>
            <w:gridSpan w:val="2"/>
            <w:tcBorders>
              <w:top w:val="single" w:sz="4" w:space="0" w:color="auto"/>
              <w:bottom w:val="nil"/>
            </w:tcBorders>
          </w:tcPr>
          <w:p w14:paraId="1271B233"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131</w:t>
            </w:r>
          </w:p>
        </w:tc>
      </w:tr>
      <w:tr w:rsidR="0030260A" w:rsidRPr="0030260A" w14:paraId="00C03C07" w14:textId="77777777" w:rsidTr="00635C6C">
        <w:tc>
          <w:tcPr>
            <w:tcW w:w="1435" w:type="dxa"/>
            <w:tcBorders>
              <w:top w:val="nil"/>
              <w:bottom w:val="single" w:sz="4" w:space="0" w:color="auto"/>
            </w:tcBorders>
            <w:shd w:val="clear" w:color="auto" w:fill="auto"/>
            <w:vAlign w:val="center"/>
          </w:tcPr>
          <w:p w14:paraId="2F3B5D07" w14:textId="770E9055" w:rsidR="0030260A" w:rsidRPr="0030260A" w:rsidRDefault="0030260A" w:rsidP="0030260A">
            <w:pPr>
              <w:spacing w:before="0" w:after="0" w:line="240" w:lineRule="auto"/>
              <w:rPr>
                <w:rFonts w:ascii="Aptos" w:eastAsia="Aptos" w:hAnsi="Aptos" w:cs="Times New Roman"/>
                <w:sz w:val="20"/>
                <w:szCs w:val="20"/>
              </w:rPr>
            </w:pPr>
            <w:del w:id="819" w:author="Connor Brennan" w:date="2025-06-16T00:08:00Z" w16du:dateUtc="2025-06-16T05:08:00Z">
              <w:r w:rsidRPr="0030260A" w:rsidDel="00EF6B0F">
                <w:rPr>
                  <w:rFonts w:ascii="Aptos" w:eastAsia="Aptos" w:hAnsi="Aptos" w:cs="Times New Roman"/>
                  <w:sz w:val="20"/>
                  <w:szCs w:val="20"/>
                </w:rPr>
                <w:delText>Rbar</w:delText>
              </w:r>
              <w:r w:rsidRPr="0030260A" w:rsidDel="00EF6B0F">
                <w:rPr>
                  <w:rFonts w:ascii="Aptos" w:eastAsia="Aptos" w:hAnsi="Aptos" w:cs="Times New Roman"/>
                  <w:sz w:val="20"/>
                  <w:szCs w:val="20"/>
                  <w:vertAlign w:val="superscript"/>
                </w:rPr>
                <w:delText>2</w:delText>
              </w:r>
            </w:del>
            <m:oMath>
              <m:sSup>
                <m:sSupPr>
                  <m:ctrlPr>
                    <w:ins w:id="820" w:author="Connor Brennan" w:date="2025-06-16T00:08:00Z" w16du:dateUtc="2025-06-16T05:08:00Z">
                      <w:rPr>
                        <w:rFonts w:ascii="Cambria Math" w:eastAsia="Aptos" w:hAnsi="Cambria Math" w:cs="Times New Roman"/>
                        <w:i/>
                        <w:sz w:val="20"/>
                        <w:szCs w:val="20"/>
                      </w:rPr>
                    </w:ins>
                  </m:ctrlPr>
                </m:sSupPr>
                <m:e>
                  <m:acc>
                    <m:accPr>
                      <m:chr m:val="̅"/>
                      <m:ctrlPr>
                        <w:ins w:id="821" w:author="Connor Brennan" w:date="2025-06-16T00:08:00Z" w16du:dateUtc="2025-06-16T05:08:00Z">
                          <w:rPr>
                            <w:rFonts w:ascii="Cambria Math" w:eastAsia="Aptos" w:hAnsi="Cambria Math" w:cs="Times New Roman"/>
                            <w:i/>
                            <w:sz w:val="20"/>
                            <w:szCs w:val="20"/>
                            <w:vertAlign w:val="superscript"/>
                          </w:rPr>
                        </w:ins>
                      </m:ctrlPr>
                    </m:accPr>
                    <m:e>
                      <m:r>
                        <w:ins w:id="822" w:author="Connor Brennan" w:date="2025-06-16T00:08:00Z" w16du:dateUtc="2025-06-16T05:08:00Z">
                          <w:rPr>
                            <w:rFonts w:ascii="Cambria Math" w:eastAsia="Aptos" w:hAnsi="Cambria Math" w:cs="Times New Roman"/>
                            <w:sz w:val="20"/>
                            <w:szCs w:val="20"/>
                            <w:vertAlign w:val="superscript"/>
                          </w:rPr>
                          <m:t>R</m:t>
                        </w:ins>
                      </m:r>
                      <m:ctrlPr>
                        <w:ins w:id="823" w:author="Connor Brennan" w:date="2025-06-16T00:08:00Z" w16du:dateUtc="2025-06-16T05:08:00Z">
                          <w:rPr>
                            <w:rFonts w:ascii="Cambria Math" w:eastAsia="Aptos" w:hAnsi="Cambria Math" w:cs="Times New Roman"/>
                            <w:i/>
                            <w:sz w:val="20"/>
                            <w:szCs w:val="20"/>
                          </w:rPr>
                        </w:ins>
                      </m:ctrlPr>
                    </m:e>
                  </m:acc>
                </m:e>
                <m:sup>
                  <m:r>
                    <w:ins w:id="824" w:author="Connor Brennan" w:date="2025-06-16T00:08:00Z" w16du:dateUtc="2025-06-16T05:08:00Z">
                      <w:rPr>
                        <w:rFonts w:ascii="Cambria Math" w:eastAsia="Aptos" w:hAnsi="Cambria Math" w:cs="Times New Roman"/>
                        <w:sz w:val="20"/>
                        <w:szCs w:val="20"/>
                      </w:rPr>
                      <m:t>2</m:t>
                    </w:ins>
                  </m:r>
                </m:sup>
              </m:sSup>
            </m:oMath>
          </w:p>
        </w:tc>
        <w:tc>
          <w:tcPr>
            <w:tcW w:w="1359" w:type="dxa"/>
            <w:gridSpan w:val="2"/>
            <w:tcBorders>
              <w:top w:val="nil"/>
              <w:bottom w:val="single" w:sz="4" w:space="0" w:color="auto"/>
            </w:tcBorders>
            <w:shd w:val="clear" w:color="auto" w:fill="auto"/>
          </w:tcPr>
          <w:p w14:paraId="136CB3F5" w14:textId="77777777" w:rsidR="0030260A" w:rsidRPr="0030260A" w:rsidRDefault="0030260A" w:rsidP="0030260A">
            <w:pPr>
              <w:spacing w:before="0" w:after="0" w:line="240" w:lineRule="auto"/>
              <w:rPr>
                <w:rFonts w:ascii="Aptos" w:eastAsia="Aptos" w:hAnsi="Aptos" w:cs="Times New Roman"/>
                <w:sz w:val="20"/>
                <w:szCs w:val="20"/>
              </w:rPr>
            </w:pPr>
          </w:p>
        </w:tc>
        <w:tc>
          <w:tcPr>
            <w:tcW w:w="1388" w:type="dxa"/>
            <w:gridSpan w:val="2"/>
            <w:tcBorders>
              <w:top w:val="nil"/>
              <w:bottom w:val="single" w:sz="4" w:space="0" w:color="auto"/>
            </w:tcBorders>
          </w:tcPr>
          <w:p w14:paraId="4C406C62"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082</w:t>
            </w:r>
          </w:p>
        </w:tc>
        <w:tc>
          <w:tcPr>
            <w:tcW w:w="1486" w:type="dxa"/>
            <w:tcBorders>
              <w:top w:val="nil"/>
              <w:bottom w:val="single" w:sz="4" w:space="0" w:color="auto"/>
            </w:tcBorders>
          </w:tcPr>
          <w:p w14:paraId="5E8AD626"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100</w:t>
            </w:r>
          </w:p>
        </w:tc>
        <w:tc>
          <w:tcPr>
            <w:tcW w:w="1486" w:type="dxa"/>
            <w:gridSpan w:val="3"/>
            <w:tcBorders>
              <w:top w:val="nil"/>
              <w:bottom w:val="single" w:sz="4" w:space="0" w:color="auto"/>
            </w:tcBorders>
          </w:tcPr>
          <w:p w14:paraId="0F4654E3"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095</w:t>
            </w:r>
          </w:p>
        </w:tc>
        <w:tc>
          <w:tcPr>
            <w:tcW w:w="1486" w:type="dxa"/>
            <w:gridSpan w:val="2"/>
            <w:tcBorders>
              <w:top w:val="nil"/>
              <w:bottom w:val="single" w:sz="4" w:space="0" w:color="auto"/>
            </w:tcBorders>
          </w:tcPr>
          <w:p w14:paraId="18333D38"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103</w:t>
            </w:r>
          </w:p>
        </w:tc>
      </w:tr>
      <w:bookmarkEnd w:id="814"/>
      <w:tr w:rsidR="0030260A" w:rsidRPr="0030260A" w14:paraId="41B602C1" w14:textId="77777777" w:rsidTr="00635C6C">
        <w:tc>
          <w:tcPr>
            <w:tcW w:w="8640" w:type="dxa"/>
            <w:gridSpan w:val="11"/>
            <w:tcBorders>
              <w:top w:val="single" w:sz="4" w:space="0" w:color="auto"/>
              <w:bottom w:val="single" w:sz="4" w:space="0" w:color="auto"/>
            </w:tcBorders>
            <w:shd w:val="pct10" w:color="auto" w:fill="auto"/>
            <w:vAlign w:val="center"/>
          </w:tcPr>
          <w:p w14:paraId="69CB923C" w14:textId="532093B1" w:rsidR="0030260A" w:rsidRPr="0030260A" w:rsidRDefault="0030260A" w:rsidP="0030260A">
            <w:pPr>
              <w:spacing w:before="0" w:after="0" w:line="240" w:lineRule="auto"/>
              <w:jc w:val="center"/>
              <w:rPr>
                <w:rFonts w:ascii="Aptos" w:eastAsia="Aptos" w:hAnsi="Aptos" w:cs="Times New Roman"/>
                <w:sz w:val="20"/>
                <w:szCs w:val="20"/>
              </w:rPr>
            </w:pPr>
            <w:r w:rsidRPr="00AF6F4B">
              <w:rPr>
                <w:rFonts w:ascii="Aptos" w:eastAsia="Aptos" w:hAnsi="Aptos" w:cs="Times New Roman"/>
                <w:b/>
                <w:bCs/>
                <w:i/>
                <w:iCs/>
                <w:sz w:val="22"/>
              </w:rPr>
              <w:t xml:space="preserve">Panel B: </w:t>
            </w:r>
            <w:r w:rsidRPr="0030260A">
              <w:rPr>
                <w:rFonts w:ascii="Aptos" w:eastAsia="Aptos" w:hAnsi="Aptos" w:cs="Times New Roman"/>
                <w:b/>
                <w:bCs/>
                <w:i/>
                <w:iCs/>
                <w:sz w:val="22"/>
              </w:rPr>
              <w:t>π-slope</w:t>
            </w:r>
          </w:p>
        </w:tc>
      </w:tr>
      <w:tr w:rsidR="0030260A" w:rsidRPr="0030260A" w14:paraId="5001385A" w14:textId="77777777" w:rsidTr="00484EE4">
        <w:tc>
          <w:tcPr>
            <w:tcW w:w="2430" w:type="dxa"/>
            <w:gridSpan w:val="2"/>
            <w:tcBorders>
              <w:top w:val="single" w:sz="4" w:space="0" w:color="auto"/>
            </w:tcBorders>
            <w:shd w:val="clear" w:color="auto" w:fill="auto"/>
            <w:vAlign w:val="center"/>
          </w:tcPr>
          <w:p w14:paraId="7E948E2F"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Nominal rigidities</w:t>
            </w:r>
          </w:p>
        </w:tc>
        <w:tc>
          <w:tcPr>
            <w:tcW w:w="364" w:type="dxa"/>
            <w:tcBorders>
              <w:top w:val="single" w:sz="4" w:space="0" w:color="auto"/>
            </w:tcBorders>
            <w:shd w:val="clear" w:color="auto" w:fill="auto"/>
            <w:vAlign w:val="center"/>
          </w:tcPr>
          <w:p w14:paraId="241FACBE" w14:textId="77777777" w:rsidR="0030260A" w:rsidRPr="0030260A" w:rsidRDefault="0030260A" w:rsidP="0030260A">
            <w:pPr>
              <w:spacing w:before="0" w:after="0" w:line="240" w:lineRule="auto"/>
              <w:jc w:val="center"/>
              <w:rPr>
                <w:rFonts w:ascii="Aptos" w:eastAsia="Aptos" w:hAnsi="Aptos" w:cs="Times New Roman"/>
                <w:sz w:val="20"/>
                <w:szCs w:val="20"/>
              </w:rPr>
            </w:pPr>
          </w:p>
        </w:tc>
        <w:tc>
          <w:tcPr>
            <w:tcW w:w="1388" w:type="dxa"/>
            <w:gridSpan w:val="2"/>
            <w:tcBorders>
              <w:top w:val="single" w:sz="4" w:space="0" w:color="auto"/>
            </w:tcBorders>
            <w:shd w:val="clear" w:color="auto" w:fill="auto"/>
          </w:tcPr>
          <w:p w14:paraId="6E32BEAD"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5]</w:t>
            </w:r>
          </w:p>
        </w:tc>
        <w:tc>
          <w:tcPr>
            <w:tcW w:w="1578" w:type="dxa"/>
            <w:gridSpan w:val="2"/>
            <w:tcBorders>
              <w:top w:val="single" w:sz="4" w:space="0" w:color="auto"/>
            </w:tcBorders>
            <w:shd w:val="clear" w:color="auto" w:fill="auto"/>
          </w:tcPr>
          <w:p w14:paraId="2BC9E1E5"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6]</w:t>
            </w:r>
          </w:p>
        </w:tc>
        <w:tc>
          <w:tcPr>
            <w:tcW w:w="1440" w:type="dxa"/>
            <w:gridSpan w:val="3"/>
            <w:tcBorders>
              <w:top w:val="single" w:sz="4" w:space="0" w:color="auto"/>
            </w:tcBorders>
            <w:shd w:val="clear" w:color="auto" w:fill="auto"/>
          </w:tcPr>
          <w:p w14:paraId="7AEBC928"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7]</w:t>
            </w:r>
          </w:p>
        </w:tc>
        <w:tc>
          <w:tcPr>
            <w:tcW w:w="1440" w:type="dxa"/>
            <w:tcBorders>
              <w:top w:val="single" w:sz="4" w:space="0" w:color="auto"/>
            </w:tcBorders>
            <w:shd w:val="clear" w:color="auto" w:fill="auto"/>
          </w:tcPr>
          <w:p w14:paraId="429101DC"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8]</w:t>
            </w:r>
          </w:p>
        </w:tc>
      </w:tr>
      <w:tr w:rsidR="0030260A" w:rsidRPr="0030260A" w14:paraId="4B7B9B2F" w14:textId="77777777" w:rsidTr="00635C6C">
        <w:tc>
          <w:tcPr>
            <w:tcW w:w="1435" w:type="dxa"/>
            <w:tcBorders>
              <w:top w:val="single" w:sz="4" w:space="0" w:color="auto"/>
            </w:tcBorders>
            <w:shd w:val="clear" w:color="auto" w:fill="auto"/>
            <w:vAlign w:val="center"/>
          </w:tcPr>
          <w:p w14:paraId="59DBAFF5" w14:textId="77777777" w:rsidR="0030260A" w:rsidRPr="0030260A" w:rsidRDefault="0030260A" w:rsidP="0030260A">
            <w:pPr>
              <w:spacing w:before="0" w:after="0" w:line="240" w:lineRule="auto"/>
              <w:rPr>
                <w:rFonts w:ascii="Aptos" w:eastAsia="Aptos" w:hAnsi="Aptos" w:cs="Times New Roman"/>
                <w:sz w:val="20"/>
                <w:szCs w:val="20"/>
              </w:rPr>
            </w:pPr>
            <w:r w:rsidRPr="0030260A">
              <w:rPr>
                <w:rFonts w:ascii="Aptos" w:eastAsia="Aptos" w:hAnsi="Aptos" w:cs="Times New Roman"/>
                <w:sz w:val="20"/>
                <w:szCs w:val="20"/>
              </w:rPr>
              <w:t>Sticky prices</w:t>
            </w:r>
            <w:r w:rsidRPr="0030260A">
              <w:rPr>
                <w:rFonts w:ascii="Aptos" w:eastAsia="Aptos" w:hAnsi="Aptos" w:cs="Times New Roman"/>
                <w:sz w:val="20"/>
                <w:szCs w:val="20"/>
                <w:vertAlign w:val="superscript"/>
              </w:rPr>
              <w:t>†</w:t>
            </w:r>
          </w:p>
        </w:tc>
        <w:tc>
          <w:tcPr>
            <w:tcW w:w="1359" w:type="dxa"/>
            <w:gridSpan w:val="2"/>
            <w:vMerge w:val="restart"/>
            <w:tcBorders>
              <w:top w:val="single" w:sz="4" w:space="0" w:color="auto"/>
            </w:tcBorders>
            <w:shd w:val="clear" w:color="auto" w:fill="auto"/>
            <w:vAlign w:val="center"/>
          </w:tcPr>
          <w:p w14:paraId="5BFA2CFC"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Without indexation</w:t>
            </w:r>
          </w:p>
        </w:tc>
        <w:tc>
          <w:tcPr>
            <w:tcW w:w="1388" w:type="dxa"/>
            <w:gridSpan w:val="2"/>
            <w:tcBorders>
              <w:top w:val="single" w:sz="4" w:space="0" w:color="auto"/>
            </w:tcBorders>
          </w:tcPr>
          <w:p w14:paraId="279C975D" w14:textId="77777777" w:rsidR="0030260A" w:rsidRPr="0030260A" w:rsidRDefault="0030260A" w:rsidP="0030260A">
            <w:pPr>
              <w:spacing w:before="0" w:after="0" w:line="240" w:lineRule="auto"/>
              <w:jc w:val="center"/>
              <w:rPr>
                <w:rFonts w:ascii="Aptos" w:eastAsia="Aptos" w:hAnsi="Aptos" w:cs="Times New Roman"/>
                <w:sz w:val="20"/>
                <w:szCs w:val="20"/>
              </w:rPr>
            </w:pPr>
          </w:p>
        </w:tc>
        <w:tc>
          <w:tcPr>
            <w:tcW w:w="1486" w:type="dxa"/>
            <w:tcBorders>
              <w:top w:val="single" w:sz="4" w:space="0" w:color="auto"/>
            </w:tcBorders>
          </w:tcPr>
          <w:p w14:paraId="3D67A021" w14:textId="77777777" w:rsidR="0030260A" w:rsidRPr="0030260A" w:rsidRDefault="0030260A" w:rsidP="0030260A">
            <w:pPr>
              <w:spacing w:before="0" w:after="0" w:line="240" w:lineRule="auto"/>
              <w:jc w:val="center"/>
              <w:rPr>
                <w:rFonts w:ascii="Aptos" w:eastAsia="Aptos" w:hAnsi="Aptos" w:cs="Times New Roman"/>
                <w:sz w:val="20"/>
                <w:szCs w:val="20"/>
              </w:rPr>
            </w:pPr>
          </w:p>
        </w:tc>
        <w:tc>
          <w:tcPr>
            <w:tcW w:w="1486" w:type="dxa"/>
            <w:gridSpan w:val="3"/>
            <w:tcBorders>
              <w:top w:val="single" w:sz="4" w:space="0" w:color="auto"/>
            </w:tcBorders>
          </w:tcPr>
          <w:p w14:paraId="4B76E78E" w14:textId="77777777" w:rsidR="0030260A" w:rsidRPr="0030260A" w:rsidRDefault="0030260A" w:rsidP="0030260A">
            <w:pPr>
              <w:spacing w:before="0" w:after="0" w:line="240" w:lineRule="auto"/>
              <w:jc w:val="center"/>
              <w:rPr>
                <w:rFonts w:ascii="Aptos" w:eastAsia="Aptos" w:hAnsi="Aptos" w:cs="Times New Roman"/>
                <w:sz w:val="20"/>
                <w:szCs w:val="20"/>
              </w:rPr>
            </w:pPr>
          </w:p>
        </w:tc>
        <w:tc>
          <w:tcPr>
            <w:tcW w:w="1486" w:type="dxa"/>
            <w:gridSpan w:val="2"/>
            <w:tcBorders>
              <w:top w:val="single" w:sz="4" w:space="0" w:color="auto"/>
            </w:tcBorders>
          </w:tcPr>
          <w:p w14:paraId="2B9E1D10"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 xml:space="preserve">  -0.116**</w:t>
            </w:r>
          </w:p>
          <w:p w14:paraId="6BCDA68F"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054)</w:t>
            </w:r>
          </w:p>
        </w:tc>
      </w:tr>
      <w:tr w:rsidR="0030260A" w:rsidRPr="0030260A" w14:paraId="5B967692" w14:textId="77777777" w:rsidTr="00635C6C">
        <w:tc>
          <w:tcPr>
            <w:tcW w:w="1435" w:type="dxa"/>
            <w:shd w:val="clear" w:color="auto" w:fill="auto"/>
            <w:vAlign w:val="center"/>
          </w:tcPr>
          <w:p w14:paraId="5FFD2ED1" w14:textId="77777777" w:rsidR="0030260A" w:rsidRPr="0030260A" w:rsidRDefault="0030260A" w:rsidP="0030260A">
            <w:pPr>
              <w:spacing w:before="0" w:after="0" w:line="240" w:lineRule="auto"/>
              <w:rPr>
                <w:rFonts w:ascii="Aptos" w:eastAsia="Aptos" w:hAnsi="Aptos" w:cs="Times New Roman"/>
                <w:sz w:val="20"/>
                <w:szCs w:val="20"/>
              </w:rPr>
            </w:pPr>
            <w:r w:rsidRPr="0030260A">
              <w:rPr>
                <w:rFonts w:ascii="Aptos" w:eastAsia="Aptos" w:hAnsi="Aptos" w:cs="Times New Roman"/>
                <w:sz w:val="20"/>
                <w:szCs w:val="20"/>
              </w:rPr>
              <w:t>Sticky wages</w:t>
            </w:r>
          </w:p>
        </w:tc>
        <w:tc>
          <w:tcPr>
            <w:tcW w:w="1359" w:type="dxa"/>
            <w:gridSpan w:val="2"/>
            <w:vMerge/>
            <w:shd w:val="clear" w:color="auto" w:fill="auto"/>
            <w:vAlign w:val="center"/>
          </w:tcPr>
          <w:p w14:paraId="0EF9F27A" w14:textId="77777777" w:rsidR="0030260A" w:rsidRPr="0030260A" w:rsidRDefault="0030260A" w:rsidP="0030260A">
            <w:pPr>
              <w:spacing w:before="0" w:after="0" w:line="240" w:lineRule="auto"/>
              <w:rPr>
                <w:rFonts w:ascii="Aptos" w:eastAsia="Aptos" w:hAnsi="Aptos" w:cs="Times New Roman"/>
                <w:sz w:val="20"/>
                <w:szCs w:val="20"/>
              </w:rPr>
            </w:pPr>
          </w:p>
        </w:tc>
        <w:tc>
          <w:tcPr>
            <w:tcW w:w="1388" w:type="dxa"/>
            <w:gridSpan w:val="2"/>
          </w:tcPr>
          <w:p w14:paraId="25D7F10A" w14:textId="77777777" w:rsidR="0030260A" w:rsidRPr="0030260A" w:rsidRDefault="0030260A" w:rsidP="0030260A">
            <w:pPr>
              <w:spacing w:before="0" w:after="0" w:line="240" w:lineRule="auto"/>
              <w:jc w:val="center"/>
              <w:rPr>
                <w:rFonts w:ascii="Aptos" w:eastAsia="Aptos" w:hAnsi="Aptos" w:cs="Times New Roman"/>
                <w:sz w:val="20"/>
                <w:szCs w:val="20"/>
              </w:rPr>
            </w:pPr>
          </w:p>
        </w:tc>
        <w:tc>
          <w:tcPr>
            <w:tcW w:w="1486" w:type="dxa"/>
          </w:tcPr>
          <w:p w14:paraId="6846C161" w14:textId="77777777" w:rsidR="0030260A" w:rsidRPr="0030260A" w:rsidRDefault="0030260A" w:rsidP="0030260A">
            <w:pPr>
              <w:spacing w:before="0" w:after="0" w:line="240" w:lineRule="auto"/>
              <w:jc w:val="center"/>
              <w:rPr>
                <w:rFonts w:ascii="Aptos" w:eastAsia="Aptos" w:hAnsi="Aptos" w:cs="Times New Roman"/>
                <w:sz w:val="20"/>
                <w:szCs w:val="20"/>
              </w:rPr>
            </w:pPr>
          </w:p>
        </w:tc>
        <w:tc>
          <w:tcPr>
            <w:tcW w:w="1486" w:type="dxa"/>
            <w:gridSpan w:val="3"/>
          </w:tcPr>
          <w:p w14:paraId="7D75A1A4" w14:textId="77777777" w:rsidR="0030260A" w:rsidRPr="0030260A" w:rsidRDefault="0030260A" w:rsidP="0030260A">
            <w:pPr>
              <w:spacing w:before="0" w:after="0" w:line="240" w:lineRule="auto"/>
              <w:jc w:val="center"/>
              <w:rPr>
                <w:rFonts w:ascii="Aptos" w:eastAsia="Aptos" w:hAnsi="Aptos" w:cs="Times New Roman"/>
                <w:sz w:val="20"/>
                <w:szCs w:val="20"/>
              </w:rPr>
            </w:pPr>
          </w:p>
        </w:tc>
        <w:tc>
          <w:tcPr>
            <w:tcW w:w="1486" w:type="dxa"/>
            <w:gridSpan w:val="2"/>
          </w:tcPr>
          <w:p w14:paraId="24C71700"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060</w:t>
            </w:r>
          </w:p>
          <w:p w14:paraId="04CA2FBF"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054)</w:t>
            </w:r>
          </w:p>
        </w:tc>
      </w:tr>
      <w:tr w:rsidR="0030260A" w:rsidRPr="0030260A" w14:paraId="6ABF67C0" w14:textId="77777777" w:rsidTr="00635C6C">
        <w:tc>
          <w:tcPr>
            <w:tcW w:w="1435" w:type="dxa"/>
            <w:shd w:val="clear" w:color="auto" w:fill="auto"/>
            <w:vAlign w:val="center"/>
          </w:tcPr>
          <w:p w14:paraId="364FA41E" w14:textId="77777777" w:rsidR="0030260A" w:rsidRPr="0030260A" w:rsidRDefault="0030260A" w:rsidP="0030260A">
            <w:pPr>
              <w:spacing w:before="0" w:after="0" w:line="240" w:lineRule="auto"/>
              <w:rPr>
                <w:rFonts w:ascii="Aptos" w:eastAsia="Aptos" w:hAnsi="Aptos" w:cs="Times New Roman"/>
                <w:sz w:val="20"/>
                <w:szCs w:val="20"/>
              </w:rPr>
            </w:pPr>
            <w:r w:rsidRPr="0030260A">
              <w:rPr>
                <w:rFonts w:ascii="Aptos" w:eastAsia="Aptos" w:hAnsi="Aptos" w:cs="Times New Roman"/>
                <w:sz w:val="20"/>
                <w:szCs w:val="20"/>
              </w:rPr>
              <w:t>Sticky prices</w:t>
            </w:r>
            <w:r w:rsidRPr="0030260A">
              <w:rPr>
                <w:rFonts w:ascii="Aptos" w:eastAsia="Aptos" w:hAnsi="Aptos" w:cs="Times New Roman"/>
                <w:sz w:val="20"/>
                <w:szCs w:val="20"/>
                <w:vertAlign w:val="superscript"/>
              </w:rPr>
              <w:t>†</w:t>
            </w:r>
          </w:p>
        </w:tc>
        <w:tc>
          <w:tcPr>
            <w:tcW w:w="1359" w:type="dxa"/>
            <w:gridSpan w:val="2"/>
            <w:vMerge w:val="restart"/>
            <w:shd w:val="clear" w:color="auto" w:fill="auto"/>
            <w:vAlign w:val="center"/>
          </w:tcPr>
          <w:p w14:paraId="2857EE03"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With indexation</w:t>
            </w:r>
          </w:p>
        </w:tc>
        <w:tc>
          <w:tcPr>
            <w:tcW w:w="1388" w:type="dxa"/>
            <w:gridSpan w:val="2"/>
          </w:tcPr>
          <w:p w14:paraId="5052BE22"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 xml:space="preserve">     0.154***</w:t>
            </w:r>
          </w:p>
          <w:p w14:paraId="1154FE6A"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039)</w:t>
            </w:r>
          </w:p>
        </w:tc>
        <w:tc>
          <w:tcPr>
            <w:tcW w:w="1486" w:type="dxa"/>
          </w:tcPr>
          <w:p w14:paraId="04B0D6BE" w14:textId="77777777" w:rsidR="0030260A" w:rsidRPr="0030260A" w:rsidRDefault="0030260A" w:rsidP="0030260A">
            <w:pPr>
              <w:spacing w:before="0" w:after="0" w:line="240" w:lineRule="auto"/>
              <w:jc w:val="center"/>
              <w:rPr>
                <w:rFonts w:ascii="Aptos" w:eastAsia="Aptos" w:hAnsi="Aptos" w:cs="Times New Roman"/>
                <w:sz w:val="20"/>
                <w:szCs w:val="20"/>
              </w:rPr>
            </w:pPr>
          </w:p>
        </w:tc>
        <w:tc>
          <w:tcPr>
            <w:tcW w:w="1486" w:type="dxa"/>
            <w:gridSpan w:val="3"/>
          </w:tcPr>
          <w:p w14:paraId="0F2AED46" w14:textId="55E92C84" w:rsidR="0030260A" w:rsidRPr="0030260A" w:rsidRDefault="00901608" w:rsidP="0030260A">
            <w:pPr>
              <w:spacing w:before="0" w:after="0" w:line="240" w:lineRule="auto"/>
              <w:jc w:val="center"/>
              <w:rPr>
                <w:rFonts w:ascii="Aptos" w:eastAsia="Aptos" w:hAnsi="Aptos" w:cs="Times New Roman"/>
                <w:sz w:val="20"/>
                <w:szCs w:val="20"/>
              </w:rPr>
            </w:pPr>
            <w:r>
              <w:rPr>
                <w:rFonts w:ascii="Aptos" w:eastAsia="Aptos" w:hAnsi="Aptos" w:cs="Times New Roman"/>
                <w:sz w:val="20"/>
                <w:szCs w:val="20"/>
              </w:rPr>
              <w:t xml:space="preserve">  </w:t>
            </w:r>
            <w:r w:rsidR="0030260A" w:rsidRPr="0030260A">
              <w:rPr>
                <w:rFonts w:ascii="Aptos" w:eastAsia="Aptos" w:hAnsi="Aptos" w:cs="Times New Roman"/>
                <w:sz w:val="20"/>
                <w:szCs w:val="20"/>
              </w:rPr>
              <w:t xml:space="preserve">   0.238***</w:t>
            </w:r>
          </w:p>
          <w:p w14:paraId="7CDD5D62"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061)</w:t>
            </w:r>
          </w:p>
        </w:tc>
        <w:tc>
          <w:tcPr>
            <w:tcW w:w="1486" w:type="dxa"/>
            <w:gridSpan w:val="2"/>
          </w:tcPr>
          <w:p w14:paraId="53547954" w14:textId="77777777" w:rsidR="0030260A" w:rsidRPr="0030260A" w:rsidRDefault="0030260A" w:rsidP="0030260A">
            <w:pPr>
              <w:spacing w:before="0" w:after="0" w:line="240" w:lineRule="auto"/>
              <w:jc w:val="center"/>
              <w:rPr>
                <w:rFonts w:ascii="Aptos" w:eastAsia="Aptos" w:hAnsi="Aptos" w:cs="Times New Roman"/>
                <w:sz w:val="20"/>
                <w:szCs w:val="20"/>
              </w:rPr>
            </w:pPr>
          </w:p>
        </w:tc>
      </w:tr>
      <w:tr w:rsidR="0030260A" w:rsidRPr="0030260A" w14:paraId="15FC09BB" w14:textId="77777777" w:rsidTr="00635C6C">
        <w:tc>
          <w:tcPr>
            <w:tcW w:w="1435" w:type="dxa"/>
            <w:tcBorders>
              <w:bottom w:val="single" w:sz="4" w:space="0" w:color="auto"/>
            </w:tcBorders>
            <w:shd w:val="clear" w:color="auto" w:fill="auto"/>
            <w:vAlign w:val="center"/>
          </w:tcPr>
          <w:p w14:paraId="4BFC2197" w14:textId="77777777" w:rsidR="0030260A" w:rsidRPr="0030260A" w:rsidRDefault="0030260A" w:rsidP="0030260A">
            <w:pPr>
              <w:spacing w:before="0" w:after="0" w:line="240" w:lineRule="auto"/>
              <w:rPr>
                <w:rFonts w:ascii="Aptos" w:eastAsia="Aptos" w:hAnsi="Aptos" w:cs="Times New Roman"/>
                <w:sz w:val="20"/>
                <w:szCs w:val="20"/>
              </w:rPr>
            </w:pPr>
            <w:r w:rsidRPr="0030260A">
              <w:rPr>
                <w:rFonts w:ascii="Aptos" w:eastAsia="Aptos" w:hAnsi="Aptos" w:cs="Times New Roman"/>
                <w:sz w:val="20"/>
                <w:szCs w:val="20"/>
              </w:rPr>
              <w:t>Sticky wages</w:t>
            </w:r>
          </w:p>
        </w:tc>
        <w:tc>
          <w:tcPr>
            <w:tcW w:w="1359" w:type="dxa"/>
            <w:gridSpan w:val="2"/>
            <w:vMerge/>
            <w:tcBorders>
              <w:bottom w:val="single" w:sz="4" w:space="0" w:color="auto"/>
            </w:tcBorders>
            <w:shd w:val="clear" w:color="auto" w:fill="auto"/>
            <w:vAlign w:val="center"/>
          </w:tcPr>
          <w:p w14:paraId="22A18CD4" w14:textId="77777777" w:rsidR="0030260A" w:rsidRPr="0030260A" w:rsidRDefault="0030260A" w:rsidP="0030260A">
            <w:pPr>
              <w:spacing w:before="0" w:after="0" w:line="240" w:lineRule="auto"/>
              <w:jc w:val="center"/>
              <w:rPr>
                <w:rFonts w:ascii="Aptos" w:eastAsia="Aptos" w:hAnsi="Aptos" w:cs="Times New Roman"/>
                <w:sz w:val="20"/>
                <w:szCs w:val="20"/>
              </w:rPr>
            </w:pPr>
          </w:p>
        </w:tc>
        <w:tc>
          <w:tcPr>
            <w:tcW w:w="1388" w:type="dxa"/>
            <w:gridSpan w:val="2"/>
            <w:tcBorders>
              <w:bottom w:val="single" w:sz="4" w:space="0" w:color="auto"/>
            </w:tcBorders>
          </w:tcPr>
          <w:p w14:paraId="2AA454DE" w14:textId="77777777" w:rsidR="0030260A" w:rsidRPr="0030260A" w:rsidRDefault="0030260A" w:rsidP="0030260A">
            <w:pPr>
              <w:spacing w:before="0" w:after="0" w:line="240" w:lineRule="auto"/>
              <w:jc w:val="center"/>
              <w:rPr>
                <w:rFonts w:ascii="Aptos" w:eastAsia="Aptos" w:hAnsi="Aptos" w:cs="Times New Roman"/>
                <w:sz w:val="20"/>
                <w:szCs w:val="20"/>
              </w:rPr>
            </w:pPr>
          </w:p>
        </w:tc>
        <w:tc>
          <w:tcPr>
            <w:tcW w:w="1486" w:type="dxa"/>
            <w:tcBorders>
              <w:bottom w:val="single" w:sz="4" w:space="0" w:color="auto"/>
            </w:tcBorders>
          </w:tcPr>
          <w:p w14:paraId="7D5896CC"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 xml:space="preserve">   0.091**</w:t>
            </w:r>
          </w:p>
          <w:p w14:paraId="4A9DFB42"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039)</w:t>
            </w:r>
          </w:p>
        </w:tc>
        <w:tc>
          <w:tcPr>
            <w:tcW w:w="1486" w:type="dxa"/>
            <w:gridSpan w:val="3"/>
            <w:tcBorders>
              <w:bottom w:val="single" w:sz="4" w:space="0" w:color="auto"/>
            </w:tcBorders>
          </w:tcPr>
          <w:p w14:paraId="29BCE33A"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102*</w:t>
            </w:r>
          </w:p>
          <w:p w14:paraId="4E65F027"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060)</w:t>
            </w:r>
          </w:p>
        </w:tc>
        <w:tc>
          <w:tcPr>
            <w:tcW w:w="1486" w:type="dxa"/>
            <w:gridSpan w:val="2"/>
            <w:tcBorders>
              <w:bottom w:val="single" w:sz="4" w:space="0" w:color="auto"/>
            </w:tcBorders>
          </w:tcPr>
          <w:p w14:paraId="37BAD7F8" w14:textId="77777777" w:rsidR="0030260A" w:rsidRPr="0030260A" w:rsidRDefault="0030260A" w:rsidP="0030260A">
            <w:pPr>
              <w:spacing w:before="0" w:after="0" w:line="240" w:lineRule="auto"/>
              <w:jc w:val="center"/>
              <w:rPr>
                <w:rFonts w:ascii="Aptos" w:eastAsia="Aptos" w:hAnsi="Aptos" w:cs="Times New Roman"/>
                <w:sz w:val="20"/>
                <w:szCs w:val="20"/>
              </w:rPr>
            </w:pPr>
          </w:p>
        </w:tc>
      </w:tr>
      <w:tr w:rsidR="00EF6B0F" w:rsidRPr="0030260A" w14:paraId="3C7AF0B2" w14:textId="77777777" w:rsidTr="00635C6C">
        <w:tc>
          <w:tcPr>
            <w:tcW w:w="1435" w:type="dxa"/>
            <w:tcBorders>
              <w:top w:val="single" w:sz="4" w:space="0" w:color="auto"/>
              <w:bottom w:val="nil"/>
            </w:tcBorders>
            <w:shd w:val="clear" w:color="auto" w:fill="auto"/>
            <w:vAlign w:val="center"/>
          </w:tcPr>
          <w:p w14:paraId="010E0D19" w14:textId="25852161" w:rsidR="00EF6B0F" w:rsidRPr="0030260A" w:rsidRDefault="00EF6B0F" w:rsidP="00EF6B0F">
            <w:pPr>
              <w:spacing w:before="0" w:after="0" w:line="240" w:lineRule="auto"/>
              <w:rPr>
                <w:rFonts w:ascii="Aptos" w:eastAsia="Aptos" w:hAnsi="Aptos" w:cs="Times New Roman"/>
                <w:sz w:val="20"/>
                <w:szCs w:val="20"/>
              </w:rPr>
            </w:pPr>
            <m:oMath>
              <m:sSup>
                <m:sSupPr>
                  <m:ctrlPr>
                    <w:ins w:id="825" w:author="Connor Brennan" w:date="2025-06-16T00:09:00Z" w16du:dateUtc="2025-06-16T05:09:00Z">
                      <w:rPr>
                        <w:rFonts w:ascii="Cambria Math" w:eastAsia="Aptos" w:hAnsi="Cambria Math" w:cs="Times New Roman"/>
                        <w:i/>
                        <w:sz w:val="20"/>
                        <w:szCs w:val="20"/>
                      </w:rPr>
                    </w:ins>
                  </m:ctrlPr>
                </m:sSupPr>
                <m:e>
                  <m:r>
                    <w:ins w:id="826" w:author="Connor Brennan" w:date="2025-06-16T00:09:00Z" w16du:dateUtc="2025-06-16T05:09:00Z">
                      <w:rPr>
                        <w:rFonts w:ascii="Cambria Math" w:eastAsia="Aptos" w:hAnsi="Cambria Math" w:cs="Times New Roman"/>
                        <w:sz w:val="20"/>
                        <w:szCs w:val="20"/>
                      </w:rPr>
                      <m:t>R</m:t>
                    </w:ins>
                  </m:r>
                </m:e>
                <m:sup>
                  <m:r>
                    <w:ins w:id="827" w:author="Connor Brennan" w:date="2025-06-16T00:09:00Z" w16du:dateUtc="2025-06-16T05:09:00Z">
                      <w:rPr>
                        <w:rFonts w:ascii="Cambria Math" w:eastAsia="Aptos" w:hAnsi="Cambria Math" w:cs="Times New Roman"/>
                        <w:sz w:val="20"/>
                        <w:szCs w:val="20"/>
                      </w:rPr>
                      <m:t>2</m:t>
                    </w:ins>
                  </m:r>
                </m:sup>
              </m:sSup>
            </m:oMath>
            <w:del w:id="828" w:author="Connor Brennan" w:date="2025-06-16T00:09:00Z" w16du:dateUtc="2025-06-16T05:09:00Z">
              <w:r w:rsidRPr="0030260A" w:rsidDel="001249A5">
                <w:rPr>
                  <w:rFonts w:ascii="Aptos" w:eastAsia="Aptos" w:hAnsi="Aptos" w:cs="Times New Roman"/>
                  <w:sz w:val="20"/>
                  <w:szCs w:val="20"/>
                </w:rPr>
                <w:delText>R</w:delText>
              </w:r>
              <w:r w:rsidRPr="0030260A" w:rsidDel="001249A5">
                <w:rPr>
                  <w:rFonts w:ascii="Aptos" w:eastAsia="Aptos" w:hAnsi="Aptos" w:cs="Times New Roman"/>
                  <w:sz w:val="20"/>
                  <w:szCs w:val="20"/>
                  <w:vertAlign w:val="superscript"/>
                </w:rPr>
                <w:delText>2</w:delText>
              </w:r>
            </w:del>
          </w:p>
        </w:tc>
        <w:tc>
          <w:tcPr>
            <w:tcW w:w="1359" w:type="dxa"/>
            <w:gridSpan w:val="2"/>
            <w:tcBorders>
              <w:top w:val="single" w:sz="4" w:space="0" w:color="auto"/>
              <w:bottom w:val="nil"/>
            </w:tcBorders>
            <w:shd w:val="clear" w:color="auto" w:fill="auto"/>
          </w:tcPr>
          <w:p w14:paraId="13193A79" w14:textId="77777777" w:rsidR="00EF6B0F" w:rsidRPr="0030260A" w:rsidRDefault="00EF6B0F" w:rsidP="00EF6B0F">
            <w:pPr>
              <w:spacing w:before="0" w:after="0" w:line="240" w:lineRule="auto"/>
              <w:jc w:val="center"/>
              <w:rPr>
                <w:rFonts w:ascii="Aptos" w:eastAsia="Aptos" w:hAnsi="Aptos" w:cs="Times New Roman"/>
                <w:sz w:val="20"/>
                <w:szCs w:val="20"/>
              </w:rPr>
            </w:pPr>
          </w:p>
        </w:tc>
        <w:tc>
          <w:tcPr>
            <w:tcW w:w="1388" w:type="dxa"/>
            <w:gridSpan w:val="2"/>
            <w:tcBorders>
              <w:top w:val="single" w:sz="4" w:space="0" w:color="auto"/>
              <w:bottom w:val="nil"/>
            </w:tcBorders>
          </w:tcPr>
          <w:p w14:paraId="49E4E4E3" w14:textId="77777777" w:rsidR="00EF6B0F" w:rsidRPr="0030260A" w:rsidRDefault="00EF6B0F" w:rsidP="00EF6B0F">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222</w:t>
            </w:r>
          </w:p>
        </w:tc>
        <w:tc>
          <w:tcPr>
            <w:tcW w:w="1486" w:type="dxa"/>
            <w:tcBorders>
              <w:top w:val="single" w:sz="4" w:space="0" w:color="auto"/>
              <w:bottom w:val="nil"/>
            </w:tcBorders>
          </w:tcPr>
          <w:p w14:paraId="6D2DAEE4" w14:textId="77777777" w:rsidR="00EF6B0F" w:rsidRPr="0030260A" w:rsidRDefault="00EF6B0F" w:rsidP="00EF6B0F">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195</w:t>
            </w:r>
          </w:p>
        </w:tc>
        <w:tc>
          <w:tcPr>
            <w:tcW w:w="1486" w:type="dxa"/>
            <w:gridSpan w:val="3"/>
            <w:tcBorders>
              <w:top w:val="single" w:sz="4" w:space="0" w:color="auto"/>
              <w:bottom w:val="nil"/>
            </w:tcBorders>
          </w:tcPr>
          <w:p w14:paraId="0C9B61DC" w14:textId="77777777" w:rsidR="00EF6B0F" w:rsidRPr="0030260A" w:rsidRDefault="00EF6B0F" w:rsidP="00EF6B0F">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230</w:t>
            </w:r>
          </w:p>
        </w:tc>
        <w:tc>
          <w:tcPr>
            <w:tcW w:w="1486" w:type="dxa"/>
            <w:gridSpan w:val="2"/>
            <w:tcBorders>
              <w:top w:val="single" w:sz="4" w:space="0" w:color="auto"/>
              <w:bottom w:val="nil"/>
            </w:tcBorders>
          </w:tcPr>
          <w:p w14:paraId="4005E04E" w14:textId="77777777" w:rsidR="00EF6B0F" w:rsidRPr="0030260A" w:rsidRDefault="00EF6B0F" w:rsidP="00EF6B0F">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196</w:t>
            </w:r>
          </w:p>
        </w:tc>
      </w:tr>
      <w:tr w:rsidR="00EF6B0F" w:rsidRPr="0030260A" w14:paraId="0C1D0A69" w14:textId="77777777" w:rsidTr="00635C6C">
        <w:tc>
          <w:tcPr>
            <w:tcW w:w="1435" w:type="dxa"/>
            <w:tcBorders>
              <w:top w:val="nil"/>
              <w:bottom w:val="single" w:sz="4" w:space="0" w:color="auto"/>
            </w:tcBorders>
            <w:shd w:val="clear" w:color="auto" w:fill="auto"/>
            <w:vAlign w:val="center"/>
          </w:tcPr>
          <w:p w14:paraId="5370A6C4" w14:textId="0ACA6AB1" w:rsidR="00EF6B0F" w:rsidRPr="0030260A" w:rsidRDefault="00EF6B0F" w:rsidP="00EF6B0F">
            <w:pPr>
              <w:spacing w:before="0" w:after="0" w:line="240" w:lineRule="auto"/>
              <w:rPr>
                <w:rFonts w:ascii="Aptos" w:eastAsia="Aptos" w:hAnsi="Aptos" w:cs="Times New Roman"/>
                <w:sz w:val="20"/>
                <w:szCs w:val="20"/>
              </w:rPr>
            </w:pPr>
            <m:oMath>
              <m:sSup>
                <m:sSupPr>
                  <m:ctrlPr>
                    <w:ins w:id="829" w:author="Connor Brennan" w:date="2025-06-16T00:09:00Z" w16du:dateUtc="2025-06-16T05:09:00Z">
                      <w:rPr>
                        <w:rFonts w:ascii="Cambria Math" w:eastAsia="Aptos" w:hAnsi="Cambria Math" w:cs="Times New Roman"/>
                        <w:i/>
                        <w:sz w:val="20"/>
                        <w:szCs w:val="20"/>
                      </w:rPr>
                    </w:ins>
                  </m:ctrlPr>
                </m:sSupPr>
                <m:e>
                  <m:acc>
                    <m:accPr>
                      <m:chr m:val="̅"/>
                      <m:ctrlPr>
                        <w:ins w:id="830" w:author="Connor Brennan" w:date="2025-06-16T00:09:00Z" w16du:dateUtc="2025-06-16T05:09:00Z">
                          <w:rPr>
                            <w:rFonts w:ascii="Cambria Math" w:eastAsia="Aptos" w:hAnsi="Cambria Math" w:cs="Times New Roman"/>
                            <w:i/>
                            <w:sz w:val="20"/>
                            <w:szCs w:val="20"/>
                            <w:vertAlign w:val="superscript"/>
                          </w:rPr>
                        </w:ins>
                      </m:ctrlPr>
                    </m:accPr>
                    <m:e>
                      <m:r>
                        <w:ins w:id="831" w:author="Connor Brennan" w:date="2025-06-16T00:09:00Z" w16du:dateUtc="2025-06-16T05:09:00Z">
                          <w:rPr>
                            <w:rFonts w:ascii="Cambria Math" w:eastAsia="Aptos" w:hAnsi="Cambria Math" w:cs="Times New Roman"/>
                            <w:sz w:val="20"/>
                            <w:szCs w:val="20"/>
                            <w:vertAlign w:val="superscript"/>
                          </w:rPr>
                          <m:t>R</m:t>
                        </w:ins>
                      </m:r>
                      <m:ctrlPr>
                        <w:ins w:id="832" w:author="Connor Brennan" w:date="2025-06-16T00:09:00Z" w16du:dateUtc="2025-06-16T05:09:00Z">
                          <w:rPr>
                            <w:rFonts w:ascii="Cambria Math" w:eastAsia="Aptos" w:hAnsi="Cambria Math" w:cs="Times New Roman"/>
                            <w:i/>
                            <w:sz w:val="20"/>
                            <w:szCs w:val="20"/>
                          </w:rPr>
                        </w:ins>
                      </m:ctrlPr>
                    </m:e>
                  </m:acc>
                </m:e>
                <m:sup>
                  <m:r>
                    <w:ins w:id="833" w:author="Connor Brennan" w:date="2025-06-16T00:09:00Z" w16du:dateUtc="2025-06-16T05:09:00Z">
                      <w:rPr>
                        <w:rFonts w:ascii="Cambria Math" w:eastAsia="Aptos" w:hAnsi="Cambria Math" w:cs="Times New Roman"/>
                        <w:sz w:val="20"/>
                        <w:szCs w:val="20"/>
                      </w:rPr>
                      <m:t>2</m:t>
                    </w:ins>
                  </m:r>
                </m:sup>
              </m:sSup>
            </m:oMath>
            <w:del w:id="834" w:author="Connor Brennan" w:date="2025-06-16T00:09:00Z" w16du:dateUtc="2025-06-16T05:09:00Z">
              <w:r w:rsidRPr="0030260A" w:rsidDel="001249A5">
                <w:rPr>
                  <w:rFonts w:ascii="Aptos" w:eastAsia="Aptos" w:hAnsi="Aptos" w:cs="Times New Roman"/>
                  <w:sz w:val="20"/>
                  <w:szCs w:val="20"/>
                </w:rPr>
                <w:delText>Rbar</w:delText>
              </w:r>
              <w:r w:rsidRPr="0030260A" w:rsidDel="001249A5">
                <w:rPr>
                  <w:rFonts w:ascii="Aptos" w:eastAsia="Aptos" w:hAnsi="Aptos" w:cs="Times New Roman"/>
                  <w:sz w:val="20"/>
                  <w:szCs w:val="20"/>
                  <w:vertAlign w:val="superscript"/>
                </w:rPr>
                <w:delText>2</w:delText>
              </w:r>
            </w:del>
          </w:p>
        </w:tc>
        <w:tc>
          <w:tcPr>
            <w:tcW w:w="1359" w:type="dxa"/>
            <w:gridSpan w:val="2"/>
            <w:tcBorders>
              <w:top w:val="nil"/>
              <w:bottom w:val="single" w:sz="4" w:space="0" w:color="auto"/>
            </w:tcBorders>
            <w:shd w:val="clear" w:color="auto" w:fill="auto"/>
          </w:tcPr>
          <w:p w14:paraId="23BA9FB2" w14:textId="77777777" w:rsidR="00EF6B0F" w:rsidRPr="0030260A" w:rsidRDefault="00EF6B0F" w:rsidP="00EF6B0F">
            <w:pPr>
              <w:spacing w:before="0" w:after="0" w:line="240" w:lineRule="auto"/>
              <w:jc w:val="center"/>
              <w:rPr>
                <w:rFonts w:ascii="Aptos" w:eastAsia="Aptos" w:hAnsi="Aptos" w:cs="Times New Roman"/>
                <w:sz w:val="20"/>
                <w:szCs w:val="20"/>
              </w:rPr>
            </w:pPr>
          </w:p>
        </w:tc>
        <w:tc>
          <w:tcPr>
            <w:tcW w:w="1388" w:type="dxa"/>
            <w:gridSpan w:val="2"/>
            <w:tcBorders>
              <w:top w:val="nil"/>
              <w:bottom w:val="single" w:sz="4" w:space="0" w:color="auto"/>
            </w:tcBorders>
          </w:tcPr>
          <w:p w14:paraId="498D381F" w14:textId="77777777" w:rsidR="00EF6B0F" w:rsidRPr="0030260A" w:rsidRDefault="00EF6B0F" w:rsidP="00EF6B0F">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204</w:t>
            </w:r>
          </w:p>
        </w:tc>
        <w:tc>
          <w:tcPr>
            <w:tcW w:w="1486" w:type="dxa"/>
            <w:tcBorders>
              <w:top w:val="nil"/>
              <w:bottom w:val="single" w:sz="4" w:space="0" w:color="auto"/>
            </w:tcBorders>
          </w:tcPr>
          <w:p w14:paraId="49AEC98A" w14:textId="77777777" w:rsidR="00EF6B0F" w:rsidRPr="0030260A" w:rsidRDefault="00EF6B0F" w:rsidP="00EF6B0F">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176</w:t>
            </w:r>
          </w:p>
        </w:tc>
        <w:tc>
          <w:tcPr>
            <w:tcW w:w="1486" w:type="dxa"/>
            <w:gridSpan w:val="3"/>
            <w:tcBorders>
              <w:top w:val="nil"/>
              <w:bottom w:val="single" w:sz="4" w:space="0" w:color="auto"/>
            </w:tcBorders>
          </w:tcPr>
          <w:p w14:paraId="51768986" w14:textId="77777777" w:rsidR="00EF6B0F" w:rsidRPr="0030260A" w:rsidRDefault="00EF6B0F" w:rsidP="00EF6B0F">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205</w:t>
            </w:r>
          </w:p>
        </w:tc>
        <w:tc>
          <w:tcPr>
            <w:tcW w:w="1486" w:type="dxa"/>
            <w:gridSpan w:val="2"/>
            <w:tcBorders>
              <w:top w:val="nil"/>
              <w:bottom w:val="single" w:sz="4" w:space="0" w:color="auto"/>
            </w:tcBorders>
          </w:tcPr>
          <w:p w14:paraId="4B86C414" w14:textId="77777777" w:rsidR="00EF6B0F" w:rsidRPr="0030260A" w:rsidRDefault="00EF6B0F" w:rsidP="00EF6B0F">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170</w:t>
            </w:r>
          </w:p>
        </w:tc>
      </w:tr>
      <w:tr w:rsidR="0030260A" w:rsidRPr="0030260A" w14:paraId="178EE203" w14:textId="77777777" w:rsidTr="00635C6C">
        <w:tc>
          <w:tcPr>
            <w:tcW w:w="8640" w:type="dxa"/>
            <w:gridSpan w:val="11"/>
            <w:tcBorders>
              <w:top w:val="single" w:sz="4" w:space="0" w:color="auto"/>
              <w:bottom w:val="single" w:sz="4" w:space="0" w:color="auto"/>
            </w:tcBorders>
            <w:shd w:val="pct10" w:color="auto" w:fill="auto"/>
            <w:vAlign w:val="center"/>
          </w:tcPr>
          <w:p w14:paraId="51251B23" w14:textId="0E9E41D8" w:rsidR="0030260A" w:rsidRPr="0030260A" w:rsidRDefault="0030260A" w:rsidP="0030260A">
            <w:pPr>
              <w:spacing w:before="0" w:after="0" w:line="240" w:lineRule="auto"/>
              <w:jc w:val="center"/>
              <w:rPr>
                <w:rFonts w:ascii="Aptos" w:eastAsia="Aptos" w:hAnsi="Aptos" w:cs="Times New Roman"/>
                <w:i/>
                <w:iCs/>
                <w:sz w:val="20"/>
                <w:szCs w:val="20"/>
              </w:rPr>
            </w:pPr>
            <w:r w:rsidRPr="00AF6F4B">
              <w:rPr>
                <w:rFonts w:ascii="Aptos" w:eastAsia="Aptos" w:hAnsi="Aptos" w:cs="Times New Roman"/>
                <w:b/>
                <w:bCs/>
                <w:i/>
                <w:iCs/>
                <w:sz w:val="22"/>
              </w:rPr>
              <w:t xml:space="preserve">Panel C: </w:t>
            </w:r>
            <w:r w:rsidRPr="0030260A">
              <w:rPr>
                <w:rFonts w:ascii="Aptos" w:eastAsia="Aptos" w:hAnsi="Aptos" w:cs="Times New Roman"/>
                <w:b/>
                <w:bCs/>
                <w:i/>
                <w:iCs/>
                <w:sz w:val="22"/>
              </w:rPr>
              <w:t>sacrifice ratio</w:t>
            </w:r>
          </w:p>
        </w:tc>
      </w:tr>
      <w:tr w:rsidR="0030260A" w:rsidRPr="0030260A" w14:paraId="52412D69" w14:textId="77777777" w:rsidTr="00484EE4">
        <w:tc>
          <w:tcPr>
            <w:tcW w:w="2794" w:type="dxa"/>
            <w:gridSpan w:val="3"/>
            <w:tcBorders>
              <w:top w:val="nil"/>
              <w:bottom w:val="single" w:sz="4" w:space="0" w:color="auto"/>
            </w:tcBorders>
            <w:shd w:val="clear" w:color="auto" w:fill="auto"/>
            <w:vAlign w:val="center"/>
          </w:tcPr>
          <w:p w14:paraId="5F814DD4"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Nominal rigidities</w:t>
            </w:r>
          </w:p>
        </w:tc>
        <w:tc>
          <w:tcPr>
            <w:tcW w:w="1381" w:type="dxa"/>
            <w:tcBorders>
              <w:top w:val="nil"/>
              <w:bottom w:val="single" w:sz="4" w:space="0" w:color="auto"/>
            </w:tcBorders>
            <w:shd w:val="clear" w:color="auto" w:fill="auto"/>
            <w:vAlign w:val="center"/>
          </w:tcPr>
          <w:p w14:paraId="7E939574"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9]</w:t>
            </w:r>
          </w:p>
        </w:tc>
        <w:tc>
          <w:tcPr>
            <w:tcW w:w="1585" w:type="dxa"/>
            <w:gridSpan w:val="3"/>
            <w:tcBorders>
              <w:top w:val="nil"/>
              <w:bottom w:val="single" w:sz="4" w:space="0" w:color="auto"/>
            </w:tcBorders>
            <w:shd w:val="clear" w:color="auto" w:fill="auto"/>
            <w:vAlign w:val="center"/>
          </w:tcPr>
          <w:p w14:paraId="7ED9825E"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10]</w:t>
            </w:r>
          </w:p>
        </w:tc>
        <w:tc>
          <w:tcPr>
            <w:tcW w:w="1350" w:type="dxa"/>
            <w:tcBorders>
              <w:top w:val="nil"/>
              <w:bottom w:val="single" w:sz="4" w:space="0" w:color="auto"/>
            </w:tcBorders>
            <w:shd w:val="clear" w:color="auto" w:fill="auto"/>
            <w:vAlign w:val="center"/>
          </w:tcPr>
          <w:p w14:paraId="796B3A78"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11]</w:t>
            </w:r>
          </w:p>
        </w:tc>
        <w:tc>
          <w:tcPr>
            <w:tcW w:w="1530" w:type="dxa"/>
            <w:gridSpan w:val="3"/>
            <w:tcBorders>
              <w:top w:val="nil"/>
              <w:bottom w:val="single" w:sz="4" w:space="0" w:color="auto"/>
            </w:tcBorders>
            <w:shd w:val="clear" w:color="auto" w:fill="auto"/>
            <w:vAlign w:val="center"/>
          </w:tcPr>
          <w:p w14:paraId="21AF0435" w14:textId="77777777" w:rsidR="0030260A" w:rsidRPr="0030260A" w:rsidRDefault="0030260A"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12]</w:t>
            </w:r>
          </w:p>
        </w:tc>
      </w:tr>
      <w:tr w:rsidR="0055302B" w:rsidRPr="0030260A" w14:paraId="373C5873" w14:textId="77777777" w:rsidTr="00635C6C">
        <w:tc>
          <w:tcPr>
            <w:tcW w:w="1435" w:type="dxa"/>
            <w:vAlign w:val="center"/>
          </w:tcPr>
          <w:p w14:paraId="2977EBEA" w14:textId="77777777" w:rsidR="0055302B" w:rsidRPr="0030260A" w:rsidRDefault="0055302B" w:rsidP="0030260A">
            <w:pPr>
              <w:spacing w:before="0" w:after="0" w:line="240" w:lineRule="auto"/>
              <w:rPr>
                <w:rFonts w:ascii="Aptos" w:eastAsia="Aptos" w:hAnsi="Aptos" w:cs="Times New Roman"/>
                <w:sz w:val="20"/>
                <w:szCs w:val="20"/>
              </w:rPr>
            </w:pPr>
            <w:r w:rsidRPr="0030260A">
              <w:rPr>
                <w:rFonts w:ascii="Aptos" w:eastAsia="Aptos" w:hAnsi="Aptos" w:cs="Times New Roman"/>
                <w:sz w:val="20"/>
                <w:szCs w:val="20"/>
              </w:rPr>
              <w:t>Sticky prices</w:t>
            </w:r>
            <w:r w:rsidRPr="0030260A">
              <w:rPr>
                <w:rFonts w:ascii="Aptos" w:eastAsia="Aptos" w:hAnsi="Aptos" w:cs="Times New Roman"/>
                <w:sz w:val="20"/>
                <w:szCs w:val="20"/>
                <w:vertAlign w:val="superscript"/>
              </w:rPr>
              <w:t>†</w:t>
            </w:r>
          </w:p>
        </w:tc>
        <w:tc>
          <w:tcPr>
            <w:tcW w:w="1359" w:type="dxa"/>
            <w:gridSpan w:val="2"/>
            <w:vMerge w:val="restart"/>
            <w:vAlign w:val="center"/>
          </w:tcPr>
          <w:p w14:paraId="78A23085" w14:textId="77777777" w:rsidR="0055302B" w:rsidRPr="0030260A" w:rsidRDefault="0055302B"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Without indexation</w:t>
            </w:r>
          </w:p>
        </w:tc>
        <w:tc>
          <w:tcPr>
            <w:tcW w:w="1388" w:type="dxa"/>
            <w:gridSpan w:val="2"/>
            <w:tcBorders>
              <w:top w:val="single" w:sz="4" w:space="0" w:color="auto"/>
            </w:tcBorders>
          </w:tcPr>
          <w:p w14:paraId="012C4738" w14:textId="77777777" w:rsidR="0055302B" w:rsidRPr="0030260A" w:rsidRDefault="0055302B" w:rsidP="0030260A">
            <w:pPr>
              <w:spacing w:before="0" w:after="0" w:line="240" w:lineRule="auto"/>
              <w:jc w:val="center"/>
              <w:rPr>
                <w:rFonts w:ascii="Aptos" w:eastAsia="Aptos" w:hAnsi="Aptos" w:cs="Times New Roman"/>
                <w:sz w:val="20"/>
                <w:szCs w:val="20"/>
              </w:rPr>
            </w:pPr>
          </w:p>
        </w:tc>
        <w:tc>
          <w:tcPr>
            <w:tcW w:w="1486" w:type="dxa"/>
            <w:tcBorders>
              <w:top w:val="single" w:sz="4" w:space="0" w:color="auto"/>
            </w:tcBorders>
          </w:tcPr>
          <w:p w14:paraId="1AB4EE36" w14:textId="77777777" w:rsidR="0055302B" w:rsidRPr="0030260A" w:rsidRDefault="0055302B" w:rsidP="0030260A">
            <w:pPr>
              <w:spacing w:before="0" w:after="0" w:line="240" w:lineRule="auto"/>
              <w:jc w:val="center"/>
              <w:rPr>
                <w:rFonts w:ascii="Aptos" w:eastAsia="Aptos" w:hAnsi="Aptos" w:cs="Times New Roman"/>
                <w:sz w:val="20"/>
                <w:szCs w:val="20"/>
              </w:rPr>
            </w:pPr>
          </w:p>
        </w:tc>
        <w:tc>
          <w:tcPr>
            <w:tcW w:w="1486" w:type="dxa"/>
            <w:gridSpan w:val="3"/>
            <w:tcBorders>
              <w:top w:val="single" w:sz="4" w:space="0" w:color="auto"/>
            </w:tcBorders>
          </w:tcPr>
          <w:p w14:paraId="2A23504E" w14:textId="77777777" w:rsidR="0055302B" w:rsidRPr="0030260A" w:rsidRDefault="0055302B" w:rsidP="0030260A">
            <w:pPr>
              <w:spacing w:before="0" w:after="0" w:line="240" w:lineRule="auto"/>
              <w:jc w:val="center"/>
              <w:rPr>
                <w:rFonts w:ascii="Aptos" w:eastAsia="Aptos" w:hAnsi="Aptos" w:cs="Times New Roman"/>
                <w:sz w:val="20"/>
                <w:szCs w:val="20"/>
              </w:rPr>
            </w:pPr>
          </w:p>
        </w:tc>
        <w:tc>
          <w:tcPr>
            <w:tcW w:w="1486" w:type="dxa"/>
            <w:gridSpan w:val="2"/>
            <w:tcBorders>
              <w:top w:val="single" w:sz="4" w:space="0" w:color="auto"/>
            </w:tcBorders>
          </w:tcPr>
          <w:p w14:paraId="27CC98A4" w14:textId="77777777" w:rsidR="0055302B" w:rsidRPr="0030260A" w:rsidRDefault="0055302B"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3.713**</w:t>
            </w:r>
          </w:p>
          <w:p w14:paraId="6F0894AB" w14:textId="77777777" w:rsidR="0055302B" w:rsidRPr="0030260A" w:rsidRDefault="0055302B"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1.018)</w:t>
            </w:r>
          </w:p>
        </w:tc>
      </w:tr>
      <w:tr w:rsidR="0055302B" w:rsidRPr="0030260A" w14:paraId="2F3AF86C" w14:textId="77777777" w:rsidTr="00635C6C">
        <w:tc>
          <w:tcPr>
            <w:tcW w:w="1435" w:type="dxa"/>
            <w:vAlign w:val="center"/>
          </w:tcPr>
          <w:p w14:paraId="2119FA70" w14:textId="77777777" w:rsidR="0055302B" w:rsidRPr="0030260A" w:rsidRDefault="0055302B" w:rsidP="0030260A">
            <w:pPr>
              <w:spacing w:before="0" w:after="0" w:line="240" w:lineRule="auto"/>
              <w:rPr>
                <w:rFonts w:ascii="Aptos" w:eastAsia="Aptos" w:hAnsi="Aptos" w:cs="Times New Roman"/>
                <w:sz w:val="20"/>
                <w:szCs w:val="20"/>
              </w:rPr>
            </w:pPr>
            <w:r w:rsidRPr="0030260A">
              <w:rPr>
                <w:rFonts w:ascii="Aptos" w:eastAsia="Aptos" w:hAnsi="Aptos" w:cs="Times New Roman"/>
                <w:sz w:val="20"/>
                <w:szCs w:val="20"/>
              </w:rPr>
              <w:t>Sticky wages</w:t>
            </w:r>
          </w:p>
        </w:tc>
        <w:tc>
          <w:tcPr>
            <w:tcW w:w="1359" w:type="dxa"/>
            <w:gridSpan w:val="2"/>
            <w:vMerge/>
            <w:vAlign w:val="center"/>
          </w:tcPr>
          <w:p w14:paraId="7CA9592D" w14:textId="77777777" w:rsidR="0055302B" w:rsidRPr="0030260A" w:rsidRDefault="0055302B" w:rsidP="0030260A">
            <w:pPr>
              <w:spacing w:before="0" w:after="0" w:line="240" w:lineRule="auto"/>
              <w:jc w:val="center"/>
              <w:rPr>
                <w:rFonts w:ascii="Aptos" w:eastAsia="Aptos" w:hAnsi="Aptos" w:cs="Times New Roman"/>
                <w:sz w:val="20"/>
                <w:szCs w:val="20"/>
              </w:rPr>
            </w:pPr>
          </w:p>
        </w:tc>
        <w:tc>
          <w:tcPr>
            <w:tcW w:w="1388" w:type="dxa"/>
            <w:gridSpan w:val="2"/>
          </w:tcPr>
          <w:p w14:paraId="07CEFFEC" w14:textId="77777777" w:rsidR="0055302B" w:rsidRPr="0030260A" w:rsidRDefault="0055302B" w:rsidP="0030260A">
            <w:pPr>
              <w:spacing w:before="0" w:after="0" w:line="240" w:lineRule="auto"/>
              <w:jc w:val="center"/>
              <w:rPr>
                <w:rFonts w:ascii="Aptos" w:eastAsia="Aptos" w:hAnsi="Aptos" w:cs="Times New Roman"/>
                <w:sz w:val="20"/>
                <w:szCs w:val="20"/>
              </w:rPr>
            </w:pPr>
          </w:p>
        </w:tc>
        <w:tc>
          <w:tcPr>
            <w:tcW w:w="1486" w:type="dxa"/>
          </w:tcPr>
          <w:p w14:paraId="2B3CBBDB" w14:textId="77777777" w:rsidR="0055302B" w:rsidRPr="0030260A" w:rsidRDefault="0055302B" w:rsidP="0030260A">
            <w:pPr>
              <w:spacing w:before="0" w:after="0" w:line="240" w:lineRule="auto"/>
              <w:jc w:val="center"/>
              <w:rPr>
                <w:rFonts w:ascii="Aptos" w:eastAsia="Aptos" w:hAnsi="Aptos" w:cs="Times New Roman"/>
                <w:sz w:val="20"/>
                <w:szCs w:val="20"/>
              </w:rPr>
            </w:pPr>
          </w:p>
        </w:tc>
        <w:tc>
          <w:tcPr>
            <w:tcW w:w="1486" w:type="dxa"/>
            <w:gridSpan w:val="3"/>
          </w:tcPr>
          <w:p w14:paraId="53FF8019" w14:textId="77777777" w:rsidR="0055302B" w:rsidRPr="0030260A" w:rsidRDefault="0055302B" w:rsidP="0030260A">
            <w:pPr>
              <w:spacing w:before="0" w:after="0" w:line="240" w:lineRule="auto"/>
              <w:jc w:val="center"/>
              <w:rPr>
                <w:rFonts w:ascii="Aptos" w:eastAsia="Aptos" w:hAnsi="Aptos" w:cs="Times New Roman"/>
                <w:sz w:val="20"/>
                <w:szCs w:val="20"/>
              </w:rPr>
            </w:pPr>
          </w:p>
        </w:tc>
        <w:tc>
          <w:tcPr>
            <w:tcW w:w="1486" w:type="dxa"/>
            <w:gridSpan w:val="2"/>
          </w:tcPr>
          <w:p w14:paraId="0BE21A20" w14:textId="77777777" w:rsidR="0055302B" w:rsidRPr="0030260A" w:rsidRDefault="0055302B"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474</w:t>
            </w:r>
          </w:p>
          <w:p w14:paraId="7C10E555" w14:textId="77777777" w:rsidR="0055302B" w:rsidRPr="0030260A" w:rsidRDefault="0055302B"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1.084)</w:t>
            </w:r>
          </w:p>
        </w:tc>
      </w:tr>
      <w:tr w:rsidR="0055302B" w:rsidRPr="0030260A" w14:paraId="1FC12C56" w14:textId="77777777" w:rsidTr="00635C6C">
        <w:tc>
          <w:tcPr>
            <w:tcW w:w="1435" w:type="dxa"/>
            <w:vAlign w:val="center"/>
          </w:tcPr>
          <w:p w14:paraId="04591B88" w14:textId="77777777" w:rsidR="0055302B" w:rsidRPr="0030260A" w:rsidRDefault="0055302B" w:rsidP="0030260A">
            <w:pPr>
              <w:spacing w:before="0" w:after="0" w:line="240" w:lineRule="auto"/>
              <w:rPr>
                <w:rFonts w:ascii="Aptos" w:eastAsia="Aptos" w:hAnsi="Aptos" w:cs="Times New Roman"/>
                <w:sz w:val="20"/>
                <w:szCs w:val="20"/>
              </w:rPr>
            </w:pPr>
            <w:r w:rsidRPr="0030260A">
              <w:rPr>
                <w:rFonts w:ascii="Aptos" w:eastAsia="Aptos" w:hAnsi="Aptos" w:cs="Times New Roman"/>
                <w:sz w:val="20"/>
                <w:szCs w:val="20"/>
              </w:rPr>
              <w:t>Sticky prices</w:t>
            </w:r>
            <w:r w:rsidRPr="0030260A">
              <w:rPr>
                <w:rFonts w:ascii="Aptos" w:eastAsia="Aptos" w:hAnsi="Aptos" w:cs="Times New Roman"/>
                <w:sz w:val="20"/>
                <w:szCs w:val="20"/>
                <w:vertAlign w:val="superscript"/>
              </w:rPr>
              <w:t>†</w:t>
            </w:r>
          </w:p>
        </w:tc>
        <w:tc>
          <w:tcPr>
            <w:tcW w:w="1359" w:type="dxa"/>
            <w:gridSpan w:val="2"/>
            <w:vMerge w:val="restart"/>
            <w:vAlign w:val="center"/>
          </w:tcPr>
          <w:p w14:paraId="6981F124" w14:textId="77777777" w:rsidR="0055302B" w:rsidRPr="0030260A" w:rsidRDefault="0055302B"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With indexation</w:t>
            </w:r>
          </w:p>
        </w:tc>
        <w:tc>
          <w:tcPr>
            <w:tcW w:w="1388" w:type="dxa"/>
            <w:gridSpan w:val="2"/>
          </w:tcPr>
          <w:p w14:paraId="390CEFE2" w14:textId="77777777" w:rsidR="0055302B" w:rsidRPr="0030260A" w:rsidRDefault="0055302B"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1.127</w:t>
            </w:r>
          </w:p>
          <w:p w14:paraId="405B89F8" w14:textId="77777777" w:rsidR="0055302B" w:rsidRPr="0030260A" w:rsidRDefault="0055302B"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866)</w:t>
            </w:r>
          </w:p>
        </w:tc>
        <w:tc>
          <w:tcPr>
            <w:tcW w:w="1486" w:type="dxa"/>
          </w:tcPr>
          <w:p w14:paraId="12C8B2E8" w14:textId="77777777" w:rsidR="0055302B" w:rsidRPr="0030260A" w:rsidRDefault="0055302B" w:rsidP="0030260A">
            <w:pPr>
              <w:spacing w:before="0" w:after="0" w:line="240" w:lineRule="auto"/>
              <w:jc w:val="center"/>
              <w:rPr>
                <w:rFonts w:ascii="Aptos" w:eastAsia="Aptos" w:hAnsi="Aptos" w:cs="Times New Roman"/>
                <w:sz w:val="20"/>
                <w:szCs w:val="20"/>
              </w:rPr>
            </w:pPr>
          </w:p>
        </w:tc>
        <w:tc>
          <w:tcPr>
            <w:tcW w:w="1486" w:type="dxa"/>
            <w:gridSpan w:val="3"/>
          </w:tcPr>
          <w:p w14:paraId="38843085" w14:textId="77777777" w:rsidR="0055302B" w:rsidRPr="0030260A" w:rsidRDefault="0055302B"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451</w:t>
            </w:r>
          </w:p>
          <w:p w14:paraId="424627AC" w14:textId="77777777" w:rsidR="0055302B" w:rsidRPr="0030260A" w:rsidRDefault="0055302B"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1.512)</w:t>
            </w:r>
          </w:p>
        </w:tc>
        <w:tc>
          <w:tcPr>
            <w:tcW w:w="1486" w:type="dxa"/>
            <w:gridSpan w:val="2"/>
          </w:tcPr>
          <w:p w14:paraId="186CC4A8" w14:textId="77777777" w:rsidR="0055302B" w:rsidRPr="0030260A" w:rsidRDefault="0055302B" w:rsidP="0030260A">
            <w:pPr>
              <w:spacing w:before="0" w:after="0" w:line="240" w:lineRule="auto"/>
              <w:jc w:val="center"/>
              <w:rPr>
                <w:rFonts w:ascii="Aptos" w:eastAsia="Aptos" w:hAnsi="Aptos" w:cs="Times New Roman"/>
                <w:sz w:val="20"/>
                <w:szCs w:val="20"/>
              </w:rPr>
            </w:pPr>
          </w:p>
        </w:tc>
      </w:tr>
      <w:tr w:rsidR="0055302B" w:rsidRPr="0030260A" w14:paraId="01F6F13A" w14:textId="77777777" w:rsidTr="00635C6C">
        <w:tc>
          <w:tcPr>
            <w:tcW w:w="1435" w:type="dxa"/>
            <w:tcBorders>
              <w:bottom w:val="single" w:sz="4" w:space="0" w:color="auto"/>
            </w:tcBorders>
            <w:vAlign w:val="center"/>
          </w:tcPr>
          <w:p w14:paraId="50CEA7C6" w14:textId="77777777" w:rsidR="0055302B" w:rsidRPr="0030260A" w:rsidRDefault="0055302B" w:rsidP="0030260A">
            <w:pPr>
              <w:spacing w:before="0" w:after="0" w:line="240" w:lineRule="auto"/>
              <w:rPr>
                <w:rFonts w:ascii="Aptos" w:eastAsia="Aptos" w:hAnsi="Aptos" w:cs="Times New Roman"/>
                <w:sz w:val="20"/>
                <w:szCs w:val="20"/>
              </w:rPr>
            </w:pPr>
            <w:r w:rsidRPr="0030260A">
              <w:rPr>
                <w:rFonts w:ascii="Aptos" w:eastAsia="Aptos" w:hAnsi="Aptos" w:cs="Times New Roman"/>
                <w:sz w:val="20"/>
                <w:szCs w:val="20"/>
              </w:rPr>
              <w:t>Sticky wages</w:t>
            </w:r>
          </w:p>
        </w:tc>
        <w:tc>
          <w:tcPr>
            <w:tcW w:w="1359" w:type="dxa"/>
            <w:gridSpan w:val="2"/>
            <w:vMerge/>
            <w:tcBorders>
              <w:bottom w:val="single" w:sz="4" w:space="0" w:color="auto"/>
            </w:tcBorders>
            <w:vAlign w:val="center"/>
          </w:tcPr>
          <w:p w14:paraId="23072A2D" w14:textId="77777777" w:rsidR="0055302B" w:rsidRPr="0030260A" w:rsidRDefault="0055302B" w:rsidP="0030260A">
            <w:pPr>
              <w:spacing w:before="0" w:after="0" w:line="240" w:lineRule="auto"/>
              <w:jc w:val="center"/>
              <w:rPr>
                <w:rFonts w:ascii="Aptos" w:eastAsia="Aptos" w:hAnsi="Aptos" w:cs="Times New Roman"/>
                <w:sz w:val="20"/>
                <w:szCs w:val="20"/>
              </w:rPr>
            </w:pPr>
          </w:p>
        </w:tc>
        <w:tc>
          <w:tcPr>
            <w:tcW w:w="1388" w:type="dxa"/>
            <w:gridSpan w:val="2"/>
            <w:tcBorders>
              <w:bottom w:val="single" w:sz="4" w:space="0" w:color="auto"/>
            </w:tcBorders>
          </w:tcPr>
          <w:p w14:paraId="64E9D29E" w14:textId="77777777" w:rsidR="0055302B" w:rsidRPr="0030260A" w:rsidRDefault="0055302B" w:rsidP="0030260A">
            <w:pPr>
              <w:spacing w:before="0" w:after="0" w:line="240" w:lineRule="auto"/>
              <w:jc w:val="center"/>
              <w:rPr>
                <w:rFonts w:ascii="Aptos" w:eastAsia="Aptos" w:hAnsi="Aptos" w:cs="Times New Roman"/>
                <w:sz w:val="20"/>
                <w:szCs w:val="20"/>
              </w:rPr>
            </w:pPr>
          </w:p>
        </w:tc>
        <w:tc>
          <w:tcPr>
            <w:tcW w:w="1486" w:type="dxa"/>
            <w:tcBorders>
              <w:bottom w:val="single" w:sz="4" w:space="0" w:color="auto"/>
            </w:tcBorders>
          </w:tcPr>
          <w:p w14:paraId="7941E22B" w14:textId="77777777" w:rsidR="0055302B" w:rsidRPr="0030260A" w:rsidRDefault="0055302B"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1.189</w:t>
            </w:r>
          </w:p>
          <w:p w14:paraId="6F8E859A" w14:textId="77777777" w:rsidR="0055302B" w:rsidRPr="0030260A" w:rsidRDefault="0055302B"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841)</w:t>
            </w:r>
          </w:p>
        </w:tc>
        <w:tc>
          <w:tcPr>
            <w:tcW w:w="1486" w:type="dxa"/>
            <w:gridSpan w:val="3"/>
            <w:tcBorders>
              <w:bottom w:val="single" w:sz="4" w:space="0" w:color="auto"/>
            </w:tcBorders>
          </w:tcPr>
          <w:p w14:paraId="49A85A0F" w14:textId="77777777" w:rsidR="0055302B" w:rsidRPr="0030260A" w:rsidRDefault="0055302B"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837</w:t>
            </w:r>
          </w:p>
          <w:p w14:paraId="5A93C7B1" w14:textId="77777777" w:rsidR="0055302B" w:rsidRPr="0030260A" w:rsidRDefault="0055302B" w:rsidP="0030260A">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1.463)</w:t>
            </w:r>
          </w:p>
        </w:tc>
        <w:tc>
          <w:tcPr>
            <w:tcW w:w="1486" w:type="dxa"/>
            <w:gridSpan w:val="2"/>
            <w:tcBorders>
              <w:bottom w:val="single" w:sz="4" w:space="0" w:color="auto"/>
            </w:tcBorders>
          </w:tcPr>
          <w:p w14:paraId="7260ADC2" w14:textId="77777777" w:rsidR="0055302B" w:rsidRPr="0030260A" w:rsidRDefault="0055302B" w:rsidP="0030260A">
            <w:pPr>
              <w:spacing w:before="0" w:after="0" w:line="240" w:lineRule="auto"/>
              <w:jc w:val="center"/>
              <w:rPr>
                <w:rFonts w:ascii="Aptos" w:eastAsia="Aptos" w:hAnsi="Aptos" w:cs="Times New Roman"/>
                <w:sz w:val="20"/>
                <w:szCs w:val="20"/>
              </w:rPr>
            </w:pPr>
          </w:p>
        </w:tc>
      </w:tr>
      <w:tr w:rsidR="00EF6B0F" w:rsidRPr="0030260A" w14:paraId="120C0ECD" w14:textId="77777777" w:rsidTr="00635C6C">
        <w:tc>
          <w:tcPr>
            <w:tcW w:w="1435" w:type="dxa"/>
            <w:tcBorders>
              <w:top w:val="single" w:sz="4" w:space="0" w:color="auto"/>
            </w:tcBorders>
            <w:vAlign w:val="center"/>
          </w:tcPr>
          <w:p w14:paraId="7990FA62" w14:textId="7F632A46" w:rsidR="00EF6B0F" w:rsidRPr="0030260A" w:rsidRDefault="00EF6B0F" w:rsidP="00EF6B0F">
            <w:pPr>
              <w:spacing w:before="0" w:after="0" w:line="240" w:lineRule="auto"/>
              <w:rPr>
                <w:rFonts w:ascii="Aptos" w:eastAsia="Aptos" w:hAnsi="Aptos" w:cs="Times New Roman"/>
                <w:sz w:val="20"/>
                <w:szCs w:val="20"/>
              </w:rPr>
            </w:pPr>
            <m:oMath>
              <m:sSup>
                <m:sSupPr>
                  <m:ctrlPr>
                    <w:ins w:id="835" w:author="Connor Brennan" w:date="2025-06-16T00:09:00Z" w16du:dateUtc="2025-06-16T05:09:00Z">
                      <w:rPr>
                        <w:rFonts w:ascii="Cambria Math" w:eastAsia="Aptos" w:hAnsi="Cambria Math" w:cs="Times New Roman"/>
                        <w:i/>
                        <w:sz w:val="20"/>
                        <w:szCs w:val="20"/>
                      </w:rPr>
                    </w:ins>
                  </m:ctrlPr>
                </m:sSupPr>
                <m:e>
                  <m:r>
                    <w:ins w:id="836" w:author="Connor Brennan" w:date="2025-06-16T00:09:00Z" w16du:dateUtc="2025-06-16T05:09:00Z">
                      <w:rPr>
                        <w:rFonts w:ascii="Cambria Math" w:eastAsia="Aptos" w:hAnsi="Cambria Math" w:cs="Times New Roman"/>
                        <w:sz w:val="20"/>
                        <w:szCs w:val="20"/>
                      </w:rPr>
                      <m:t>R</m:t>
                    </w:ins>
                  </m:r>
                </m:e>
                <m:sup>
                  <m:r>
                    <w:ins w:id="837" w:author="Connor Brennan" w:date="2025-06-16T00:09:00Z" w16du:dateUtc="2025-06-16T05:09:00Z">
                      <w:rPr>
                        <w:rFonts w:ascii="Cambria Math" w:eastAsia="Aptos" w:hAnsi="Cambria Math" w:cs="Times New Roman"/>
                        <w:sz w:val="20"/>
                        <w:szCs w:val="20"/>
                      </w:rPr>
                      <m:t>2</m:t>
                    </w:ins>
                  </m:r>
                </m:sup>
              </m:sSup>
            </m:oMath>
            <w:del w:id="838" w:author="Connor Brennan" w:date="2025-06-16T00:09:00Z" w16du:dateUtc="2025-06-16T05:09:00Z">
              <w:r w:rsidRPr="0030260A" w:rsidDel="008E2F13">
                <w:rPr>
                  <w:rFonts w:ascii="Aptos" w:eastAsia="Aptos" w:hAnsi="Aptos" w:cs="Times New Roman"/>
                  <w:sz w:val="20"/>
                  <w:szCs w:val="20"/>
                </w:rPr>
                <w:delText>R</w:delText>
              </w:r>
              <w:r w:rsidRPr="0030260A" w:rsidDel="008E2F13">
                <w:rPr>
                  <w:rFonts w:ascii="Aptos" w:eastAsia="Aptos" w:hAnsi="Aptos" w:cs="Times New Roman"/>
                  <w:sz w:val="20"/>
                  <w:szCs w:val="20"/>
                  <w:vertAlign w:val="superscript"/>
                </w:rPr>
                <w:delText>2</w:delText>
              </w:r>
            </w:del>
          </w:p>
        </w:tc>
        <w:tc>
          <w:tcPr>
            <w:tcW w:w="1359" w:type="dxa"/>
            <w:gridSpan w:val="2"/>
            <w:tcBorders>
              <w:top w:val="single" w:sz="4" w:space="0" w:color="auto"/>
            </w:tcBorders>
          </w:tcPr>
          <w:p w14:paraId="49E28A46" w14:textId="77777777" w:rsidR="00EF6B0F" w:rsidRPr="0030260A" w:rsidRDefault="00EF6B0F" w:rsidP="00EF6B0F">
            <w:pPr>
              <w:spacing w:before="0" w:after="0" w:line="240" w:lineRule="auto"/>
              <w:jc w:val="center"/>
              <w:rPr>
                <w:rFonts w:ascii="Aptos" w:eastAsia="Aptos" w:hAnsi="Aptos" w:cs="Times New Roman"/>
                <w:sz w:val="20"/>
                <w:szCs w:val="20"/>
              </w:rPr>
            </w:pPr>
          </w:p>
        </w:tc>
        <w:tc>
          <w:tcPr>
            <w:tcW w:w="1388" w:type="dxa"/>
            <w:gridSpan w:val="2"/>
            <w:tcBorders>
              <w:top w:val="single" w:sz="4" w:space="0" w:color="auto"/>
              <w:bottom w:val="nil"/>
            </w:tcBorders>
          </w:tcPr>
          <w:p w14:paraId="12DF75FA" w14:textId="77777777" w:rsidR="00EF6B0F" w:rsidRPr="0030260A" w:rsidRDefault="00EF6B0F" w:rsidP="00EF6B0F">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050</w:t>
            </w:r>
          </w:p>
        </w:tc>
        <w:tc>
          <w:tcPr>
            <w:tcW w:w="1486" w:type="dxa"/>
            <w:tcBorders>
              <w:top w:val="single" w:sz="4" w:space="0" w:color="auto"/>
              <w:bottom w:val="nil"/>
            </w:tcBorders>
          </w:tcPr>
          <w:p w14:paraId="21BDA36E" w14:textId="77777777" w:rsidR="00EF6B0F" w:rsidRPr="0030260A" w:rsidRDefault="00EF6B0F" w:rsidP="00EF6B0F">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052</w:t>
            </w:r>
          </w:p>
        </w:tc>
        <w:tc>
          <w:tcPr>
            <w:tcW w:w="1486" w:type="dxa"/>
            <w:gridSpan w:val="3"/>
            <w:tcBorders>
              <w:top w:val="single" w:sz="4" w:space="0" w:color="auto"/>
              <w:bottom w:val="nil"/>
            </w:tcBorders>
          </w:tcPr>
          <w:p w14:paraId="033381DD" w14:textId="77777777" w:rsidR="00EF6B0F" w:rsidRPr="0030260A" w:rsidRDefault="00EF6B0F" w:rsidP="00EF6B0F">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052</w:t>
            </w:r>
          </w:p>
        </w:tc>
        <w:tc>
          <w:tcPr>
            <w:tcW w:w="1486" w:type="dxa"/>
            <w:gridSpan w:val="2"/>
            <w:tcBorders>
              <w:top w:val="single" w:sz="4" w:space="0" w:color="auto"/>
              <w:bottom w:val="nil"/>
            </w:tcBorders>
          </w:tcPr>
          <w:p w14:paraId="6A09B906" w14:textId="77777777" w:rsidR="00EF6B0F" w:rsidRPr="0030260A" w:rsidRDefault="00EF6B0F" w:rsidP="00EF6B0F">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118</w:t>
            </w:r>
          </w:p>
        </w:tc>
      </w:tr>
      <w:tr w:rsidR="00EF6B0F" w:rsidRPr="0030260A" w14:paraId="4F46EEFC" w14:textId="77777777" w:rsidTr="00635C6C">
        <w:tc>
          <w:tcPr>
            <w:tcW w:w="1435" w:type="dxa"/>
            <w:tcBorders>
              <w:bottom w:val="single" w:sz="4" w:space="0" w:color="auto"/>
            </w:tcBorders>
            <w:vAlign w:val="center"/>
          </w:tcPr>
          <w:p w14:paraId="73A07D00" w14:textId="119DD0C2" w:rsidR="00EF6B0F" w:rsidRPr="0030260A" w:rsidRDefault="00EF6B0F" w:rsidP="00EF6B0F">
            <w:pPr>
              <w:spacing w:before="0" w:after="0" w:line="240" w:lineRule="auto"/>
              <w:rPr>
                <w:rFonts w:ascii="Aptos" w:eastAsia="Aptos" w:hAnsi="Aptos" w:cs="Times New Roman"/>
                <w:sz w:val="20"/>
                <w:szCs w:val="20"/>
              </w:rPr>
            </w:pPr>
            <m:oMath>
              <m:sSup>
                <m:sSupPr>
                  <m:ctrlPr>
                    <w:ins w:id="839" w:author="Connor Brennan" w:date="2025-06-16T00:09:00Z" w16du:dateUtc="2025-06-16T05:09:00Z">
                      <w:rPr>
                        <w:rFonts w:ascii="Cambria Math" w:eastAsia="Aptos" w:hAnsi="Cambria Math" w:cs="Times New Roman"/>
                        <w:i/>
                        <w:sz w:val="20"/>
                        <w:szCs w:val="20"/>
                      </w:rPr>
                    </w:ins>
                  </m:ctrlPr>
                </m:sSupPr>
                <m:e>
                  <m:acc>
                    <m:accPr>
                      <m:chr m:val="̅"/>
                      <m:ctrlPr>
                        <w:ins w:id="840" w:author="Connor Brennan" w:date="2025-06-16T00:09:00Z" w16du:dateUtc="2025-06-16T05:09:00Z">
                          <w:rPr>
                            <w:rFonts w:ascii="Cambria Math" w:eastAsia="Aptos" w:hAnsi="Cambria Math" w:cs="Times New Roman"/>
                            <w:i/>
                            <w:sz w:val="20"/>
                            <w:szCs w:val="20"/>
                            <w:vertAlign w:val="superscript"/>
                          </w:rPr>
                        </w:ins>
                      </m:ctrlPr>
                    </m:accPr>
                    <m:e>
                      <m:r>
                        <w:ins w:id="841" w:author="Connor Brennan" w:date="2025-06-16T00:09:00Z" w16du:dateUtc="2025-06-16T05:09:00Z">
                          <w:rPr>
                            <w:rFonts w:ascii="Cambria Math" w:eastAsia="Aptos" w:hAnsi="Cambria Math" w:cs="Times New Roman"/>
                            <w:sz w:val="20"/>
                            <w:szCs w:val="20"/>
                            <w:vertAlign w:val="superscript"/>
                          </w:rPr>
                          <m:t>R</m:t>
                        </w:ins>
                      </m:r>
                      <m:ctrlPr>
                        <w:ins w:id="842" w:author="Connor Brennan" w:date="2025-06-16T00:09:00Z" w16du:dateUtc="2025-06-16T05:09:00Z">
                          <w:rPr>
                            <w:rFonts w:ascii="Cambria Math" w:eastAsia="Aptos" w:hAnsi="Cambria Math" w:cs="Times New Roman"/>
                            <w:i/>
                            <w:sz w:val="20"/>
                            <w:szCs w:val="20"/>
                          </w:rPr>
                        </w:ins>
                      </m:ctrlPr>
                    </m:e>
                  </m:acc>
                </m:e>
                <m:sup>
                  <m:r>
                    <w:ins w:id="843" w:author="Connor Brennan" w:date="2025-06-16T00:09:00Z" w16du:dateUtc="2025-06-16T05:09:00Z">
                      <w:rPr>
                        <w:rFonts w:ascii="Cambria Math" w:eastAsia="Aptos" w:hAnsi="Cambria Math" w:cs="Times New Roman"/>
                        <w:sz w:val="20"/>
                        <w:szCs w:val="20"/>
                      </w:rPr>
                      <m:t>2</m:t>
                    </w:ins>
                  </m:r>
                </m:sup>
              </m:sSup>
            </m:oMath>
            <w:del w:id="844" w:author="Connor Brennan" w:date="2025-06-16T00:09:00Z" w16du:dateUtc="2025-06-16T05:09:00Z">
              <w:r w:rsidRPr="0030260A" w:rsidDel="008E2F13">
                <w:rPr>
                  <w:rFonts w:ascii="Aptos" w:eastAsia="Aptos" w:hAnsi="Aptos" w:cs="Times New Roman"/>
                  <w:sz w:val="20"/>
                  <w:szCs w:val="20"/>
                </w:rPr>
                <w:delText>Rbar</w:delText>
              </w:r>
              <w:r w:rsidRPr="0030260A" w:rsidDel="008E2F13">
                <w:rPr>
                  <w:rFonts w:ascii="Aptos" w:eastAsia="Aptos" w:hAnsi="Aptos" w:cs="Times New Roman"/>
                  <w:sz w:val="20"/>
                  <w:szCs w:val="20"/>
                  <w:vertAlign w:val="superscript"/>
                </w:rPr>
                <w:delText>2</w:delText>
              </w:r>
            </w:del>
          </w:p>
        </w:tc>
        <w:tc>
          <w:tcPr>
            <w:tcW w:w="1359" w:type="dxa"/>
            <w:gridSpan w:val="2"/>
            <w:tcBorders>
              <w:bottom w:val="single" w:sz="4" w:space="0" w:color="auto"/>
            </w:tcBorders>
          </w:tcPr>
          <w:p w14:paraId="6EE8617B" w14:textId="77777777" w:rsidR="00EF6B0F" w:rsidRPr="0030260A" w:rsidRDefault="00EF6B0F" w:rsidP="00EF6B0F">
            <w:pPr>
              <w:spacing w:before="0" w:after="0" w:line="240" w:lineRule="auto"/>
              <w:jc w:val="center"/>
              <w:rPr>
                <w:rFonts w:ascii="Aptos" w:eastAsia="Aptos" w:hAnsi="Aptos" w:cs="Times New Roman"/>
                <w:sz w:val="20"/>
                <w:szCs w:val="20"/>
              </w:rPr>
            </w:pPr>
          </w:p>
        </w:tc>
        <w:tc>
          <w:tcPr>
            <w:tcW w:w="1388" w:type="dxa"/>
            <w:gridSpan w:val="2"/>
            <w:tcBorders>
              <w:top w:val="nil"/>
              <w:bottom w:val="single" w:sz="4" w:space="0" w:color="auto"/>
            </w:tcBorders>
          </w:tcPr>
          <w:p w14:paraId="63F0AEE2" w14:textId="77777777" w:rsidR="00EF6B0F" w:rsidRPr="0030260A" w:rsidRDefault="00EF6B0F" w:rsidP="00EF6B0F">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026</w:t>
            </w:r>
          </w:p>
        </w:tc>
        <w:tc>
          <w:tcPr>
            <w:tcW w:w="1486" w:type="dxa"/>
            <w:tcBorders>
              <w:top w:val="nil"/>
              <w:bottom w:val="single" w:sz="4" w:space="0" w:color="auto"/>
            </w:tcBorders>
          </w:tcPr>
          <w:p w14:paraId="2371F00A" w14:textId="77777777" w:rsidR="00EF6B0F" w:rsidRPr="0030260A" w:rsidRDefault="00EF6B0F" w:rsidP="00EF6B0F">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028</w:t>
            </w:r>
          </w:p>
        </w:tc>
        <w:tc>
          <w:tcPr>
            <w:tcW w:w="1486" w:type="dxa"/>
            <w:gridSpan w:val="3"/>
            <w:tcBorders>
              <w:top w:val="nil"/>
              <w:bottom w:val="single" w:sz="4" w:space="0" w:color="auto"/>
            </w:tcBorders>
          </w:tcPr>
          <w:p w14:paraId="65128499" w14:textId="77777777" w:rsidR="00EF6B0F" w:rsidRPr="0030260A" w:rsidRDefault="00EF6B0F" w:rsidP="00EF6B0F">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020</w:t>
            </w:r>
          </w:p>
        </w:tc>
        <w:tc>
          <w:tcPr>
            <w:tcW w:w="1486" w:type="dxa"/>
            <w:gridSpan w:val="2"/>
            <w:tcBorders>
              <w:top w:val="nil"/>
              <w:bottom w:val="single" w:sz="4" w:space="0" w:color="auto"/>
            </w:tcBorders>
          </w:tcPr>
          <w:p w14:paraId="1275E10A" w14:textId="77777777" w:rsidR="00EF6B0F" w:rsidRPr="0030260A" w:rsidRDefault="00EF6B0F" w:rsidP="00EF6B0F">
            <w:pPr>
              <w:spacing w:before="0" w:after="0" w:line="240" w:lineRule="auto"/>
              <w:jc w:val="center"/>
              <w:rPr>
                <w:rFonts w:ascii="Aptos" w:eastAsia="Aptos" w:hAnsi="Aptos" w:cs="Times New Roman"/>
                <w:sz w:val="20"/>
                <w:szCs w:val="20"/>
              </w:rPr>
            </w:pPr>
            <w:r w:rsidRPr="0030260A">
              <w:rPr>
                <w:rFonts w:ascii="Aptos" w:eastAsia="Aptos" w:hAnsi="Aptos" w:cs="Times New Roman"/>
                <w:sz w:val="20"/>
                <w:szCs w:val="20"/>
              </w:rPr>
              <w:t>0.088</w:t>
            </w:r>
          </w:p>
        </w:tc>
      </w:tr>
      <w:tr w:rsidR="0030260A" w:rsidRPr="0030260A" w14:paraId="2E8F8A80" w14:textId="77777777" w:rsidTr="00635C6C">
        <w:tc>
          <w:tcPr>
            <w:tcW w:w="8640" w:type="dxa"/>
            <w:gridSpan w:val="11"/>
            <w:tcBorders>
              <w:top w:val="single" w:sz="4" w:space="0" w:color="auto"/>
              <w:bottom w:val="single" w:sz="4" w:space="0" w:color="auto"/>
            </w:tcBorders>
            <w:shd w:val="clear" w:color="auto" w:fill="auto"/>
            <w:hideMark/>
          </w:tcPr>
          <w:p w14:paraId="6F4B15C8" w14:textId="76AAE987" w:rsidR="0030260A" w:rsidRPr="0030260A" w:rsidRDefault="0030260A" w:rsidP="0030260A">
            <w:pPr>
              <w:spacing w:before="0" w:after="0" w:line="240" w:lineRule="auto"/>
              <w:rPr>
                <w:rFonts w:ascii="Aptos" w:eastAsia="Aptos" w:hAnsi="Aptos" w:cs="Times New Roman"/>
                <w:sz w:val="18"/>
                <w:szCs w:val="18"/>
              </w:rPr>
            </w:pPr>
            <w:r w:rsidRPr="0030260A">
              <w:rPr>
                <w:rFonts w:ascii="Aptos" w:eastAsia="Aptos" w:hAnsi="Aptos" w:cs="Times New Roman"/>
                <w:sz w:val="18"/>
                <w:szCs w:val="18"/>
              </w:rPr>
              <w:t>Notes: Robust least squares</w:t>
            </w:r>
            <w:r w:rsidR="00F220D8">
              <w:rPr>
                <w:rFonts w:ascii="Aptos" w:eastAsia="Aptos" w:hAnsi="Aptos" w:cs="Times New Roman"/>
                <w:sz w:val="18"/>
                <w:szCs w:val="18"/>
              </w:rPr>
              <w:t>.</w:t>
            </w:r>
            <w:r w:rsidRPr="0030260A">
              <w:rPr>
                <w:rFonts w:ascii="Aptos" w:eastAsia="Aptos" w:hAnsi="Aptos" w:cs="Times New Roman"/>
                <w:sz w:val="18"/>
                <w:szCs w:val="18"/>
              </w:rPr>
              <w:t xml:space="preserve"> </w:t>
            </w:r>
            <w:r w:rsidR="00F220D8">
              <w:rPr>
                <w:rFonts w:ascii="Aptos" w:eastAsia="Aptos" w:hAnsi="Aptos" w:cs="Times New Roman"/>
                <w:sz w:val="18"/>
                <w:szCs w:val="18"/>
              </w:rPr>
              <w:t>E</w:t>
            </w:r>
            <w:r w:rsidRPr="0030260A">
              <w:rPr>
                <w:rFonts w:ascii="Aptos" w:eastAsia="Aptos" w:hAnsi="Aptos" w:cs="Times New Roman"/>
                <w:sz w:val="18"/>
                <w:szCs w:val="18"/>
              </w:rPr>
              <w:t xml:space="preserve">stimated models, with constants and policy rule dummies. † Sticky prices defined as either Calvo or </w:t>
            </w:r>
            <w:proofErr w:type="spellStart"/>
            <w:r w:rsidRPr="0030260A">
              <w:rPr>
                <w:rFonts w:ascii="Aptos" w:eastAsia="Aptos" w:hAnsi="Aptos" w:cs="Times New Roman"/>
                <w:sz w:val="18"/>
                <w:szCs w:val="18"/>
              </w:rPr>
              <w:t>Rotemberg</w:t>
            </w:r>
            <w:proofErr w:type="spellEnd"/>
            <w:r w:rsidRPr="0030260A">
              <w:rPr>
                <w:rFonts w:ascii="Aptos" w:eastAsia="Aptos" w:hAnsi="Aptos" w:cs="Times New Roman"/>
                <w:sz w:val="18"/>
                <w:szCs w:val="18"/>
              </w:rPr>
              <w:t xml:space="preserve"> pricing.  Nobs=231 except for sacrifice ratio where Nobs=122.  *,**,*** indicate significance at 10, 5 and 1%, respectively.</w:t>
            </w:r>
          </w:p>
        </w:tc>
      </w:tr>
    </w:tbl>
    <w:p w14:paraId="53C11941" w14:textId="77777777" w:rsidR="0030260A" w:rsidRPr="0030260A" w:rsidRDefault="0030260A" w:rsidP="0030260A">
      <w:pPr>
        <w:spacing w:before="0" w:after="160" w:line="278" w:lineRule="auto"/>
        <w:rPr>
          <w:rFonts w:ascii="Aptos" w:eastAsia="Aptos" w:hAnsi="Aptos" w:cs="Times New Roman"/>
          <w:kern w:val="2"/>
          <w:sz w:val="22"/>
          <w14:ligatures w14:val="standardContextual"/>
        </w:rPr>
      </w:pPr>
    </w:p>
    <w:p w14:paraId="77FFA399" w14:textId="77777777" w:rsidR="00103822" w:rsidRDefault="00103822"/>
    <w:p w14:paraId="2D6E9260" w14:textId="326619F6" w:rsidR="00103822" w:rsidRDefault="00103822" w:rsidP="001615EE">
      <w:pPr>
        <w:pStyle w:val="ListParagraph"/>
        <w:spacing w:before="100" w:beforeAutospacing="1" w:after="100" w:afterAutospacing="1"/>
        <w:ind w:left="0" w:firstLine="720"/>
        <w:rPr>
          <w:rFonts w:cs="Times New Roman"/>
          <w:szCs w:val="24"/>
        </w:rPr>
      </w:pPr>
    </w:p>
    <w:p w14:paraId="3DD837FB" w14:textId="77777777" w:rsidR="00901608" w:rsidRPr="00901608" w:rsidRDefault="00901608" w:rsidP="00901608">
      <w:pPr>
        <w:spacing w:before="0" w:after="160" w:line="278" w:lineRule="auto"/>
        <w:rPr>
          <w:rFonts w:ascii="Aptos" w:eastAsia="Aptos" w:hAnsi="Aptos" w:cs="Times New Roman"/>
          <w:kern w:val="2"/>
          <w:szCs w:val="24"/>
          <w14:ligatures w14:val="standardContextual"/>
        </w:rPr>
      </w:pPr>
    </w:p>
    <w:tbl>
      <w:tblPr>
        <w:tblStyle w:val="TableGrid"/>
        <w:tblW w:w="8640" w:type="dxa"/>
        <w:tblInd w:w="360"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35"/>
        <w:gridCol w:w="995"/>
        <w:gridCol w:w="364"/>
        <w:gridCol w:w="1388"/>
        <w:gridCol w:w="1486"/>
        <w:gridCol w:w="1486"/>
        <w:gridCol w:w="1486"/>
      </w:tblGrid>
      <w:tr w:rsidR="00901608" w:rsidRPr="00901608" w14:paraId="4E00B9FA" w14:textId="77777777" w:rsidTr="00635C6C">
        <w:trPr>
          <w:trHeight w:val="395"/>
        </w:trPr>
        <w:tc>
          <w:tcPr>
            <w:tcW w:w="8640" w:type="dxa"/>
            <w:gridSpan w:val="7"/>
            <w:tcBorders>
              <w:top w:val="single" w:sz="4" w:space="0" w:color="auto"/>
              <w:bottom w:val="nil"/>
            </w:tcBorders>
            <w:shd w:val="clear" w:color="auto" w:fill="auto"/>
            <w:hideMark/>
          </w:tcPr>
          <w:p w14:paraId="2AE87399" w14:textId="4CF91FA7" w:rsidR="00901608" w:rsidRPr="00901608" w:rsidRDefault="00901608" w:rsidP="00901608">
            <w:pPr>
              <w:spacing w:after="0" w:line="240" w:lineRule="auto"/>
              <w:jc w:val="center"/>
              <w:rPr>
                <w:rFonts w:ascii="Aptos" w:eastAsia="Aptos" w:hAnsi="Aptos" w:cs="Times New Roman"/>
                <w:sz w:val="20"/>
                <w:szCs w:val="20"/>
              </w:rPr>
            </w:pPr>
            <w:r w:rsidRPr="00901608">
              <w:rPr>
                <w:rFonts w:ascii="Aptos" w:eastAsia="Aptos" w:hAnsi="Aptos" w:cs="Times New Roman"/>
                <w:sz w:val="20"/>
                <w:szCs w:val="20"/>
              </w:rPr>
              <w:t xml:space="preserve">Table </w:t>
            </w:r>
            <w:r>
              <w:rPr>
                <w:rFonts w:ascii="Aptos" w:eastAsia="Aptos" w:hAnsi="Aptos" w:cs="Times New Roman"/>
                <w:sz w:val="20"/>
                <w:szCs w:val="20"/>
              </w:rPr>
              <w:t>9</w:t>
            </w:r>
          </w:p>
          <w:p w14:paraId="32A77F23"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b/>
                <w:bCs/>
                <w:sz w:val="22"/>
                <w:u w:val="single"/>
              </w:rPr>
              <w:t>Effects of nominal rigidities on timing of peak macro responses</w:t>
            </w:r>
          </w:p>
          <w:p w14:paraId="5EC5314A" w14:textId="77777777" w:rsidR="00901608" w:rsidRPr="00901608" w:rsidRDefault="00901608" w:rsidP="00901608">
            <w:pPr>
              <w:spacing w:before="0" w:line="240" w:lineRule="auto"/>
              <w:jc w:val="center"/>
              <w:rPr>
                <w:rFonts w:ascii="Aptos" w:eastAsia="Aptos" w:hAnsi="Aptos" w:cs="Times New Roman"/>
                <w:sz w:val="20"/>
                <w:szCs w:val="20"/>
              </w:rPr>
            </w:pPr>
            <w:r w:rsidRPr="00901608">
              <w:rPr>
                <w:rFonts w:ascii="Aptos" w:eastAsia="Aptos" w:hAnsi="Aptos" w:cs="Times New Roman"/>
                <w:sz w:val="20"/>
                <w:szCs w:val="20"/>
              </w:rPr>
              <w:t>(estimated models)</w:t>
            </w:r>
          </w:p>
        </w:tc>
      </w:tr>
      <w:tr w:rsidR="00901608" w:rsidRPr="00901608" w14:paraId="40C16998" w14:textId="77777777" w:rsidTr="00635C6C">
        <w:tc>
          <w:tcPr>
            <w:tcW w:w="8640" w:type="dxa"/>
            <w:gridSpan w:val="7"/>
            <w:tcBorders>
              <w:top w:val="nil"/>
              <w:bottom w:val="nil"/>
            </w:tcBorders>
            <w:shd w:val="pct10" w:color="auto" w:fill="auto"/>
          </w:tcPr>
          <w:p w14:paraId="0CEB7A59"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b/>
                <w:bCs/>
                <w:i/>
                <w:iCs/>
                <w:sz w:val="22"/>
              </w:rPr>
              <w:t>y-timing</w:t>
            </w:r>
          </w:p>
        </w:tc>
      </w:tr>
      <w:tr w:rsidR="00901608" w:rsidRPr="00901608" w14:paraId="36C24BE2" w14:textId="77777777" w:rsidTr="00635C6C">
        <w:tc>
          <w:tcPr>
            <w:tcW w:w="2794" w:type="dxa"/>
            <w:gridSpan w:val="3"/>
            <w:tcBorders>
              <w:top w:val="nil"/>
              <w:bottom w:val="single" w:sz="4" w:space="0" w:color="auto"/>
            </w:tcBorders>
            <w:shd w:val="clear" w:color="auto" w:fill="auto"/>
            <w:hideMark/>
          </w:tcPr>
          <w:p w14:paraId="56FCCE13"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Nominal rigidities</w:t>
            </w:r>
          </w:p>
        </w:tc>
        <w:tc>
          <w:tcPr>
            <w:tcW w:w="1388" w:type="dxa"/>
            <w:tcBorders>
              <w:top w:val="nil"/>
              <w:bottom w:val="single" w:sz="4" w:space="0" w:color="auto"/>
            </w:tcBorders>
            <w:shd w:val="clear" w:color="auto" w:fill="auto"/>
            <w:hideMark/>
          </w:tcPr>
          <w:p w14:paraId="3B7A9149"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1]</w:t>
            </w:r>
          </w:p>
        </w:tc>
        <w:tc>
          <w:tcPr>
            <w:tcW w:w="1486" w:type="dxa"/>
            <w:tcBorders>
              <w:top w:val="nil"/>
              <w:bottom w:val="single" w:sz="4" w:space="0" w:color="auto"/>
            </w:tcBorders>
            <w:shd w:val="clear" w:color="auto" w:fill="auto"/>
            <w:hideMark/>
          </w:tcPr>
          <w:p w14:paraId="682463F3"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2]</w:t>
            </w:r>
          </w:p>
        </w:tc>
        <w:tc>
          <w:tcPr>
            <w:tcW w:w="1486" w:type="dxa"/>
            <w:tcBorders>
              <w:top w:val="nil"/>
              <w:bottom w:val="single" w:sz="4" w:space="0" w:color="auto"/>
            </w:tcBorders>
            <w:shd w:val="clear" w:color="auto" w:fill="auto"/>
            <w:hideMark/>
          </w:tcPr>
          <w:p w14:paraId="571B5797"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3]</w:t>
            </w:r>
          </w:p>
        </w:tc>
        <w:tc>
          <w:tcPr>
            <w:tcW w:w="1486" w:type="dxa"/>
            <w:tcBorders>
              <w:top w:val="nil"/>
              <w:bottom w:val="single" w:sz="4" w:space="0" w:color="auto"/>
            </w:tcBorders>
            <w:shd w:val="clear" w:color="auto" w:fill="auto"/>
            <w:hideMark/>
          </w:tcPr>
          <w:p w14:paraId="4EFC0E6D"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4]</w:t>
            </w:r>
          </w:p>
        </w:tc>
      </w:tr>
      <w:tr w:rsidR="00901608" w:rsidRPr="00901608" w14:paraId="2BF4227A" w14:textId="77777777" w:rsidTr="00635C6C">
        <w:tc>
          <w:tcPr>
            <w:tcW w:w="1435" w:type="dxa"/>
            <w:tcBorders>
              <w:top w:val="single" w:sz="4" w:space="0" w:color="auto"/>
            </w:tcBorders>
            <w:shd w:val="clear" w:color="auto" w:fill="auto"/>
            <w:vAlign w:val="center"/>
            <w:hideMark/>
          </w:tcPr>
          <w:p w14:paraId="56E5E03C" w14:textId="77777777" w:rsidR="00901608" w:rsidRPr="00901608" w:rsidRDefault="00901608" w:rsidP="00901608">
            <w:pPr>
              <w:spacing w:before="0" w:after="0" w:line="240" w:lineRule="auto"/>
              <w:rPr>
                <w:rFonts w:ascii="Aptos" w:eastAsia="Aptos" w:hAnsi="Aptos" w:cs="Times New Roman"/>
                <w:sz w:val="20"/>
                <w:szCs w:val="20"/>
              </w:rPr>
            </w:pPr>
            <w:r w:rsidRPr="00901608">
              <w:rPr>
                <w:rFonts w:ascii="Aptos" w:eastAsia="Aptos" w:hAnsi="Aptos" w:cs="Times New Roman"/>
                <w:sz w:val="20"/>
                <w:szCs w:val="20"/>
              </w:rPr>
              <w:t>Sticky prices</w:t>
            </w:r>
            <w:r w:rsidRPr="00901608">
              <w:rPr>
                <w:rFonts w:ascii="Aptos" w:eastAsia="Aptos" w:hAnsi="Aptos" w:cs="Times New Roman"/>
                <w:sz w:val="20"/>
                <w:szCs w:val="20"/>
                <w:vertAlign w:val="superscript"/>
              </w:rPr>
              <w:t>†</w:t>
            </w:r>
          </w:p>
        </w:tc>
        <w:tc>
          <w:tcPr>
            <w:tcW w:w="1359" w:type="dxa"/>
            <w:gridSpan w:val="2"/>
            <w:vMerge w:val="restart"/>
            <w:tcBorders>
              <w:top w:val="single" w:sz="4" w:space="0" w:color="auto"/>
            </w:tcBorders>
            <w:shd w:val="clear" w:color="auto" w:fill="auto"/>
            <w:vAlign w:val="center"/>
            <w:hideMark/>
          </w:tcPr>
          <w:p w14:paraId="4BD85468"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Without indexation</w:t>
            </w:r>
          </w:p>
        </w:tc>
        <w:tc>
          <w:tcPr>
            <w:tcW w:w="1388" w:type="dxa"/>
            <w:tcBorders>
              <w:top w:val="single" w:sz="4" w:space="0" w:color="auto"/>
            </w:tcBorders>
          </w:tcPr>
          <w:p w14:paraId="452B083A" w14:textId="77777777" w:rsidR="00901608" w:rsidRPr="00901608" w:rsidRDefault="00901608" w:rsidP="00901608">
            <w:pPr>
              <w:spacing w:before="0" w:after="0" w:line="240" w:lineRule="auto"/>
              <w:jc w:val="center"/>
              <w:rPr>
                <w:rFonts w:ascii="Aptos" w:eastAsia="Aptos" w:hAnsi="Aptos" w:cs="Times New Roman"/>
                <w:sz w:val="20"/>
                <w:szCs w:val="20"/>
              </w:rPr>
            </w:pPr>
          </w:p>
        </w:tc>
        <w:tc>
          <w:tcPr>
            <w:tcW w:w="1486" w:type="dxa"/>
            <w:tcBorders>
              <w:top w:val="single" w:sz="4" w:space="0" w:color="auto"/>
            </w:tcBorders>
          </w:tcPr>
          <w:p w14:paraId="1EE768DF" w14:textId="77777777" w:rsidR="00901608" w:rsidRPr="00901608" w:rsidRDefault="00901608" w:rsidP="00901608">
            <w:pPr>
              <w:spacing w:before="0" w:after="0" w:line="240" w:lineRule="auto"/>
              <w:jc w:val="center"/>
              <w:rPr>
                <w:rFonts w:ascii="Aptos" w:eastAsia="Aptos" w:hAnsi="Aptos" w:cs="Times New Roman"/>
                <w:sz w:val="20"/>
                <w:szCs w:val="20"/>
              </w:rPr>
            </w:pPr>
          </w:p>
        </w:tc>
        <w:tc>
          <w:tcPr>
            <w:tcW w:w="1486" w:type="dxa"/>
            <w:tcBorders>
              <w:top w:val="single" w:sz="4" w:space="0" w:color="auto"/>
            </w:tcBorders>
          </w:tcPr>
          <w:p w14:paraId="2EAEF7A6" w14:textId="77777777" w:rsidR="00901608" w:rsidRPr="00901608" w:rsidRDefault="00901608" w:rsidP="00901608">
            <w:pPr>
              <w:spacing w:before="0" w:after="0" w:line="240" w:lineRule="auto"/>
              <w:jc w:val="center"/>
              <w:rPr>
                <w:rFonts w:ascii="Aptos" w:eastAsia="Aptos" w:hAnsi="Aptos" w:cs="Times New Roman"/>
                <w:sz w:val="20"/>
                <w:szCs w:val="20"/>
              </w:rPr>
            </w:pPr>
          </w:p>
        </w:tc>
        <w:tc>
          <w:tcPr>
            <w:tcW w:w="1486" w:type="dxa"/>
            <w:tcBorders>
              <w:top w:val="single" w:sz="4" w:space="0" w:color="auto"/>
            </w:tcBorders>
            <w:hideMark/>
          </w:tcPr>
          <w:p w14:paraId="095F5D78"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 xml:space="preserve">  -0.257**</w:t>
            </w:r>
          </w:p>
          <w:p w14:paraId="2A9186FB"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116)</w:t>
            </w:r>
          </w:p>
        </w:tc>
      </w:tr>
      <w:tr w:rsidR="00901608" w:rsidRPr="00901608" w14:paraId="6E9577F1" w14:textId="77777777" w:rsidTr="00635C6C">
        <w:tc>
          <w:tcPr>
            <w:tcW w:w="1435" w:type="dxa"/>
            <w:shd w:val="clear" w:color="auto" w:fill="auto"/>
            <w:vAlign w:val="center"/>
            <w:hideMark/>
          </w:tcPr>
          <w:p w14:paraId="4FDB6D3F" w14:textId="77777777" w:rsidR="00901608" w:rsidRPr="00901608" w:rsidRDefault="00901608" w:rsidP="00901608">
            <w:pPr>
              <w:spacing w:before="0" w:after="0" w:line="240" w:lineRule="auto"/>
              <w:rPr>
                <w:rFonts w:ascii="Aptos" w:eastAsia="Aptos" w:hAnsi="Aptos" w:cs="Times New Roman"/>
                <w:sz w:val="20"/>
                <w:szCs w:val="20"/>
              </w:rPr>
            </w:pPr>
            <w:r w:rsidRPr="00901608">
              <w:rPr>
                <w:rFonts w:ascii="Aptos" w:eastAsia="Aptos" w:hAnsi="Aptos" w:cs="Times New Roman"/>
                <w:sz w:val="20"/>
                <w:szCs w:val="20"/>
              </w:rPr>
              <w:t>Sticky wages</w:t>
            </w:r>
          </w:p>
        </w:tc>
        <w:tc>
          <w:tcPr>
            <w:tcW w:w="1359" w:type="dxa"/>
            <w:gridSpan w:val="2"/>
            <w:vMerge/>
            <w:shd w:val="clear" w:color="auto" w:fill="auto"/>
            <w:vAlign w:val="center"/>
            <w:hideMark/>
          </w:tcPr>
          <w:p w14:paraId="2FFAFC4E" w14:textId="77777777" w:rsidR="00901608" w:rsidRPr="00901608" w:rsidRDefault="00901608" w:rsidP="00901608">
            <w:pPr>
              <w:spacing w:before="0" w:after="0" w:line="240" w:lineRule="auto"/>
              <w:rPr>
                <w:rFonts w:ascii="Aptos" w:eastAsia="Aptos" w:hAnsi="Aptos" w:cs="Times New Roman"/>
                <w:sz w:val="20"/>
                <w:szCs w:val="20"/>
              </w:rPr>
            </w:pPr>
          </w:p>
        </w:tc>
        <w:tc>
          <w:tcPr>
            <w:tcW w:w="1388" w:type="dxa"/>
          </w:tcPr>
          <w:p w14:paraId="4AADFDD3" w14:textId="77777777" w:rsidR="00901608" w:rsidRPr="00901608" w:rsidRDefault="00901608" w:rsidP="00901608">
            <w:pPr>
              <w:spacing w:before="0" w:after="0" w:line="240" w:lineRule="auto"/>
              <w:jc w:val="center"/>
              <w:rPr>
                <w:rFonts w:ascii="Aptos" w:eastAsia="Aptos" w:hAnsi="Aptos" w:cs="Times New Roman"/>
                <w:sz w:val="20"/>
                <w:szCs w:val="20"/>
              </w:rPr>
            </w:pPr>
          </w:p>
        </w:tc>
        <w:tc>
          <w:tcPr>
            <w:tcW w:w="1486" w:type="dxa"/>
          </w:tcPr>
          <w:p w14:paraId="0FEF580E" w14:textId="77777777" w:rsidR="00901608" w:rsidRPr="00901608" w:rsidRDefault="00901608" w:rsidP="00901608">
            <w:pPr>
              <w:spacing w:before="0" w:after="0" w:line="240" w:lineRule="auto"/>
              <w:jc w:val="center"/>
              <w:rPr>
                <w:rFonts w:ascii="Aptos" w:eastAsia="Aptos" w:hAnsi="Aptos" w:cs="Times New Roman"/>
                <w:sz w:val="20"/>
                <w:szCs w:val="20"/>
              </w:rPr>
            </w:pPr>
          </w:p>
        </w:tc>
        <w:tc>
          <w:tcPr>
            <w:tcW w:w="1486" w:type="dxa"/>
          </w:tcPr>
          <w:p w14:paraId="6C11C0BD" w14:textId="77777777" w:rsidR="00901608" w:rsidRPr="00901608" w:rsidRDefault="00901608" w:rsidP="00901608">
            <w:pPr>
              <w:spacing w:before="0" w:after="0" w:line="240" w:lineRule="auto"/>
              <w:jc w:val="center"/>
              <w:rPr>
                <w:rFonts w:ascii="Aptos" w:eastAsia="Aptos" w:hAnsi="Aptos" w:cs="Times New Roman"/>
                <w:sz w:val="20"/>
                <w:szCs w:val="20"/>
              </w:rPr>
            </w:pPr>
          </w:p>
        </w:tc>
        <w:tc>
          <w:tcPr>
            <w:tcW w:w="1486" w:type="dxa"/>
            <w:hideMark/>
          </w:tcPr>
          <w:p w14:paraId="001C0096"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130</w:t>
            </w:r>
          </w:p>
          <w:p w14:paraId="4D4F1996"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141)</w:t>
            </w:r>
          </w:p>
        </w:tc>
      </w:tr>
      <w:tr w:rsidR="00901608" w:rsidRPr="00901608" w14:paraId="3341C226" w14:textId="77777777" w:rsidTr="00635C6C">
        <w:tc>
          <w:tcPr>
            <w:tcW w:w="1435" w:type="dxa"/>
            <w:shd w:val="clear" w:color="auto" w:fill="auto"/>
            <w:vAlign w:val="center"/>
            <w:hideMark/>
          </w:tcPr>
          <w:p w14:paraId="772748B7" w14:textId="77777777" w:rsidR="00901608" w:rsidRPr="00901608" w:rsidRDefault="00901608" w:rsidP="00901608">
            <w:pPr>
              <w:spacing w:before="0" w:after="0" w:line="240" w:lineRule="auto"/>
              <w:rPr>
                <w:rFonts w:ascii="Aptos" w:eastAsia="Aptos" w:hAnsi="Aptos" w:cs="Times New Roman"/>
                <w:sz w:val="20"/>
                <w:szCs w:val="20"/>
              </w:rPr>
            </w:pPr>
            <w:r w:rsidRPr="00901608">
              <w:rPr>
                <w:rFonts w:ascii="Aptos" w:eastAsia="Aptos" w:hAnsi="Aptos" w:cs="Times New Roman"/>
                <w:sz w:val="20"/>
                <w:szCs w:val="20"/>
              </w:rPr>
              <w:t>Sticky prices</w:t>
            </w:r>
            <w:r w:rsidRPr="00901608">
              <w:rPr>
                <w:rFonts w:ascii="Aptos" w:eastAsia="Aptos" w:hAnsi="Aptos" w:cs="Times New Roman"/>
                <w:sz w:val="20"/>
                <w:szCs w:val="20"/>
                <w:vertAlign w:val="superscript"/>
              </w:rPr>
              <w:t>†</w:t>
            </w:r>
          </w:p>
        </w:tc>
        <w:tc>
          <w:tcPr>
            <w:tcW w:w="1359" w:type="dxa"/>
            <w:gridSpan w:val="2"/>
            <w:vMerge w:val="restart"/>
            <w:shd w:val="clear" w:color="auto" w:fill="auto"/>
            <w:vAlign w:val="center"/>
            <w:hideMark/>
          </w:tcPr>
          <w:p w14:paraId="391D9189"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With indexation</w:t>
            </w:r>
          </w:p>
        </w:tc>
        <w:tc>
          <w:tcPr>
            <w:tcW w:w="1388" w:type="dxa"/>
            <w:hideMark/>
          </w:tcPr>
          <w:p w14:paraId="3E6514C1"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 xml:space="preserve">    0.221**</w:t>
            </w:r>
          </w:p>
          <w:p w14:paraId="46D9FDBD"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108)</w:t>
            </w:r>
          </w:p>
        </w:tc>
        <w:tc>
          <w:tcPr>
            <w:tcW w:w="1486" w:type="dxa"/>
          </w:tcPr>
          <w:p w14:paraId="33E81C65" w14:textId="77777777" w:rsidR="00901608" w:rsidRPr="00901608" w:rsidRDefault="00901608" w:rsidP="00901608">
            <w:pPr>
              <w:spacing w:before="0" w:after="0" w:line="240" w:lineRule="auto"/>
              <w:jc w:val="center"/>
              <w:rPr>
                <w:rFonts w:ascii="Aptos" w:eastAsia="Aptos" w:hAnsi="Aptos" w:cs="Times New Roman"/>
                <w:sz w:val="20"/>
                <w:szCs w:val="20"/>
              </w:rPr>
            </w:pPr>
          </w:p>
        </w:tc>
        <w:tc>
          <w:tcPr>
            <w:tcW w:w="1486" w:type="dxa"/>
            <w:hideMark/>
          </w:tcPr>
          <w:p w14:paraId="6A961546"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209</w:t>
            </w:r>
          </w:p>
          <w:p w14:paraId="1ABAFC51"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148)</w:t>
            </w:r>
          </w:p>
        </w:tc>
        <w:tc>
          <w:tcPr>
            <w:tcW w:w="1486" w:type="dxa"/>
          </w:tcPr>
          <w:p w14:paraId="126E79C2" w14:textId="77777777" w:rsidR="00901608" w:rsidRPr="00901608" w:rsidRDefault="00901608" w:rsidP="00901608">
            <w:pPr>
              <w:spacing w:before="0" w:after="0" w:line="240" w:lineRule="auto"/>
              <w:jc w:val="center"/>
              <w:rPr>
                <w:rFonts w:ascii="Aptos" w:eastAsia="Aptos" w:hAnsi="Aptos" w:cs="Times New Roman"/>
                <w:sz w:val="20"/>
                <w:szCs w:val="20"/>
              </w:rPr>
            </w:pPr>
          </w:p>
        </w:tc>
      </w:tr>
      <w:tr w:rsidR="00901608" w:rsidRPr="00901608" w14:paraId="3D34EB9C" w14:textId="77777777" w:rsidTr="00635C6C">
        <w:tc>
          <w:tcPr>
            <w:tcW w:w="1435" w:type="dxa"/>
            <w:tcBorders>
              <w:bottom w:val="single" w:sz="4" w:space="0" w:color="auto"/>
            </w:tcBorders>
            <w:shd w:val="clear" w:color="auto" w:fill="auto"/>
            <w:vAlign w:val="center"/>
            <w:hideMark/>
          </w:tcPr>
          <w:p w14:paraId="7CC1E7E5" w14:textId="77777777" w:rsidR="00901608" w:rsidRPr="00901608" w:rsidRDefault="00901608" w:rsidP="00901608">
            <w:pPr>
              <w:spacing w:before="0" w:after="0" w:line="240" w:lineRule="auto"/>
              <w:rPr>
                <w:rFonts w:ascii="Aptos" w:eastAsia="Aptos" w:hAnsi="Aptos" w:cs="Times New Roman"/>
                <w:sz w:val="20"/>
                <w:szCs w:val="20"/>
              </w:rPr>
            </w:pPr>
            <w:r w:rsidRPr="00901608">
              <w:rPr>
                <w:rFonts w:ascii="Aptos" w:eastAsia="Aptos" w:hAnsi="Aptos" w:cs="Times New Roman"/>
                <w:sz w:val="20"/>
                <w:szCs w:val="20"/>
              </w:rPr>
              <w:t>Sticky wages</w:t>
            </w:r>
          </w:p>
        </w:tc>
        <w:tc>
          <w:tcPr>
            <w:tcW w:w="1359" w:type="dxa"/>
            <w:gridSpan w:val="2"/>
            <w:vMerge/>
            <w:tcBorders>
              <w:bottom w:val="single" w:sz="4" w:space="0" w:color="auto"/>
            </w:tcBorders>
            <w:shd w:val="clear" w:color="auto" w:fill="auto"/>
            <w:vAlign w:val="center"/>
            <w:hideMark/>
          </w:tcPr>
          <w:p w14:paraId="35EA2FF5" w14:textId="77777777" w:rsidR="00901608" w:rsidRPr="00901608" w:rsidRDefault="00901608" w:rsidP="00901608">
            <w:pPr>
              <w:spacing w:before="0" w:after="0" w:line="240" w:lineRule="auto"/>
              <w:rPr>
                <w:rFonts w:ascii="Aptos" w:eastAsia="Aptos" w:hAnsi="Aptos" w:cs="Times New Roman"/>
                <w:sz w:val="20"/>
                <w:szCs w:val="20"/>
              </w:rPr>
            </w:pPr>
          </w:p>
        </w:tc>
        <w:tc>
          <w:tcPr>
            <w:tcW w:w="1388" w:type="dxa"/>
            <w:tcBorders>
              <w:bottom w:val="single" w:sz="4" w:space="0" w:color="auto"/>
            </w:tcBorders>
          </w:tcPr>
          <w:p w14:paraId="743E95E7" w14:textId="77777777" w:rsidR="00901608" w:rsidRPr="00901608" w:rsidRDefault="00901608" w:rsidP="00901608">
            <w:pPr>
              <w:spacing w:before="0" w:after="0" w:line="240" w:lineRule="auto"/>
              <w:jc w:val="center"/>
              <w:rPr>
                <w:rFonts w:ascii="Aptos" w:eastAsia="Aptos" w:hAnsi="Aptos" w:cs="Times New Roman"/>
                <w:sz w:val="20"/>
                <w:szCs w:val="20"/>
              </w:rPr>
            </w:pPr>
          </w:p>
        </w:tc>
        <w:tc>
          <w:tcPr>
            <w:tcW w:w="1486" w:type="dxa"/>
            <w:tcBorders>
              <w:bottom w:val="single" w:sz="4" w:space="0" w:color="auto"/>
            </w:tcBorders>
            <w:hideMark/>
          </w:tcPr>
          <w:p w14:paraId="2009BF33"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 xml:space="preserve">      0.497***</w:t>
            </w:r>
          </w:p>
          <w:p w14:paraId="30F8B9CE"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107)</w:t>
            </w:r>
          </w:p>
        </w:tc>
        <w:tc>
          <w:tcPr>
            <w:tcW w:w="1486" w:type="dxa"/>
            <w:tcBorders>
              <w:bottom w:val="single" w:sz="4" w:space="0" w:color="auto"/>
            </w:tcBorders>
            <w:hideMark/>
          </w:tcPr>
          <w:p w14:paraId="50FCE91B"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 xml:space="preserve">      0.642***</w:t>
            </w:r>
          </w:p>
          <w:p w14:paraId="11877F69"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149)</w:t>
            </w:r>
          </w:p>
        </w:tc>
        <w:tc>
          <w:tcPr>
            <w:tcW w:w="1486" w:type="dxa"/>
            <w:tcBorders>
              <w:bottom w:val="single" w:sz="4" w:space="0" w:color="auto"/>
            </w:tcBorders>
          </w:tcPr>
          <w:p w14:paraId="162FA761" w14:textId="77777777" w:rsidR="00901608" w:rsidRPr="00901608" w:rsidRDefault="00901608" w:rsidP="00901608">
            <w:pPr>
              <w:spacing w:before="0" w:after="0" w:line="240" w:lineRule="auto"/>
              <w:jc w:val="center"/>
              <w:rPr>
                <w:rFonts w:ascii="Aptos" w:eastAsia="Aptos" w:hAnsi="Aptos" w:cs="Times New Roman"/>
                <w:sz w:val="20"/>
                <w:szCs w:val="20"/>
              </w:rPr>
            </w:pPr>
          </w:p>
        </w:tc>
      </w:tr>
      <w:tr w:rsidR="00EF6B0F" w:rsidRPr="00901608" w14:paraId="1C77C86C" w14:textId="77777777" w:rsidTr="00635C6C">
        <w:tc>
          <w:tcPr>
            <w:tcW w:w="1435" w:type="dxa"/>
            <w:tcBorders>
              <w:bottom w:val="nil"/>
            </w:tcBorders>
            <w:shd w:val="clear" w:color="auto" w:fill="auto"/>
            <w:vAlign w:val="center"/>
          </w:tcPr>
          <w:p w14:paraId="323FA26E" w14:textId="6C83060B" w:rsidR="00EF6B0F" w:rsidRPr="00901608" w:rsidRDefault="00EF6B0F" w:rsidP="00EF6B0F">
            <w:pPr>
              <w:spacing w:before="0" w:after="0" w:line="240" w:lineRule="auto"/>
              <w:rPr>
                <w:rFonts w:ascii="Aptos" w:eastAsia="Aptos" w:hAnsi="Aptos" w:cs="Times New Roman"/>
                <w:sz w:val="20"/>
                <w:szCs w:val="20"/>
              </w:rPr>
            </w:pPr>
            <m:oMath>
              <m:sSup>
                <m:sSupPr>
                  <m:ctrlPr>
                    <w:ins w:id="845" w:author="Connor Brennan" w:date="2025-06-16T00:09:00Z" w16du:dateUtc="2025-06-16T05:09:00Z">
                      <w:rPr>
                        <w:rFonts w:ascii="Cambria Math" w:eastAsia="Aptos" w:hAnsi="Cambria Math" w:cs="Times New Roman"/>
                        <w:i/>
                        <w:sz w:val="20"/>
                        <w:szCs w:val="20"/>
                      </w:rPr>
                    </w:ins>
                  </m:ctrlPr>
                </m:sSupPr>
                <m:e>
                  <m:r>
                    <w:ins w:id="846" w:author="Connor Brennan" w:date="2025-06-16T00:09:00Z" w16du:dateUtc="2025-06-16T05:09:00Z">
                      <w:rPr>
                        <w:rFonts w:ascii="Cambria Math" w:eastAsia="Aptos" w:hAnsi="Cambria Math" w:cs="Times New Roman"/>
                        <w:sz w:val="20"/>
                        <w:szCs w:val="20"/>
                      </w:rPr>
                      <m:t>R</m:t>
                    </w:ins>
                  </m:r>
                </m:e>
                <m:sup>
                  <m:r>
                    <w:ins w:id="847" w:author="Connor Brennan" w:date="2025-06-16T00:09:00Z" w16du:dateUtc="2025-06-16T05:09:00Z">
                      <w:rPr>
                        <w:rFonts w:ascii="Cambria Math" w:eastAsia="Aptos" w:hAnsi="Cambria Math" w:cs="Times New Roman"/>
                        <w:sz w:val="20"/>
                        <w:szCs w:val="20"/>
                      </w:rPr>
                      <m:t>2</m:t>
                    </w:ins>
                  </m:r>
                </m:sup>
              </m:sSup>
            </m:oMath>
            <w:del w:id="848" w:author="Connor Brennan" w:date="2025-06-16T00:09:00Z" w16du:dateUtc="2025-06-16T05:09:00Z">
              <w:r w:rsidRPr="00901608" w:rsidDel="004674F7">
                <w:rPr>
                  <w:rFonts w:ascii="Aptos" w:eastAsia="Aptos" w:hAnsi="Aptos" w:cs="Times New Roman"/>
                  <w:sz w:val="20"/>
                  <w:szCs w:val="20"/>
                </w:rPr>
                <w:delText>R</w:delText>
              </w:r>
              <w:r w:rsidRPr="00901608" w:rsidDel="004674F7">
                <w:rPr>
                  <w:rFonts w:ascii="Aptos" w:eastAsia="Aptos" w:hAnsi="Aptos" w:cs="Times New Roman"/>
                  <w:sz w:val="20"/>
                  <w:szCs w:val="20"/>
                  <w:vertAlign w:val="superscript"/>
                </w:rPr>
                <w:delText>2</w:delText>
              </w:r>
            </w:del>
          </w:p>
        </w:tc>
        <w:tc>
          <w:tcPr>
            <w:tcW w:w="1359" w:type="dxa"/>
            <w:gridSpan w:val="2"/>
            <w:tcBorders>
              <w:bottom w:val="nil"/>
            </w:tcBorders>
            <w:shd w:val="clear" w:color="auto" w:fill="auto"/>
          </w:tcPr>
          <w:p w14:paraId="4E4718DF" w14:textId="77777777" w:rsidR="00EF6B0F" w:rsidRPr="00901608" w:rsidRDefault="00EF6B0F" w:rsidP="00EF6B0F">
            <w:pPr>
              <w:spacing w:before="0" w:after="0" w:line="240" w:lineRule="auto"/>
              <w:rPr>
                <w:rFonts w:ascii="Aptos" w:eastAsia="Aptos" w:hAnsi="Aptos" w:cs="Times New Roman"/>
                <w:sz w:val="20"/>
                <w:szCs w:val="20"/>
              </w:rPr>
            </w:pPr>
          </w:p>
        </w:tc>
        <w:tc>
          <w:tcPr>
            <w:tcW w:w="1388" w:type="dxa"/>
            <w:tcBorders>
              <w:top w:val="single" w:sz="4" w:space="0" w:color="auto"/>
              <w:bottom w:val="nil"/>
            </w:tcBorders>
          </w:tcPr>
          <w:p w14:paraId="189204B9" w14:textId="77777777" w:rsidR="00EF6B0F" w:rsidRPr="00901608" w:rsidRDefault="00EF6B0F" w:rsidP="00EF6B0F">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042</w:t>
            </w:r>
          </w:p>
        </w:tc>
        <w:tc>
          <w:tcPr>
            <w:tcW w:w="1486" w:type="dxa"/>
            <w:tcBorders>
              <w:top w:val="single" w:sz="4" w:space="0" w:color="auto"/>
              <w:bottom w:val="nil"/>
            </w:tcBorders>
          </w:tcPr>
          <w:p w14:paraId="34CBDB4A" w14:textId="77777777" w:rsidR="00EF6B0F" w:rsidRPr="00901608" w:rsidRDefault="00EF6B0F" w:rsidP="00EF6B0F">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096</w:t>
            </w:r>
          </w:p>
        </w:tc>
        <w:tc>
          <w:tcPr>
            <w:tcW w:w="1486" w:type="dxa"/>
            <w:tcBorders>
              <w:top w:val="single" w:sz="4" w:space="0" w:color="auto"/>
              <w:bottom w:val="nil"/>
            </w:tcBorders>
          </w:tcPr>
          <w:p w14:paraId="0BA87490" w14:textId="77777777" w:rsidR="00EF6B0F" w:rsidRPr="00901608" w:rsidRDefault="00EF6B0F" w:rsidP="00EF6B0F">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048</w:t>
            </w:r>
          </w:p>
        </w:tc>
        <w:tc>
          <w:tcPr>
            <w:tcW w:w="1486" w:type="dxa"/>
            <w:tcBorders>
              <w:top w:val="single" w:sz="4" w:space="0" w:color="auto"/>
              <w:bottom w:val="nil"/>
            </w:tcBorders>
          </w:tcPr>
          <w:p w14:paraId="588C6126" w14:textId="77777777" w:rsidR="00EF6B0F" w:rsidRPr="00901608" w:rsidRDefault="00EF6B0F" w:rsidP="00EF6B0F">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056</w:t>
            </w:r>
          </w:p>
        </w:tc>
      </w:tr>
      <w:tr w:rsidR="00EF6B0F" w:rsidRPr="00901608" w14:paraId="04FF872D" w14:textId="77777777" w:rsidTr="00635C6C">
        <w:tc>
          <w:tcPr>
            <w:tcW w:w="1435" w:type="dxa"/>
            <w:tcBorders>
              <w:top w:val="nil"/>
              <w:bottom w:val="single" w:sz="4" w:space="0" w:color="auto"/>
            </w:tcBorders>
            <w:shd w:val="clear" w:color="auto" w:fill="auto"/>
            <w:vAlign w:val="center"/>
          </w:tcPr>
          <w:p w14:paraId="3A509400" w14:textId="1F3AA0DC" w:rsidR="00EF6B0F" w:rsidRPr="00901608" w:rsidRDefault="00EF6B0F" w:rsidP="00EF6B0F">
            <w:pPr>
              <w:spacing w:before="0" w:after="0" w:line="240" w:lineRule="auto"/>
              <w:rPr>
                <w:rFonts w:ascii="Aptos" w:eastAsia="Aptos" w:hAnsi="Aptos" w:cs="Times New Roman"/>
                <w:sz w:val="20"/>
                <w:szCs w:val="20"/>
              </w:rPr>
            </w:pPr>
            <m:oMath>
              <m:sSup>
                <m:sSupPr>
                  <m:ctrlPr>
                    <w:ins w:id="849" w:author="Connor Brennan" w:date="2025-06-16T00:09:00Z" w16du:dateUtc="2025-06-16T05:09:00Z">
                      <w:rPr>
                        <w:rFonts w:ascii="Cambria Math" w:eastAsia="Aptos" w:hAnsi="Cambria Math" w:cs="Times New Roman"/>
                        <w:i/>
                        <w:sz w:val="20"/>
                        <w:szCs w:val="20"/>
                      </w:rPr>
                    </w:ins>
                  </m:ctrlPr>
                </m:sSupPr>
                <m:e>
                  <m:acc>
                    <m:accPr>
                      <m:chr m:val="̅"/>
                      <m:ctrlPr>
                        <w:ins w:id="850" w:author="Connor Brennan" w:date="2025-06-16T00:09:00Z" w16du:dateUtc="2025-06-16T05:09:00Z">
                          <w:rPr>
                            <w:rFonts w:ascii="Cambria Math" w:eastAsia="Aptos" w:hAnsi="Cambria Math" w:cs="Times New Roman"/>
                            <w:i/>
                            <w:sz w:val="20"/>
                            <w:szCs w:val="20"/>
                            <w:vertAlign w:val="superscript"/>
                          </w:rPr>
                        </w:ins>
                      </m:ctrlPr>
                    </m:accPr>
                    <m:e>
                      <m:r>
                        <w:ins w:id="851" w:author="Connor Brennan" w:date="2025-06-16T00:09:00Z" w16du:dateUtc="2025-06-16T05:09:00Z">
                          <w:rPr>
                            <w:rFonts w:ascii="Cambria Math" w:eastAsia="Aptos" w:hAnsi="Cambria Math" w:cs="Times New Roman"/>
                            <w:sz w:val="20"/>
                            <w:szCs w:val="20"/>
                            <w:vertAlign w:val="superscript"/>
                          </w:rPr>
                          <m:t>R</m:t>
                        </w:ins>
                      </m:r>
                      <m:ctrlPr>
                        <w:ins w:id="852" w:author="Connor Brennan" w:date="2025-06-16T00:09:00Z" w16du:dateUtc="2025-06-16T05:09:00Z">
                          <w:rPr>
                            <w:rFonts w:ascii="Cambria Math" w:eastAsia="Aptos" w:hAnsi="Cambria Math" w:cs="Times New Roman"/>
                            <w:i/>
                            <w:sz w:val="20"/>
                            <w:szCs w:val="20"/>
                          </w:rPr>
                        </w:ins>
                      </m:ctrlPr>
                    </m:e>
                  </m:acc>
                </m:e>
                <m:sup>
                  <m:r>
                    <w:ins w:id="853" w:author="Connor Brennan" w:date="2025-06-16T00:09:00Z" w16du:dateUtc="2025-06-16T05:09:00Z">
                      <w:rPr>
                        <w:rFonts w:ascii="Cambria Math" w:eastAsia="Aptos" w:hAnsi="Cambria Math" w:cs="Times New Roman"/>
                        <w:sz w:val="20"/>
                        <w:szCs w:val="20"/>
                      </w:rPr>
                      <m:t>2</m:t>
                    </w:ins>
                  </m:r>
                </m:sup>
              </m:sSup>
            </m:oMath>
            <w:del w:id="854" w:author="Connor Brennan" w:date="2025-06-16T00:09:00Z" w16du:dateUtc="2025-06-16T05:09:00Z">
              <w:r w:rsidRPr="00901608" w:rsidDel="004674F7">
                <w:rPr>
                  <w:rFonts w:ascii="Aptos" w:eastAsia="Aptos" w:hAnsi="Aptos" w:cs="Times New Roman"/>
                  <w:sz w:val="20"/>
                  <w:szCs w:val="20"/>
                </w:rPr>
                <w:delText>Rbar</w:delText>
              </w:r>
              <w:r w:rsidRPr="00901608" w:rsidDel="004674F7">
                <w:rPr>
                  <w:rFonts w:ascii="Aptos" w:eastAsia="Aptos" w:hAnsi="Aptos" w:cs="Times New Roman"/>
                  <w:sz w:val="20"/>
                  <w:szCs w:val="20"/>
                  <w:vertAlign w:val="superscript"/>
                </w:rPr>
                <w:delText>2</w:delText>
              </w:r>
            </w:del>
          </w:p>
        </w:tc>
        <w:tc>
          <w:tcPr>
            <w:tcW w:w="1359" w:type="dxa"/>
            <w:gridSpan w:val="2"/>
            <w:tcBorders>
              <w:top w:val="nil"/>
              <w:bottom w:val="single" w:sz="4" w:space="0" w:color="auto"/>
            </w:tcBorders>
            <w:shd w:val="clear" w:color="auto" w:fill="auto"/>
          </w:tcPr>
          <w:p w14:paraId="404AA9C1" w14:textId="77777777" w:rsidR="00EF6B0F" w:rsidRPr="00901608" w:rsidRDefault="00EF6B0F" w:rsidP="00EF6B0F">
            <w:pPr>
              <w:spacing w:before="0" w:after="0" w:line="240" w:lineRule="auto"/>
              <w:rPr>
                <w:rFonts w:ascii="Aptos" w:eastAsia="Aptos" w:hAnsi="Aptos" w:cs="Times New Roman"/>
                <w:sz w:val="20"/>
                <w:szCs w:val="20"/>
              </w:rPr>
            </w:pPr>
          </w:p>
        </w:tc>
        <w:tc>
          <w:tcPr>
            <w:tcW w:w="1388" w:type="dxa"/>
            <w:tcBorders>
              <w:top w:val="nil"/>
              <w:bottom w:val="single" w:sz="4" w:space="0" w:color="auto"/>
            </w:tcBorders>
          </w:tcPr>
          <w:p w14:paraId="0B5F1E38" w14:textId="77777777" w:rsidR="00EF6B0F" w:rsidRPr="00901608" w:rsidRDefault="00EF6B0F" w:rsidP="00EF6B0F">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029</w:t>
            </w:r>
          </w:p>
        </w:tc>
        <w:tc>
          <w:tcPr>
            <w:tcW w:w="1486" w:type="dxa"/>
            <w:tcBorders>
              <w:top w:val="nil"/>
              <w:bottom w:val="single" w:sz="4" w:space="0" w:color="auto"/>
            </w:tcBorders>
          </w:tcPr>
          <w:p w14:paraId="5B16FA4C" w14:textId="77777777" w:rsidR="00EF6B0F" w:rsidRPr="00901608" w:rsidRDefault="00EF6B0F" w:rsidP="00EF6B0F">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083</w:t>
            </w:r>
          </w:p>
        </w:tc>
        <w:tc>
          <w:tcPr>
            <w:tcW w:w="1486" w:type="dxa"/>
            <w:tcBorders>
              <w:top w:val="nil"/>
              <w:bottom w:val="single" w:sz="4" w:space="0" w:color="auto"/>
            </w:tcBorders>
          </w:tcPr>
          <w:p w14:paraId="1B8D190B" w14:textId="77777777" w:rsidR="00EF6B0F" w:rsidRPr="00901608" w:rsidRDefault="00EF6B0F" w:rsidP="00EF6B0F">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031</w:t>
            </w:r>
          </w:p>
        </w:tc>
        <w:tc>
          <w:tcPr>
            <w:tcW w:w="1486" w:type="dxa"/>
            <w:tcBorders>
              <w:top w:val="nil"/>
              <w:bottom w:val="single" w:sz="4" w:space="0" w:color="auto"/>
            </w:tcBorders>
          </w:tcPr>
          <w:p w14:paraId="0F066FE6" w14:textId="77777777" w:rsidR="00EF6B0F" w:rsidRPr="00901608" w:rsidRDefault="00EF6B0F" w:rsidP="00EF6B0F">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039</w:t>
            </w:r>
          </w:p>
        </w:tc>
      </w:tr>
      <w:tr w:rsidR="00901608" w:rsidRPr="00901608" w14:paraId="2000DFD1" w14:textId="77777777" w:rsidTr="00635C6C">
        <w:tc>
          <w:tcPr>
            <w:tcW w:w="8640" w:type="dxa"/>
            <w:gridSpan w:val="7"/>
            <w:tcBorders>
              <w:top w:val="single" w:sz="4" w:space="0" w:color="auto"/>
              <w:bottom w:val="single" w:sz="4" w:space="0" w:color="auto"/>
            </w:tcBorders>
            <w:shd w:val="pct10" w:color="auto" w:fill="auto"/>
            <w:vAlign w:val="center"/>
          </w:tcPr>
          <w:p w14:paraId="59F17ACD"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b/>
                <w:bCs/>
                <w:i/>
                <w:iCs/>
                <w:sz w:val="22"/>
              </w:rPr>
              <w:t>π-timing</w:t>
            </w:r>
          </w:p>
        </w:tc>
      </w:tr>
      <w:tr w:rsidR="00901608" w:rsidRPr="00901608" w14:paraId="20CB1096" w14:textId="77777777" w:rsidTr="00635C6C">
        <w:tc>
          <w:tcPr>
            <w:tcW w:w="2430" w:type="dxa"/>
            <w:gridSpan w:val="2"/>
            <w:tcBorders>
              <w:top w:val="single" w:sz="4" w:space="0" w:color="auto"/>
            </w:tcBorders>
            <w:shd w:val="clear" w:color="auto" w:fill="auto"/>
            <w:vAlign w:val="center"/>
          </w:tcPr>
          <w:p w14:paraId="5C972A7E"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Nominal rigidities</w:t>
            </w:r>
          </w:p>
        </w:tc>
        <w:tc>
          <w:tcPr>
            <w:tcW w:w="364" w:type="dxa"/>
            <w:tcBorders>
              <w:top w:val="single" w:sz="4" w:space="0" w:color="auto"/>
            </w:tcBorders>
            <w:shd w:val="clear" w:color="auto" w:fill="auto"/>
            <w:vAlign w:val="center"/>
          </w:tcPr>
          <w:p w14:paraId="2E460E3F" w14:textId="77777777" w:rsidR="00901608" w:rsidRPr="00901608" w:rsidRDefault="00901608" w:rsidP="00901608">
            <w:pPr>
              <w:spacing w:before="0" w:after="0" w:line="240" w:lineRule="auto"/>
              <w:jc w:val="center"/>
              <w:rPr>
                <w:rFonts w:ascii="Aptos" w:eastAsia="Aptos" w:hAnsi="Aptos" w:cs="Times New Roman"/>
                <w:sz w:val="20"/>
                <w:szCs w:val="20"/>
              </w:rPr>
            </w:pPr>
          </w:p>
        </w:tc>
        <w:tc>
          <w:tcPr>
            <w:tcW w:w="1388" w:type="dxa"/>
            <w:tcBorders>
              <w:top w:val="single" w:sz="4" w:space="0" w:color="auto"/>
            </w:tcBorders>
            <w:shd w:val="clear" w:color="auto" w:fill="auto"/>
          </w:tcPr>
          <w:p w14:paraId="509D64FF"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5]</w:t>
            </w:r>
          </w:p>
        </w:tc>
        <w:tc>
          <w:tcPr>
            <w:tcW w:w="1486" w:type="dxa"/>
            <w:tcBorders>
              <w:top w:val="single" w:sz="4" w:space="0" w:color="auto"/>
            </w:tcBorders>
            <w:shd w:val="clear" w:color="auto" w:fill="auto"/>
          </w:tcPr>
          <w:p w14:paraId="413869DF"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6]</w:t>
            </w:r>
          </w:p>
        </w:tc>
        <w:tc>
          <w:tcPr>
            <w:tcW w:w="1486" w:type="dxa"/>
            <w:tcBorders>
              <w:top w:val="single" w:sz="4" w:space="0" w:color="auto"/>
            </w:tcBorders>
            <w:shd w:val="clear" w:color="auto" w:fill="auto"/>
          </w:tcPr>
          <w:p w14:paraId="2C4264AF"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7]</w:t>
            </w:r>
          </w:p>
        </w:tc>
        <w:tc>
          <w:tcPr>
            <w:tcW w:w="1486" w:type="dxa"/>
            <w:tcBorders>
              <w:top w:val="single" w:sz="4" w:space="0" w:color="auto"/>
            </w:tcBorders>
            <w:shd w:val="clear" w:color="auto" w:fill="auto"/>
          </w:tcPr>
          <w:p w14:paraId="0A1D4ACB"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8]</w:t>
            </w:r>
          </w:p>
        </w:tc>
      </w:tr>
      <w:tr w:rsidR="00901608" w:rsidRPr="00901608" w14:paraId="1B3A0FDF" w14:textId="77777777" w:rsidTr="00635C6C">
        <w:tc>
          <w:tcPr>
            <w:tcW w:w="1435" w:type="dxa"/>
            <w:tcBorders>
              <w:top w:val="single" w:sz="4" w:space="0" w:color="auto"/>
            </w:tcBorders>
            <w:shd w:val="clear" w:color="auto" w:fill="auto"/>
            <w:vAlign w:val="center"/>
          </w:tcPr>
          <w:p w14:paraId="2947FEDE" w14:textId="77777777" w:rsidR="00901608" w:rsidRPr="00901608" w:rsidRDefault="00901608" w:rsidP="00901608">
            <w:pPr>
              <w:spacing w:before="0" w:after="0" w:line="240" w:lineRule="auto"/>
              <w:rPr>
                <w:rFonts w:ascii="Aptos" w:eastAsia="Aptos" w:hAnsi="Aptos" w:cs="Times New Roman"/>
                <w:sz w:val="20"/>
                <w:szCs w:val="20"/>
              </w:rPr>
            </w:pPr>
            <w:r w:rsidRPr="00901608">
              <w:rPr>
                <w:rFonts w:ascii="Aptos" w:eastAsia="Aptos" w:hAnsi="Aptos" w:cs="Times New Roman"/>
                <w:sz w:val="20"/>
                <w:szCs w:val="20"/>
              </w:rPr>
              <w:t>Sticky prices</w:t>
            </w:r>
            <w:r w:rsidRPr="00901608">
              <w:rPr>
                <w:rFonts w:ascii="Aptos" w:eastAsia="Aptos" w:hAnsi="Aptos" w:cs="Times New Roman"/>
                <w:sz w:val="20"/>
                <w:szCs w:val="20"/>
                <w:vertAlign w:val="superscript"/>
              </w:rPr>
              <w:t>†</w:t>
            </w:r>
          </w:p>
        </w:tc>
        <w:tc>
          <w:tcPr>
            <w:tcW w:w="1359" w:type="dxa"/>
            <w:gridSpan w:val="2"/>
            <w:vMerge w:val="restart"/>
            <w:tcBorders>
              <w:top w:val="single" w:sz="4" w:space="0" w:color="auto"/>
            </w:tcBorders>
            <w:shd w:val="clear" w:color="auto" w:fill="auto"/>
            <w:vAlign w:val="center"/>
          </w:tcPr>
          <w:p w14:paraId="4A096337"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Without indexation</w:t>
            </w:r>
          </w:p>
        </w:tc>
        <w:tc>
          <w:tcPr>
            <w:tcW w:w="1388" w:type="dxa"/>
            <w:tcBorders>
              <w:top w:val="single" w:sz="4" w:space="0" w:color="auto"/>
            </w:tcBorders>
          </w:tcPr>
          <w:p w14:paraId="65300347" w14:textId="77777777" w:rsidR="00901608" w:rsidRPr="00901608" w:rsidRDefault="00901608" w:rsidP="00901608">
            <w:pPr>
              <w:spacing w:before="0" w:after="0" w:line="240" w:lineRule="auto"/>
              <w:jc w:val="center"/>
              <w:rPr>
                <w:rFonts w:ascii="Aptos" w:eastAsia="Aptos" w:hAnsi="Aptos" w:cs="Times New Roman"/>
                <w:sz w:val="20"/>
                <w:szCs w:val="20"/>
              </w:rPr>
            </w:pPr>
          </w:p>
        </w:tc>
        <w:tc>
          <w:tcPr>
            <w:tcW w:w="1486" w:type="dxa"/>
            <w:tcBorders>
              <w:top w:val="single" w:sz="4" w:space="0" w:color="auto"/>
            </w:tcBorders>
          </w:tcPr>
          <w:p w14:paraId="7DFAB3E0" w14:textId="77777777" w:rsidR="00901608" w:rsidRPr="00901608" w:rsidRDefault="00901608" w:rsidP="00901608">
            <w:pPr>
              <w:spacing w:before="0" w:after="0" w:line="240" w:lineRule="auto"/>
              <w:jc w:val="center"/>
              <w:rPr>
                <w:rFonts w:ascii="Aptos" w:eastAsia="Aptos" w:hAnsi="Aptos" w:cs="Times New Roman"/>
                <w:sz w:val="20"/>
                <w:szCs w:val="20"/>
              </w:rPr>
            </w:pPr>
          </w:p>
        </w:tc>
        <w:tc>
          <w:tcPr>
            <w:tcW w:w="1486" w:type="dxa"/>
            <w:tcBorders>
              <w:top w:val="single" w:sz="4" w:space="0" w:color="auto"/>
            </w:tcBorders>
          </w:tcPr>
          <w:p w14:paraId="15D38699" w14:textId="77777777" w:rsidR="00901608" w:rsidRPr="00901608" w:rsidRDefault="00901608" w:rsidP="00901608">
            <w:pPr>
              <w:spacing w:before="0" w:after="0" w:line="240" w:lineRule="auto"/>
              <w:jc w:val="center"/>
              <w:rPr>
                <w:rFonts w:ascii="Aptos" w:eastAsia="Aptos" w:hAnsi="Aptos" w:cs="Times New Roman"/>
                <w:sz w:val="20"/>
                <w:szCs w:val="20"/>
              </w:rPr>
            </w:pPr>
          </w:p>
        </w:tc>
        <w:tc>
          <w:tcPr>
            <w:tcW w:w="1486" w:type="dxa"/>
            <w:tcBorders>
              <w:top w:val="single" w:sz="4" w:space="0" w:color="auto"/>
            </w:tcBorders>
          </w:tcPr>
          <w:p w14:paraId="6EDF568C"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 xml:space="preserve">  -0.872***</w:t>
            </w:r>
          </w:p>
          <w:p w14:paraId="09083731"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188)</w:t>
            </w:r>
          </w:p>
        </w:tc>
      </w:tr>
      <w:tr w:rsidR="00901608" w:rsidRPr="00901608" w14:paraId="78F68532" w14:textId="77777777" w:rsidTr="00635C6C">
        <w:tc>
          <w:tcPr>
            <w:tcW w:w="1435" w:type="dxa"/>
            <w:shd w:val="clear" w:color="auto" w:fill="auto"/>
            <w:vAlign w:val="center"/>
          </w:tcPr>
          <w:p w14:paraId="1D7F92EA" w14:textId="77777777" w:rsidR="00901608" w:rsidRPr="00901608" w:rsidRDefault="00901608" w:rsidP="00901608">
            <w:pPr>
              <w:spacing w:before="0" w:after="0" w:line="240" w:lineRule="auto"/>
              <w:rPr>
                <w:rFonts w:ascii="Aptos" w:eastAsia="Aptos" w:hAnsi="Aptos" w:cs="Times New Roman"/>
                <w:sz w:val="20"/>
                <w:szCs w:val="20"/>
              </w:rPr>
            </w:pPr>
            <w:r w:rsidRPr="00901608">
              <w:rPr>
                <w:rFonts w:ascii="Aptos" w:eastAsia="Aptos" w:hAnsi="Aptos" w:cs="Times New Roman"/>
                <w:sz w:val="20"/>
                <w:szCs w:val="20"/>
              </w:rPr>
              <w:t>Sticky wages</w:t>
            </w:r>
          </w:p>
        </w:tc>
        <w:tc>
          <w:tcPr>
            <w:tcW w:w="1359" w:type="dxa"/>
            <w:gridSpan w:val="2"/>
            <w:vMerge/>
            <w:shd w:val="clear" w:color="auto" w:fill="auto"/>
            <w:vAlign w:val="center"/>
          </w:tcPr>
          <w:p w14:paraId="4233D7A0" w14:textId="77777777" w:rsidR="00901608" w:rsidRPr="00901608" w:rsidRDefault="00901608" w:rsidP="00901608">
            <w:pPr>
              <w:spacing w:before="0" w:after="0" w:line="240" w:lineRule="auto"/>
              <w:rPr>
                <w:rFonts w:ascii="Aptos" w:eastAsia="Aptos" w:hAnsi="Aptos" w:cs="Times New Roman"/>
                <w:sz w:val="20"/>
                <w:szCs w:val="20"/>
              </w:rPr>
            </w:pPr>
          </w:p>
        </w:tc>
        <w:tc>
          <w:tcPr>
            <w:tcW w:w="1388" w:type="dxa"/>
          </w:tcPr>
          <w:p w14:paraId="59E3ECF1" w14:textId="77777777" w:rsidR="00901608" w:rsidRPr="00901608" w:rsidRDefault="00901608" w:rsidP="00901608">
            <w:pPr>
              <w:spacing w:before="0" w:after="0" w:line="240" w:lineRule="auto"/>
              <w:jc w:val="center"/>
              <w:rPr>
                <w:rFonts w:ascii="Aptos" w:eastAsia="Aptos" w:hAnsi="Aptos" w:cs="Times New Roman"/>
                <w:sz w:val="20"/>
                <w:szCs w:val="20"/>
              </w:rPr>
            </w:pPr>
          </w:p>
        </w:tc>
        <w:tc>
          <w:tcPr>
            <w:tcW w:w="1486" w:type="dxa"/>
          </w:tcPr>
          <w:p w14:paraId="1805AEE6" w14:textId="77777777" w:rsidR="00901608" w:rsidRPr="00901608" w:rsidRDefault="00901608" w:rsidP="00901608">
            <w:pPr>
              <w:spacing w:before="0" w:after="0" w:line="240" w:lineRule="auto"/>
              <w:jc w:val="center"/>
              <w:rPr>
                <w:rFonts w:ascii="Aptos" w:eastAsia="Aptos" w:hAnsi="Aptos" w:cs="Times New Roman"/>
                <w:sz w:val="20"/>
                <w:szCs w:val="20"/>
              </w:rPr>
            </w:pPr>
          </w:p>
        </w:tc>
        <w:tc>
          <w:tcPr>
            <w:tcW w:w="1486" w:type="dxa"/>
          </w:tcPr>
          <w:p w14:paraId="2D135CC3"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 xml:space="preserve">  </w:t>
            </w:r>
          </w:p>
        </w:tc>
        <w:tc>
          <w:tcPr>
            <w:tcW w:w="1486" w:type="dxa"/>
          </w:tcPr>
          <w:p w14:paraId="5ADA68F3"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323</w:t>
            </w:r>
          </w:p>
          <w:p w14:paraId="07F91064"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226)</w:t>
            </w:r>
          </w:p>
        </w:tc>
      </w:tr>
      <w:tr w:rsidR="00901608" w:rsidRPr="00901608" w14:paraId="421BCE76" w14:textId="77777777" w:rsidTr="00635C6C">
        <w:tc>
          <w:tcPr>
            <w:tcW w:w="1435" w:type="dxa"/>
            <w:shd w:val="clear" w:color="auto" w:fill="auto"/>
            <w:vAlign w:val="center"/>
          </w:tcPr>
          <w:p w14:paraId="2460CA33" w14:textId="77777777" w:rsidR="00901608" w:rsidRPr="00901608" w:rsidRDefault="00901608" w:rsidP="00901608">
            <w:pPr>
              <w:spacing w:before="0" w:after="0" w:line="240" w:lineRule="auto"/>
              <w:rPr>
                <w:rFonts w:ascii="Aptos" w:eastAsia="Aptos" w:hAnsi="Aptos" w:cs="Times New Roman"/>
                <w:sz w:val="20"/>
                <w:szCs w:val="20"/>
              </w:rPr>
            </w:pPr>
            <w:r w:rsidRPr="00901608">
              <w:rPr>
                <w:rFonts w:ascii="Aptos" w:eastAsia="Aptos" w:hAnsi="Aptos" w:cs="Times New Roman"/>
                <w:sz w:val="20"/>
                <w:szCs w:val="20"/>
              </w:rPr>
              <w:t>Sticky prices</w:t>
            </w:r>
            <w:r w:rsidRPr="00901608">
              <w:rPr>
                <w:rFonts w:ascii="Aptos" w:eastAsia="Aptos" w:hAnsi="Aptos" w:cs="Times New Roman"/>
                <w:sz w:val="20"/>
                <w:szCs w:val="20"/>
                <w:vertAlign w:val="superscript"/>
              </w:rPr>
              <w:t>†</w:t>
            </w:r>
          </w:p>
        </w:tc>
        <w:tc>
          <w:tcPr>
            <w:tcW w:w="1359" w:type="dxa"/>
            <w:gridSpan w:val="2"/>
            <w:vMerge w:val="restart"/>
            <w:shd w:val="clear" w:color="auto" w:fill="auto"/>
            <w:vAlign w:val="center"/>
          </w:tcPr>
          <w:p w14:paraId="3039C3E5"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With indexation</w:t>
            </w:r>
          </w:p>
        </w:tc>
        <w:tc>
          <w:tcPr>
            <w:tcW w:w="1388" w:type="dxa"/>
          </w:tcPr>
          <w:p w14:paraId="331CF8F7"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 xml:space="preserve">       0.911***</w:t>
            </w:r>
          </w:p>
          <w:p w14:paraId="7987EE39"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166)</w:t>
            </w:r>
          </w:p>
        </w:tc>
        <w:tc>
          <w:tcPr>
            <w:tcW w:w="1486" w:type="dxa"/>
          </w:tcPr>
          <w:p w14:paraId="6ECB0062" w14:textId="77777777" w:rsidR="00901608" w:rsidRPr="00901608" w:rsidRDefault="00901608" w:rsidP="00901608">
            <w:pPr>
              <w:spacing w:before="0" w:after="0" w:line="240" w:lineRule="auto"/>
              <w:jc w:val="center"/>
              <w:rPr>
                <w:rFonts w:ascii="Aptos" w:eastAsia="Aptos" w:hAnsi="Aptos" w:cs="Times New Roman"/>
                <w:sz w:val="20"/>
                <w:szCs w:val="20"/>
              </w:rPr>
            </w:pPr>
          </w:p>
        </w:tc>
        <w:tc>
          <w:tcPr>
            <w:tcW w:w="1486" w:type="dxa"/>
          </w:tcPr>
          <w:p w14:paraId="7CDA9D38"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 xml:space="preserve">     0.868***</w:t>
            </w:r>
          </w:p>
          <w:p w14:paraId="69CE63A7"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212)</w:t>
            </w:r>
          </w:p>
        </w:tc>
        <w:tc>
          <w:tcPr>
            <w:tcW w:w="1486" w:type="dxa"/>
          </w:tcPr>
          <w:p w14:paraId="2DD1F6AE" w14:textId="77777777" w:rsidR="00901608" w:rsidRPr="00901608" w:rsidRDefault="00901608" w:rsidP="00901608">
            <w:pPr>
              <w:spacing w:before="0" w:after="0" w:line="240" w:lineRule="auto"/>
              <w:jc w:val="center"/>
              <w:rPr>
                <w:rFonts w:ascii="Aptos" w:eastAsia="Aptos" w:hAnsi="Aptos" w:cs="Times New Roman"/>
                <w:sz w:val="20"/>
                <w:szCs w:val="20"/>
              </w:rPr>
            </w:pPr>
          </w:p>
          <w:p w14:paraId="6AF13219" w14:textId="77777777" w:rsidR="00901608" w:rsidRPr="00901608" w:rsidRDefault="00901608" w:rsidP="00901608">
            <w:pPr>
              <w:spacing w:before="0" w:after="0" w:line="240" w:lineRule="auto"/>
              <w:jc w:val="center"/>
              <w:rPr>
                <w:rFonts w:ascii="Aptos" w:eastAsia="Aptos" w:hAnsi="Aptos" w:cs="Times New Roman"/>
                <w:sz w:val="20"/>
                <w:szCs w:val="20"/>
              </w:rPr>
            </w:pPr>
          </w:p>
        </w:tc>
      </w:tr>
      <w:tr w:rsidR="00901608" w:rsidRPr="00901608" w14:paraId="22F10B71" w14:textId="77777777" w:rsidTr="00635C6C">
        <w:tc>
          <w:tcPr>
            <w:tcW w:w="1435" w:type="dxa"/>
            <w:tcBorders>
              <w:bottom w:val="single" w:sz="4" w:space="0" w:color="auto"/>
            </w:tcBorders>
            <w:shd w:val="clear" w:color="auto" w:fill="auto"/>
            <w:vAlign w:val="center"/>
          </w:tcPr>
          <w:p w14:paraId="3FCC5591" w14:textId="77777777" w:rsidR="00901608" w:rsidRPr="00901608" w:rsidRDefault="00901608" w:rsidP="00901608">
            <w:pPr>
              <w:spacing w:before="0" w:after="0" w:line="240" w:lineRule="auto"/>
              <w:rPr>
                <w:rFonts w:ascii="Aptos" w:eastAsia="Aptos" w:hAnsi="Aptos" w:cs="Times New Roman"/>
                <w:sz w:val="20"/>
                <w:szCs w:val="20"/>
              </w:rPr>
            </w:pPr>
            <w:r w:rsidRPr="00901608">
              <w:rPr>
                <w:rFonts w:ascii="Aptos" w:eastAsia="Aptos" w:hAnsi="Aptos" w:cs="Times New Roman"/>
                <w:sz w:val="20"/>
                <w:szCs w:val="20"/>
              </w:rPr>
              <w:t>Sticky wages</w:t>
            </w:r>
          </w:p>
        </w:tc>
        <w:tc>
          <w:tcPr>
            <w:tcW w:w="1359" w:type="dxa"/>
            <w:gridSpan w:val="2"/>
            <w:vMerge/>
            <w:tcBorders>
              <w:bottom w:val="single" w:sz="4" w:space="0" w:color="auto"/>
            </w:tcBorders>
            <w:shd w:val="clear" w:color="auto" w:fill="auto"/>
            <w:vAlign w:val="center"/>
          </w:tcPr>
          <w:p w14:paraId="1CFB6735" w14:textId="77777777" w:rsidR="00901608" w:rsidRPr="00901608" w:rsidRDefault="00901608" w:rsidP="00901608">
            <w:pPr>
              <w:spacing w:before="0" w:after="0" w:line="240" w:lineRule="auto"/>
              <w:jc w:val="center"/>
              <w:rPr>
                <w:rFonts w:ascii="Aptos" w:eastAsia="Aptos" w:hAnsi="Aptos" w:cs="Times New Roman"/>
                <w:sz w:val="20"/>
                <w:szCs w:val="20"/>
              </w:rPr>
            </w:pPr>
          </w:p>
        </w:tc>
        <w:tc>
          <w:tcPr>
            <w:tcW w:w="1388" w:type="dxa"/>
            <w:tcBorders>
              <w:bottom w:val="single" w:sz="4" w:space="0" w:color="auto"/>
            </w:tcBorders>
          </w:tcPr>
          <w:p w14:paraId="73B31353" w14:textId="77777777" w:rsidR="00901608" w:rsidRPr="00901608" w:rsidRDefault="00901608" w:rsidP="00901608">
            <w:pPr>
              <w:spacing w:before="0" w:after="0" w:line="240" w:lineRule="auto"/>
              <w:jc w:val="center"/>
              <w:rPr>
                <w:rFonts w:ascii="Aptos" w:eastAsia="Aptos" w:hAnsi="Aptos" w:cs="Times New Roman"/>
                <w:sz w:val="20"/>
                <w:szCs w:val="20"/>
              </w:rPr>
            </w:pPr>
          </w:p>
        </w:tc>
        <w:tc>
          <w:tcPr>
            <w:tcW w:w="1486" w:type="dxa"/>
            <w:tcBorders>
              <w:bottom w:val="single" w:sz="4" w:space="0" w:color="auto"/>
            </w:tcBorders>
          </w:tcPr>
          <w:p w14:paraId="37F94466"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 xml:space="preserve">    0.601***</w:t>
            </w:r>
          </w:p>
          <w:p w14:paraId="70C1D099"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180)</w:t>
            </w:r>
          </w:p>
        </w:tc>
        <w:tc>
          <w:tcPr>
            <w:tcW w:w="1486" w:type="dxa"/>
            <w:tcBorders>
              <w:bottom w:val="single" w:sz="4" w:space="0" w:color="auto"/>
            </w:tcBorders>
          </w:tcPr>
          <w:p w14:paraId="566C6BBA"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072</w:t>
            </w:r>
          </w:p>
          <w:p w14:paraId="186D9903" w14:textId="77777777" w:rsidR="00901608" w:rsidRPr="00901608" w:rsidRDefault="00901608" w:rsidP="00901608">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223)</w:t>
            </w:r>
          </w:p>
        </w:tc>
        <w:tc>
          <w:tcPr>
            <w:tcW w:w="1486" w:type="dxa"/>
            <w:tcBorders>
              <w:bottom w:val="single" w:sz="4" w:space="0" w:color="auto"/>
            </w:tcBorders>
          </w:tcPr>
          <w:p w14:paraId="3F93C4C8" w14:textId="77777777" w:rsidR="00901608" w:rsidRPr="00901608" w:rsidRDefault="00901608" w:rsidP="00901608">
            <w:pPr>
              <w:spacing w:before="0" w:after="0" w:line="240" w:lineRule="auto"/>
              <w:jc w:val="center"/>
              <w:rPr>
                <w:rFonts w:ascii="Aptos" w:eastAsia="Aptos" w:hAnsi="Aptos" w:cs="Times New Roman"/>
                <w:sz w:val="20"/>
                <w:szCs w:val="20"/>
              </w:rPr>
            </w:pPr>
          </w:p>
        </w:tc>
      </w:tr>
      <w:tr w:rsidR="00EF6B0F" w:rsidRPr="00901608" w14:paraId="7E20860B" w14:textId="77777777" w:rsidTr="00635C6C">
        <w:tc>
          <w:tcPr>
            <w:tcW w:w="1435" w:type="dxa"/>
            <w:tcBorders>
              <w:top w:val="single" w:sz="4" w:space="0" w:color="auto"/>
              <w:bottom w:val="nil"/>
            </w:tcBorders>
            <w:shd w:val="clear" w:color="auto" w:fill="auto"/>
            <w:vAlign w:val="center"/>
          </w:tcPr>
          <w:p w14:paraId="1450BF47" w14:textId="7FB65D54" w:rsidR="00EF6B0F" w:rsidRPr="00901608" w:rsidRDefault="00EF6B0F" w:rsidP="00EF6B0F">
            <w:pPr>
              <w:spacing w:before="0" w:after="0" w:line="240" w:lineRule="auto"/>
              <w:rPr>
                <w:rFonts w:ascii="Aptos" w:eastAsia="Aptos" w:hAnsi="Aptos" w:cs="Times New Roman"/>
                <w:sz w:val="20"/>
                <w:szCs w:val="20"/>
              </w:rPr>
            </w:pPr>
            <m:oMath>
              <m:sSup>
                <m:sSupPr>
                  <m:ctrlPr>
                    <w:ins w:id="855" w:author="Connor Brennan" w:date="2025-06-16T00:09:00Z" w16du:dateUtc="2025-06-16T05:09:00Z">
                      <w:rPr>
                        <w:rFonts w:ascii="Cambria Math" w:eastAsia="Aptos" w:hAnsi="Cambria Math" w:cs="Times New Roman"/>
                        <w:i/>
                        <w:sz w:val="20"/>
                        <w:szCs w:val="20"/>
                      </w:rPr>
                    </w:ins>
                  </m:ctrlPr>
                </m:sSupPr>
                <m:e>
                  <m:r>
                    <w:ins w:id="856" w:author="Connor Brennan" w:date="2025-06-16T00:09:00Z" w16du:dateUtc="2025-06-16T05:09:00Z">
                      <w:rPr>
                        <w:rFonts w:ascii="Cambria Math" w:eastAsia="Aptos" w:hAnsi="Cambria Math" w:cs="Times New Roman"/>
                        <w:sz w:val="20"/>
                        <w:szCs w:val="20"/>
                      </w:rPr>
                      <m:t>R</m:t>
                    </w:ins>
                  </m:r>
                </m:e>
                <m:sup>
                  <m:r>
                    <w:ins w:id="857" w:author="Connor Brennan" w:date="2025-06-16T00:09:00Z" w16du:dateUtc="2025-06-16T05:09:00Z">
                      <w:rPr>
                        <w:rFonts w:ascii="Cambria Math" w:eastAsia="Aptos" w:hAnsi="Cambria Math" w:cs="Times New Roman"/>
                        <w:sz w:val="20"/>
                        <w:szCs w:val="20"/>
                      </w:rPr>
                      <m:t>2</m:t>
                    </w:ins>
                  </m:r>
                </m:sup>
              </m:sSup>
            </m:oMath>
            <w:del w:id="858" w:author="Connor Brennan" w:date="2025-06-16T00:09:00Z" w16du:dateUtc="2025-06-16T05:09:00Z">
              <w:r w:rsidRPr="00901608" w:rsidDel="00507795">
                <w:rPr>
                  <w:rFonts w:ascii="Aptos" w:eastAsia="Aptos" w:hAnsi="Aptos" w:cs="Times New Roman"/>
                  <w:sz w:val="20"/>
                  <w:szCs w:val="20"/>
                </w:rPr>
                <w:delText>R</w:delText>
              </w:r>
              <w:r w:rsidRPr="00901608" w:rsidDel="00507795">
                <w:rPr>
                  <w:rFonts w:ascii="Aptos" w:eastAsia="Aptos" w:hAnsi="Aptos" w:cs="Times New Roman"/>
                  <w:sz w:val="20"/>
                  <w:szCs w:val="20"/>
                  <w:vertAlign w:val="superscript"/>
                </w:rPr>
                <w:delText>2</w:delText>
              </w:r>
            </w:del>
          </w:p>
        </w:tc>
        <w:tc>
          <w:tcPr>
            <w:tcW w:w="1359" w:type="dxa"/>
            <w:gridSpan w:val="2"/>
            <w:tcBorders>
              <w:top w:val="single" w:sz="4" w:space="0" w:color="auto"/>
              <w:bottom w:val="nil"/>
            </w:tcBorders>
            <w:shd w:val="clear" w:color="auto" w:fill="auto"/>
          </w:tcPr>
          <w:p w14:paraId="78C6B65F" w14:textId="77777777" w:rsidR="00EF6B0F" w:rsidRPr="00901608" w:rsidRDefault="00EF6B0F" w:rsidP="00EF6B0F">
            <w:pPr>
              <w:spacing w:before="0" w:after="0" w:line="240" w:lineRule="auto"/>
              <w:jc w:val="center"/>
              <w:rPr>
                <w:rFonts w:ascii="Aptos" w:eastAsia="Aptos" w:hAnsi="Aptos" w:cs="Times New Roman"/>
                <w:sz w:val="20"/>
                <w:szCs w:val="20"/>
              </w:rPr>
            </w:pPr>
          </w:p>
        </w:tc>
        <w:tc>
          <w:tcPr>
            <w:tcW w:w="1388" w:type="dxa"/>
            <w:tcBorders>
              <w:top w:val="single" w:sz="4" w:space="0" w:color="auto"/>
              <w:bottom w:val="nil"/>
            </w:tcBorders>
          </w:tcPr>
          <w:p w14:paraId="7A4F4176" w14:textId="77777777" w:rsidR="00EF6B0F" w:rsidRPr="00901608" w:rsidRDefault="00EF6B0F" w:rsidP="00EF6B0F">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040</w:t>
            </w:r>
          </w:p>
        </w:tc>
        <w:tc>
          <w:tcPr>
            <w:tcW w:w="1486" w:type="dxa"/>
            <w:tcBorders>
              <w:top w:val="single" w:sz="4" w:space="0" w:color="auto"/>
              <w:bottom w:val="nil"/>
            </w:tcBorders>
          </w:tcPr>
          <w:p w14:paraId="4D8F3BE2" w14:textId="77777777" w:rsidR="00EF6B0F" w:rsidRPr="00901608" w:rsidRDefault="00EF6B0F" w:rsidP="00EF6B0F">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022</w:t>
            </w:r>
          </w:p>
        </w:tc>
        <w:tc>
          <w:tcPr>
            <w:tcW w:w="1486" w:type="dxa"/>
            <w:tcBorders>
              <w:top w:val="single" w:sz="4" w:space="0" w:color="auto"/>
              <w:bottom w:val="nil"/>
            </w:tcBorders>
          </w:tcPr>
          <w:p w14:paraId="0AF93C39" w14:textId="77777777" w:rsidR="00EF6B0F" w:rsidRPr="00901608" w:rsidRDefault="00EF6B0F" w:rsidP="00EF6B0F">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160</w:t>
            </w:r>
          </w:p>
        </w:tc>
        <w:tc>
          <w:tcPr>
            <w:tcW w:w="1486" w:type="dxa"/>
            <w:tcBorders>
              <w:top w:val="single" w:sz="4" w:space="0" w:color="auto"/>
              <w:bottom w:val="nil"/>
            </w:tcBorders>
          </w:tcPr>
          <w:p w14:paraId="1688187F" w14:textId="77777777" w:rsidR="00EF6B0F" w:rsidRPr="00901608" w:rsidRDefault="00EF6B0F" w:rsidP="00EF6B0F">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048</w:t>
            </w:r>
          </w:p>
        </w:tc>
      </w:tr>
      <w:tr w:rsidR="00EF6B0F" w:rsidRPr="00901608" w14:paraId="391DBF32" w14:textId="77777777" w:rsidTr="00635C6C">
        <w:tc>
          <w:tcPr>
            <w:tcW w:w="1435" w:type="dxa"/>
            <w:tcBorders>
              <w:top w:val="nil"/>
              <w:bottom w:val="single" w:sz="4" w:space="0" w:color="auto"/>
            </w:tcBorders>
            <w:shd w:val="clear" w:color="auto" w:fill="auto"/>
            <w:vAlign w:val="center"/>
          </w:tcPr>
          <w:p w14:paraId="40C33FE5" w14:textId="599D89AC" w:rsidR="00EF6B0F" w:rsidRPr="00901608" w:rsidRDefault="00EF6B0F" w:rsidP="00EF6B0F">
            <w:pPr>
              <w:spacing w:before="0" w:after="0" w:line="240" w:lineRule="auto"/>
              <w:rPr>
                <w:rFonts w:ascii="Aptos" w:eastAsia="Aptos" w:hAnsi="Aptos" w:cs="Times New Roman"/>
                <w:sz w:val="20"/>
                <w:szCs w:val="20"/>
              </w:rPr>
            </w:pPr>
            <m:oMath>
              <m:sSup>
                <m:sSupPr>
                  <m:ctrlPr>
                    <w:ins w:id="859" w:author="Connor Brennan" w:date="2025-06-16T00:09:00Z" w16du:dateUtc="2025-06-16T05:09:00Z">
                      <w:rPr>
                        <w:rFonts w:ascii="Cambria Math" w:eastAsia="Aptos" w:hAnsi="Cambria Math" w:cs="Times New Roman"/>
                        <w:i/>
                        <w:sz w:val="20"/>
                        <w:szCs w:val="20"/>
                      </w:rPr>
                    </w:ins>
                  </m:ctrlPr>
                </m:sSupPr>
                <m:e>
                  <m:acc>
                    <m:accPr>
                      <m:chr m:val="̅"/>
                      <m:ctrlPr>
                        <w:ins w:id="860" w:author="Connor Brennan" w:date="2025-06-16T00:09:00Z" w16du:dateUtc="2025-06-16T05:09:00Z">
                          <w:rPr>
                            <w:rFonts w:ascii="Cambria Math" w:eastAsia="Aptos" w:hAnsi="Cambria Math" w:cs="Times New Roman"/>
                            <w:i/>
                            <w:sz w:val="20"/>
                            <w:szCs w:val="20"/>
                            <w:vertAlign w:val="superscript"/>
                          </w:rPr>
                        </w:ins>
                      </m:ctrlPr>
                    </m:accPr>
                    <m:e>
                      <m:r>
                        <w:ins w:id="861" w:author="Connor Brennan" w:date="2025-06-16T00:09:00Z" w16du:dateUtc="2025-06-16T05:09:00Z">
                          <w:rPr>
                            <w:rFonts w:ascii="Cambria Math" w:eastAsia="Aptos" w:hAnsi="Cambria Math" w:cs="Times New Roman"/>
                            <w:sz w:val="20"/>
                            <w:szCs w:val="20"/>
                            <w:vertAlign w:val="superscript"/>
                          </w:rPr>
                          <m:t>R</m:t>
                        </w:ins>
                      </m:r>
                      <m:ctrlPr>
                        <w:ins w:id="862" w:author="Connor Brennan" w:date="2025-06-16T00:09:00Z" w16du:dateUtc="2025-06-16T05:09:00Z">
                          <w:rPr>
                            <w:rFonts w:ascii="Cambria Math" w:eastAsia="Aptos" w:hAnsi="Cambria Math" w:cs="Times New Roman"/>
                            <w:i/>
                            <w:sz w:val="20"/>
                            <w:szCs w:val="20"/>
                          </w:rPr>
                        </w:ins>
                      </m:ctrlPr>
                    </m:e>
                  </m:acc>
                </m:e>
                <m:sup>
                  <m:r>
                    <w:ins w:id="863" w:author="Connor Brennan" w:date="2025-06-16T00:09:00Z" w16du:dateUtc="2025-06-16T05:09:00Z">
                      <w:rPr>
                        <w:rFonts w:ascii="Cambria Math" w:eastAsia="Aptos" w:hAnsi="Cambria Math" w:cs="Times New Roman"/>
                        <w:sz w:val="20"/>
                        <w:szCs w:val="20"/>
                      </w:rPr>
                      <m:t>2</m:t>
                    </w:ins>
                  </m:r>
                </m:sup>
              </m:sSup>
            </m:oMath>
            <w:del w:id="864" w:author="Connor Brennan" w:date="2025-06-16T00:09:00Z" w16du:dateUtc="2025-06-16T05:09:00Z">
              <w:r w:rsidRPr="00901608" w:rsidDel="00507795">
                <w:rPr>
                  <w:rFonts w:ascii="Aptos" w:eastAsia="Aptos" w:hAnsi="Aptos" w:cs="Times New Roman"/>
                  <w:sz w:val="20"/>
                  <w:szCs w:val="20"/>
                </w:rPr>
                <w:delText>Rbar</w:delText>
              </w:r>
              <w:r w:rsidRPr="00901608" w:rsidDel="00507795">
                <w:rPr>
                  <w:rFonts w:ascii="Aptos" w:eastAsia="Aptos" w:hAnsi="Aptos" w:cs="Times New Roman"/>
                  <w:sz w:val="20"/>
                  <w:szCs w:val="20"/>
                  <w:vertAlign w:val="superscript"/>
                </w:rPr>
                <w:delText>2</w:delText>
              </w:r>
            </w:del>
          </w:p>
        </w:tc>
        <w:tc>
          <w:tcPr>
            <w:tcW w:w="1359" w:type="dxa"/>
            <w:gridSpan w:val="2"/>
            <w:tcBorders>
              <w:top w:val="nil"/>
              <w:bottom w:val="single" w:sz="4" w:space="0" w:color="auto"/>
            </w:tcBorders>
            <w:shd w:val="clear" w:color="auto" w:fill="auto"/>
          </w:tcPr>
          <w:p w14:paraId="1D76FD40" w14:textId="77777777" w:rsidR="00EF6B0F" w:rsidRPr="00901608" w:rsidRDefault="00EF6B0F" w:rsidP="00EF6B0F">
            <w:pPr>
              <w:spacing w:before="0" w:after="0" w:line="240" w:lineRule="auto"/>
              <w:jc w:val="center"/>
              <w:rPr>
                <w:rFonts w:ascii="Aptos" w:eastAsia="Aptos" w:hAnsi="Aptos" w:cs="Times New Roman"/>
                <w:sz w:val="20"/>
                <w:szCs w:val="20"/>
              </w:rPr>
            </w:pPr>
          </w:p>
        </w:tc>
        <w:tc>
          <w:tcPr>
            <w:tcW w:w="1388" w:type="dxa"/>
            <w:tcBorders>
              <w:top w:val="nil"/>
              <w:bottom w:val="single" w:sz="4" w:space="0" w:color="auto"/>
            </w:tcBorders>
          </w:tcPr>
          <w:p w14:paraId="78DE378B" w14:textId="77777777" w:rsidR="00EF6B0F" w:rsidRPr="00901608" w:rsidRDefault="00EF6B0F" w:rsidP="00EF6B0F">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026</w:t>
            </w:r>
          </w:p>
        </w:tc>
        <w:tc>
          <w:tcPr>
            <w:tcW w:w="1486" w:type="dxa"/>
            <w:tcBorders>
              <w:top w:val="nil"/>
              <w:bottom w:val="single" w:sz="4" w:space="0" w:color="auto"/>
            </w:tcBorders>
          </w:tcPr>
          <w:p w14:paraId="0005D1A7" w14:textId="77777777" w:rsidR="00EF6B0F" w:rsidRPr="00901608" w:rsidRDefault="00EF6B0F" w:rsidP="00EF6B0F">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009</w:t>
            </w:r>
          </w:p>
        </w:tc>
        <w:tc>
          <w:tcPr>
            <w:tcW w:w="1486" w:type="dxa"/>
            <w:tcBorders>
              <w:top w:val="nil"/>
              <w:bottom w:val="single" w:sz="4" w:space="0" w:color="auto"/>
            </w:tcBorders>
          </w:tcPr>
          <w:p w14:paraId="7A489469" w14:textId="77777777" w:rsidR="00EF6B0F" w:rsidRPr="00901608" w:rsidRDefault="00EF6B0F" w:rsidP="00EF6B0F">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145</w:t>
            </w:r>
          </w:p>
        </w:tc>
        <w:tc>
          <w:tcPr>
            <w:tcW w:w="1486" w:type="dxa"/>
            <w:tcBorders>
              <w:top w:val="nil"/>
              <w:bottom w:val="single" w:sz="4" w:space="0" w:color="auto"/>
            </w:tcBorders>
          </w:tcPr>
          <w:p w14:paraId="4D726872" w14:textId="77777777" w:rsidR="00EF6B0F" w:rsidRPr="00901608" w:rsidRDefault="00EF6B0F" w:rsidP="00EF6B0F">
            <w:pPr>
              <w:spacing w:before="0" w:after="0" w:line="240" w:lineRule="auto"/>
              <w:jc w:val="center"/>
              <w:rPr>
                <w:rFonts w:ascii="Aptos" w:eastAsia="Aptos" w:hAnsi="Aptos" w:cs="Times New Roman"/>
                <w:sz w:val="20"/>
                <w:szCs w:val="20"/>
              </w:rPr>
            </w:pPr>
            <w:r w:rsidRPr="00901608">
              <w:rPr>
                <w:rFonts w:ascii="Aptos" w:eastAsia="Aptos" w:hAnsi="Aptos" w:cs="Times New Roman"/>
                <w:sz w:val="20"/>
                <w:szCs w:val="20"/>
              </w:rPr>
              <w:t>0.031</w:t>
            </w:r>
          </w:p>
        </w:tc>
      </w:tr>
      <w:tr w:rsidR="00901608" w:rsidRPr="00901608" w14:paraId="461B4452" w14:textId="77777777" w:rsidTr="00635C6C">
        <w:tc>
          <w:tcPr>
            <w:tcW w:w="8640" w:type="dxa"/>
            <w:gridSpan w:val="7"/>
            <w:tcBorders>
              <w:top w:val="single" w:sz="4" w:space="0" w:color="auto"/>
              <w:bottom w:val="single" w:sz="4" w:space="0" w:color="auto"/>
            </w:tcBorders>
            <w:shd w:val="clear" w:color="auto" w:fill="auto"/>
            <w:hideMark/>
          </w:tcPr>
          <w:p w14:paraId="453CBC94" w14:textId="26C755FF" w:rsidR="00901608" w:rsidRPr="00901608" w:rsidRDefault="00901608" w:rsidP="00901608">
            <w:pPr>
              <w:spacing w:before="0" w:after="0" w:line="240" w:lineRule="auto"/>
              <w:rPr>
                <w:rFonts w:ascii="Aptos" w:eastAsia="Aptos" w:hAnsi="Aptos" w:cs="Times New Roman"/>
                <w:sz w:val="18"/>
                <w:szCs w:val="18"/>
              </w:rPr>
            </w:pPr>
            <w:r w:rsidRPr="00901608">
              <w:rPr>
                <w:rFonts w:ascii="Aptos" w:eastAsia="Aptos" w:hAnsi="Aptos" w:cs="Times New Roman"/>
                <w:sz w:val="18"/>
                <w:szCs w:val="18"/>
              </w:rPr>
              <w:t xml:space="preserve">Notes: Negative binomial regressions, maximum likelihood.  </w:t>
            </w:r>
            <w:r w:rsidR="00F220D8">
              <w:rPr>
                <w:rFonts w:ascii="Aptos" w:eastAsia="Aptos" w:hAnsi="Aptos" w:cs="Times New Roman"/>
                <w:sz w:val="18"/>
                <w:szCs w:val="18"/>
              </w:rPr>
              <w:t>Estimated models</w:t>
            </w:r>
            <w:r w:rsidRPr="00901608">
              <w:rPr>
                <w:rFonts w:ascii="Aptos" w:eastAsia="Aptos" w:hAnsi="Aptos" w:cs="Times New Roman"/>
                <w:sz w:val="18"/>
                <w:szCs w:val="18"/>
              </w:rPr>
              <w:t xml:space="preserve">, with constants and policy rule dummies. † Sticky prices defined as either Calvo or </w:t>
            </w:r>
            <w:proofErr w:type="spellStart"/>
            <w:r w:rsidRPr="00901608">
              <w:rPr>
                <w:rFonts w:ascii="Aptos" w:eastAsia="Aptos" w:hAnsi="Aptos" w:cs="Times New Roman"/>
                <w:sz w:val="18"/>
                <w:szCs w:val="18"/>
              </w:rPr>
              <w:t>Rotemberg</w:t>
            </w:r>
            <w:proofErr w:type="spellEnd"/>
            <w:r w:rsidRPr="00901608">
              <w:rPr>
                <w:rFonts w:ascii="Aptos" w:eastAsia="Aptos" w:hAnsi="Aptos" w:cs="Times New Roman"/>
                <w:sz w:val="18"/>
                <w:szCs w:val="18"/>
              </w:rPr>
              <w:t xml:space="preserve"> pricing.  Nobs=222.  *,**,*** indicate significance at 10, 5 and 1%, respectively.</w:t>
            </w:r>
          </w:p>
        </w:tc>
      </w:tr>
    </w:tbl>
    <w:p w14:paraId="1F18CD5E" w14:textId="77777777" w:rsidR="00901608" w:rsidRPr="00901608" w:rsidRDefault="00901608" w:rsidP="00901608">
      <w:pPr>
        <w:spacing w:before="0" w:after="160" w:line="278" w:lineRule="auto"/>
        <w:rPr>
          <w:rFonts w:ascii="Aptos" w:eastAsia="Aptos" w:hAnsi="Aptos" w:cs="Times New Roman"/>
          <w:kern w:val="2"/>
          <w:szCs w:val="24"/>
          <w14:ligatures w14:val="standardContextual"/>
        </w:rPr>
      </w:pPr>
    </w:p>
    <w:p w14:paraId="72CCB5C4" w14:textId="65A4D07F" w:rsidR="004C406F" w:rsidRPr="007340B4" w:rsidRDefault="004C406F" w:rsidP="007340B4">
      <w:pPr>
        <w:spacing w:before="0" w:after="160" w:line="259" w:lineRule="auto"/>
        <w:rPr>
          <w:rFonts w:cs="Times New Roman"/>
          <w:szCs w:val="24"/>
        </w:rPr>
      </w:pPr>
    </w:p>
    <w:p w14:paraId="108C84AA" w14:textId="77777777" w:rsidR="004C406F" w:rsidRDefault="004C406F">
      <w:pPr>
        <w:spacing w:before="0" w:after="160" w:line="259" w:lineRule="auto"/>
        <w:rPr>
          <w:rFonts w:cs="Times New Roman"/>
          <w:szCs w:val="24"/>
        </w:rPr>
      </w:pPr>
      <w:r>
        <w:rPr>
          <w:rFonts w:cs="Times New Roman"/>
          <w:szCs w:val="24"/>
        </w:rPr>
        <w:br w:type="page"/>
      </w:r>
    </w:p>
    <w:p w14:paraId="50BDD247" w14:textId="11029CB2" w:rsidR="007A1EDC" w:rsidRDefault="00C477A2" w:rsidP="004C406F">
      <w:pPr>
        <w:pStyle w:val="ListParagraph"/>
        <w:spacing w:before="100" w:beforeAutospacing="1" w:after="100" w:afterAutospacing="1"/>
        <w:ind w:left="0" w:firstLine="720"/>
        <w:rPr>
          <w:rFonts w:cs="Times New Roman"/>
          <w:szCs w:val="24"/>
        </w:rPr>
      </w:pPr>
      <w:r>
        <w:rPr>
          <w:rFonts w:cs="Times New Roman"/>
          <w:szCs w:val="24"/>
        </w:rPr>
        <w:lastRenderedPageBreak/>
        <w:t xml:space="preserve">Since a number of </w:t>
      </w:r>
      <w:r w:rsidR="00700818">
        <w:rPr>
          <w:rFonts w:cs="Times New Roman"/>
          <w:szCs w:val="24"/>
        </w:rPr>
        <w:t xml:space="preserve">different </w:t>
      </w:r>
      <w:r>
        <w:rPr>
          <w:rFonts w:cs="Times New Roman"/>
          <w:szCs w:val="24"/>
        </w:rPr>
        <w:t xml:space="preserve">variables </w:t>
      </w:r>
      <w:r w:rsidR="00275D3A">
        <w:rPr>
          <w:rFonts w:cs="Times New Roman"/>
          <w:szCs w:val="24"/>
        </w:rPr>
        <w:t>can</w:t>
      </w:r>
      <w:r>
        <w:rPr>
          <w:rFonts w:cs="Times New Roman"/>
          <w:szCs w:val="24"/>
        </w:rPr>
        <w:t xml:space="preserve"> help explain the differences between the results of the </w:t>
      </w:r>
      <w:r w:rsidR="00B35789">
        <w:rPr>
          <w:rFonts w:cs="Times New Roman"/>
          <w:szCs w:val="24"/>
        </w:rPr>
        <w:t xml:space="preserve">models, we </w:t>
      </w:r>
      <w:r w:rsidR="00E053BE">
        <w:rPr>
          <w:rFonts w:cs="Times New Roman"/>
          <w:szCs w:val="24"/>
        </w:rPr>
        <w:t>proceed to</w:t>
      </w:r>
      <w:r w:rsidR="00B35789">
        <w:rPr>
          <w:rFonts w:cs="Times New Roman"/>
          <w:szCs w:val="24"/>
        </w:rPr>
        <w:t xml:space="preserve"> a stepwise regression approach to pick out </w:t>
      </w:r>
      <w:r w:rsidR="00700818">
        <w:rPr>
          <w:rFonts w:cs="Times New Roman"/>
          <w:szCs w:val="24"/>
        </w:rPr>
        <w:t xml:space="preserve">a </w:t>
      </w:r>
      <w:del w:id="865" w:author="English, William" w:date="2025-04-01T15:36:00Z" w16du:dateUtc="2025-04-01T19:36:00Z">
        <w:r w:rsidR="00700818">
          <w:rPr>
            <w:rFonts w:cs="Times New Roman"/>
            <w:szCs w:val="24"/>
          </w:rPr>
          <w:delText>smaller</w:delText>
        </w:r>
        <w:r w:rsidR="00B35789">
          <w:rPr>
            <w:rFonts w:cs="Times New Roman"/>
            <w:szCs w:val="24"/>
          </w:rPr>
          <w:delText xml:space="preserve"> </w:delText>
        </w:r>
      </w:del>
      <w:r w:rsidR="00B35789">
        <w:rPr>
          <w:rFonts w:cs="Times New Roman"/>
          <w:szCs w:val="24"/>
        </w:rPr>
        <w:t>set of model attributes that can best explain those differences.</w:t>
      </w:r>
      <w:bookmarkStart w:id="866" w:name="_Hlk172232287"/>
      <w:commentRangeStart w:id="867"/>
      <w:r w:rsidR="002E015A">
        <w:rPr>
          <w:rStyle w:val="FootnoteReference"/>
          <w:rFonts w:cs="Times New Roman"/>
          <w:szCs w:val="24"/>
        </w:rPr>
        <w:footnoteReference w:id="36"/>
      </w:r>
      <w:r w:rsidR="00B35789">
        <w:rPr>
          <w:rFonts w:cs="Times New Roman"/>
          <w:szCs w:val="24"/>
        </w:rPr>
        <w:t xml:space="preserve"> </w:t>
      </w:r>
      <w:bookmarkEnd w:id="866"/>
      <w:commentRangeEnd w:id="867"/>
      <w:r w:rsidR="00AB0564">
        <w:rPr>
          <w:rStyle w:val="CommentReference"/>
        </w:rPr>
        <w:commentReference w:id="867"/>
      </w:r>
      <w:r w:rsidR="00B35789">
        <w:rPr>
          <w:rFonts w:cs="Times New Roman"/>
          <w:szCs w:val="24"/>
        </w:rPr>
        <w:t xml:space="preserve"> </w:t>
      </w:r>
      <w:r w:rsidR="00D04A09">
        <w:rPr>
          <w:rFonts w:cs="Times New Roman"/>
          <w:szCs w:val="24"/>
        </w:rPr>
        <w:t xml:space="preserve">We divide the model attribute variables into two sets, and run the stepwise procedure separately for the variables </w:t>
      </w:r>
      <w:r w:rsidR="002075AE">
        <w:rPr>
          <w:rFonts w:cs="Times New Roman"/>
          <w:szCs w:val="24"/>
        </w:rPr>
        <w:t xml:space="preserve">characterizing the models (the first two sets of attributes listed above) and </w:t>
      </w:r>
      <w:r w:rsidR="002C0145">
        <w:rPr>
          <w:rFonts w:cs="Times New Roman"/>
          <w:szCs w:val="24"/>
        </w:rPr>
        <w:t>for the attributes related to the design and estimation of the mode</w:t>
      </w:r>
      <w:r w:rsidR="004A0E25">
        <w:rPr>
          <w:rFonts w:cs="Times New Roman"/>
          <w:szCs w:val="24"/>
        </w:rPr>
        <w:t>l</w:t>
      </w:r>
      <w:r w:rsidR="00F2585D">
        <w:rPr>
          <w:rFonts w:cs="Times New Roman"/>
          <w:szCs w:val="24"/>
        </w:rPr>
        <w:t xml:space="preserve"> (the last set of attributes listed above)</w:t>
      </w:r>
      <w:r w:rsidR="002C0145">
        <w:rPr>
          <w:rFonts w:cs="Times New Roman"/>
          <w:szCs w:val="24"/>
        </w:rPr>
        <w:t xml:space="preserve">.  </w:t>
      </w:r>
      <w:r w:rsidR="00CB1863">
        <w:rPr>
          <w:rFonts w:cs="Times New Roman"/>
          <w:szCs w:val="24"/>
        </w:rPr>
        <w:t>We split the attributes in this way because the first set has to do with the</w:t>
      </w:r>
      <w:r w:rsidR="00C43F79">
        <w:rPr>
          <w:rFonts w:cs="Times New Roman"/>
          <w:szCs w:val="24"/>
        </w:rPr>
        <w:t xml:space="preserve"> </w:t>
      </w:r>
      <w:r w:rsidR="00AB0564">
        <w:rPr>
          <w:rFonts w:cs="Times New Roman"/>
          <w:szCs w:val="24"/>
        </w:rPr>
        <w:t>structural</w:t>
      </w:r>
      <w:r w:rsidR="00CB1863">
        <w:rPr>
          <w:rFonts w:cs="Times New Roman"/>
          <w:szCs w:val="24"/>
        </w:rPr>
        <w:t xml:space="preserve"> details of the models themselves, while the second </w:t>
      </w:r>
      <w:r w:rsidR="00C43F79">
        <w:rPr>
          <w:rFonts w:cs="Times New Roman"/>
          <w:szCs w:val="24"/>
        </w:rPr>
        <w:t xml:space="preserve">consists of features </w:t>
      </w:r>
      <w:r w:rsidR="009E7C60">
        <w:rPr>
          <w:rFonts w:cs="Times New Roman"/>
          <w:szCs w:val="24"/>
        </w:rPr>
        <w:t xml:space="preserve">capturing background </w:t>
      </w:r>
      <w:r w:rsidR="00C43F79">
        <w:rPr>
          <w:rFonts w:cs="Times New Roman"/>
          <w:szCs w:val="24"/>
        </w:rPr>
        <w:t xml:space="preserve">beyond the </w:t>
      </w:r>
      <w:r w:rsidR="00AB0564">
        <w:rPr>
          <w:rFonts w:cs="Times New Roman"/>
          <w:szCs w:val="24"/>
        </w:rPr>
        <w:t>structural</w:t>
      </w:r>
      <w:r w:rsidR="00C43F79">
        <w:rPr>
          <w:rFonts w:cs="Times New Roman"/>
          <w:szCs w:val="24"/>
        </w:rPr>
        <w:t xml:space="preserve"> details of the model</w:t>
      </w:r>
      <w:r w:rsidR="009E7C60">
        <w:rPr>
          <w:rFonts w:cs="Times New Roman"/>
          <w:szCs w:val="24"/>
        </w:rPr>
        <w:t>,</w:t>
      </w:r>
      <w:r w:rsidR="00C43F79">
        <w:rPr>
          <w:rFonts w:cs="Times New Roman"/>
          <w:szCs w:val="24"/>
        </w:rPr>
        <w:t xml:space="preserve"> such as the model’s vintage or whether one or more authors comes from a central bank</w:t>
      </w:r>
      <w:r w:rsidR="00752980">
        <w:rPr>
          <w:rFonts w:cs="Times New Roman"/>
          <w:szCs w:val="24"/>
        </w:rPr>
        <w:t xml:space="preserve">.  </w:t>
      </w:r>
      <w:r w:rsidR="00C43F79">
        <w:rPr>
          <w:rFonts w:cs="Times New Roman"/>
          <w:szCs w:val="24"/>
        </w:rPr>
        <w:t xml:space="preserve">We divide our variables </w:t>
      </w:r>
      <w:r w:rsidR="005F3684">
        <w:rPr>
          <w:rFonts w:cs="Times New Roman"/>
          <w:szCs w:val="24"/>
        </w:rPr>
        <w:t xml:space="preserve">in this way </w:t>
      </w:r>
      <w:proofErr w:type="gramStart"/>
      <w:r w:rsidR="005F3684">
        <w:rPr>
          <w:rFonts w:cs="Times New Roman"/>
          <w:szCs w:val="24"/>
        </w:rPr>
        <w:t>in order to</w:t>
      </w:r>
      <w:proofErr w:type="gramEnd"/>
      <w:r w:rsidR="005F3684">
        <w:rPr>
          <w:rFonts w:cs="Times New Roman"/>
          <w:szCs w:val="24"/>
        </w:rPr>
        <w:t xml:space="preserve"> n</w:t>
      </w:r>
      <w:r w:rsidR="00C43F79">
        <w:rPr>
          <w:rFonts w:cs="Times New Roman"/>
          <w:szCs w:val="24"/>
        </w:rPr>
        <w:t xml:space="preserve">ot </w:t>
      </w:r>
      <w:r w:rsidR="00940AE4">
        <w:rPr>
          <w:rFonts w:cs="Times New Roman"/>
          <w:szCs w:val="24"/>
        </w:rPr>
        <w:t>crowd out the actual model features that drive the differences</w:t>
      </w:r>
      <w:r w:rsidR="00CB6416">
        <w:rPr>
          <w:rFonts w:cs="Times New Roman"/>
          <w:szCs w:val="24"/>
        </w:rPr>
        <w:t xml:space="preserve"> as we learn about the effects of different </w:t>
      </w:r>
      <w:r w:rsidR="009E7C60">
        <w:rPr>
          <w:rFonts w:cs="Times New Roman"/>
          <w:szCs w:val="24"/>
        </w:rPr>
        <w:t>model backgrounds</w:t>
      </w:r>
      <w:r w:rsidR="00CB6416">
        <w:rPr>
          <w:rFonts w:cs="Times New Roman"/>
          <w:szCs w:val="24"/>
        </w:rPr>
        <w:t xml:space="preserve">.  </w:t>
      </w:r>
      <w:r w:rsidR="00546864">
        <w:rPr>
          <w:rFonts w:cs="Times New Roman"/>
          <w:szCs w:val="24"/>
        </w:rPr>
        <w:t xml:space="preserve">The resulting regressions are shown in </w:t>
      </w:r>
      <w:commentRangeStart w:id="874"/>
      <w:commentRangeStart w:id="875"/>
      <w:r w:rsidR="00546864">
        <w:rPr>
          <w:rFonts w:cs="Times New Roman"/>
          <w:szCs w:val="24"/>
        </w:rPr>
        <w:t>Table</w:t>
      </w:r>
      <w:r w:rsidR="009E7C60">
        <w:rPr>
          <w:rFonts w:cs="Times New Roman"/>
          <w:szCs w:val="24"/>
        </w:rPr>
        <w:t>s</w:t>
      </w:r>
      <w:r w:rsidR="00546864">
        <w:rPr>
          <w:rFonts w:cs="Times New Roman"/>
          <w:szCs w:val="24"/>
        </w:rPr>
        <w:t xml:space="preserve"> </w:t>
      </w:r>
      <w:r w:rsidR="00E23C34">
        <w:rPr>
          <w:rFonts w:cs="Times New Roman"/>
          <w:szCs w:val="24"/>
        </w:rPr>
        <w:t>[</w:t>
      </w:r>
      <w:del w:id="876" w:author="English, William" w:date="2025-04-01T15:36:00Z" w16du:dateUtc="2025-04-01T19:36:00Z">
        <w:r w:rsidR="0085266D">
          <w:rPr>
            <w:rFonts w:cs="Times New Roman"/>
            <w:szCs w:val="24"/>
          </w:rPr>
          <w:delText>5</w:delText>
        </w:r>
        <w:r w:rsidR="009E7C60">
          <w:rPr>
            <w:rFonts w:cs="Times New Roman"/>
            <w:szCs w:val="24"/>
          </w:rPr>
          <w:delText>a</w:delText>
        </w:r>
      </w:del>
      <w:ins w:id="877" w:author="English, William" w:date="2025-04-01T15:36:00Z" w16du:dateUtc="2025-04-01T19:36:00Z">
        <w:r w:rsidR="00F04D79">
          <w:rPr>
            <w:rFonts w:cs="Times New Roman"/>
            <w:szCs w:val="24"/>
          </w:rPr>
          <w:t>6</w:t>
        </w:r>
        <w:r w:rsidR="009E7C60">
          <w:rPr>
            <w:rFonts w:cs="Times New Roman"/>
            <w:szCs w:val="24"/>
          </w:rPr>
          <w:t>a</w:t>
        </w:r>
      </w:ins>
      <w:r w:rsidR="009E7C60">
        <w:rPr>
          <w:rFonts w:cs="Times New Roman"/>
          <w:szCs w:val="24"/>
        </w:rPr>
        <w:t xml:space="preserve"> and </w:t>
      </w:r>
      <w:del w:id="878" w:author="English, William" w:date="2025-04-01T15:36:00Z" w16du:dateUtc="2025-04-01T19:36:00Z">
        <w:r w:rsidR="009E7C60">
          <w:rPr>
            <w:rFonts w:cs="Times New Roman"/>
            <w:szCs w:val="24"/>
          </w:rPr>
          <w:delText>5b</w:delText>
        </w:r>
        <w:r w:rsidR="00E23C34">
          <w:rPr>
            <w:rFonts w:cs="Times New Roman"/>
            <w:szCs w:val="24"/>
          </w:rPr>
          <w:delText>]</w:delText>
        </w:r>
        <w:commentRangeEnd w:id="874"/>
        <w:r w:rsidR="009E7C60">
          <w:rPr>
            <w:rStyle w:val="CommentReference"/>
          </w:rPr>
          <w:commentReference w:id="874"/>
        </w:r>
        <w:commentRangeEnd w:id="875"/>
        <w:r w:rsidR="00363119">
          <w:rPr>
            <w:rStyle w:val="CommentReference"/>
          </w:rPr>
          <w:commentReference w:id="875"/>
        </w:r>
        <w:r w:rsidR="00E23C34">
          <w:rPr>
            <w:rFonts w:cs="Times New Roman"/>
            <w:szCs w:val="24"/>
          </w:rPr>
          <w:delText>.</w:delText>
        </w:r>
      </w:del>
      <w:ins w:id="879" w:author="English, William" w:date="2025-04-01T15:36:00Z" w16du:dateUtc="2025-04-01T19:36:00Z">
        <w:r w:rsidR="00F04D79">
          <w:rPr>
            <w:rFonts w:cs="Times New Roman"/>
            <w:szCs w:val="24"/>
          </w:rPr>
          <w:t>6</w:t>
        </w:r>
        <w:r w:rsidR="009E7C60">
          <w:rPr>
            <w:rFonts w:cs="Times New Roman"/>
            <w:szCs w:val="24"/>
          </w:rPr>
          <w:t>b</w:t>
        </w:r>
        <w:r w:rsidR="00E23C34">
          <w:rPr>
            <w:rFonts w:cs="Times New Roman"/>
            <w:szCs w:val="24"/>
          </w:rPr>
          <w:t>].</w:t>
        </w:r>
      </w:ins>
      <w:r w:rsidR="00E23C34">
        <w:rPr>
          <w:rFonts w:cs="Times New Roman"/>
          <w:szCs w:val="24"/>
        </w:rPr>
        <w:t xml:space="preserve">  </w:t>
      </w:r>
    </w:p>
    <w:p w14:paraId="2E48CD99" w14:textId="3705B323" w:rsidR="009E7C60" w:rsidRDefault="00F27A52" w:rsidP="001615EE">
      <w:pPr>
        <w:pStyle w:val="ListParagraph"/>
        <w:spacing w:before="100" w:beforeAutospacing="1" w:after="100" w:afterAutospacing="1"/>
        <w:ind w:left="0" w:firstLine="720"/>
        <w:rPr>
          <w:rFonts w:cs="Times New Roman"/>
          <w:szCs w:val="24"/>
        </w:rPr>
      </w:pPr>
      <w:proofErr w:type="gramStart"/>
      <w:r>
        <w:rPr>
          <w:rFonts w:cs="Times New Roman"/>
          <w:szCs w:val="24"/>
        </w:rPr>
        <w:t>On the whole</w:t>
      </w:r>
      <w:proofErr w:type="gramEnd"/>
      <w:r>
        <w:rPr>
          <w:rFonts w:cs="Times New Roman"/>
          <w:szCs w:val="24"/>
        </w:rPr>
        <w:t xml:space="preserve">, the </w:t>
      </w:r>
      <w:r w:rsidR="00B927F2">
        <w:rPr>
          <w:rFonts w:cs="Times New Roman"/>
          <w:szCs w:val="24"/>
        </w:rPr>
        <w:t xml:space="preserve">results from these regressions are </w:t>
      </w:r>
      <w:proofErr w:type="gramStart"/>
      <w:r w:rsidR="00B927F2">
        <w:rPr>
          <w:rFonts w:cs="Times New Roman"/>
          <w:szCs w:val="24"/>
        </w:rPr>
        <w:t>similar to</w:t>
      </w:r>
      <w:proofErr w:type="gramEnd"/>
      <w:r w:rsidR="00B927F2">
        <w:rPr>
          <w:rFonts w:cs="Times New Roman"/>
          <w:szCs w:val="24"/>
        </w:rPr>
        <w:t xml:space="preserve"> those found </w:t>
      </w:r>
      <w:r w:rsidR="00501F64">
        <w:rPr>
          <w:rFonts w:cs="Times New Roman"/>
          <w:szCs w:val="24"/>
        </w:rPr>
        <w:t>with</w:t>
      </w:r>
      <w:r w:rsidR="00B927F2">
        <w:rPr>
          <w:rFonts w:cs="Times New Roman"/>
          <w:szCs w:val="24"/>
        </w:rPr>
        <w:t xml:space="preserve"> the earlier </w:t>
      </w:r>
      <w:r w:rsidR="003D58DE">
        <w:rPr>
          <w:rFonts w:cs="Times New Roman"/>
          <w:szCs w:val="24"/>
        </w:rPr>
        <w:t>bivariate</w:t>
      </w:r>
      <w:r w:rsidR="00B927F2">
        <w:rPr>
          <w:rFonts w:cs="Times New Roman"/>
          <w:szCs w:val="24"/>
        </w:rPr>
        <w:t xml:space="preserve"> </w:t>
      </w:r>
      <w:r w:rsidR="00501F64">
        <w:rPr>
          <w:rFonts w:cs="Times New Roman"/>
          <w:szCs w:val="24"/>
        </w:rPr>
        <w:t>approa</w:t>
      </w:r>
      <w:r w:rsidR="003D58DE">
        <w:rPr>
          <w:rFonts w:cs="Times New Roman"/>
          <w:szCs w:val="24"/>
        </w:rPr>
        <w:t>c</w:t>
      </w:r>
      <w:r w:rsidR="00501F64">
        <w:rPr>
          <w:rFonts w:cs="Times New Roman"/>
          <w:szCs w:val="24"/>
        </w:rPr>
        <w:t>h</w:t>
      </w:r>
      <w:r w:rsidR="000D18EE">
        <w:rPr>
          <w:rFonts w:cs="Times New Roman"/>
          <w:szCs w:val="24"/>
        </w:rPr>
        <w:t>, though</w:t>
      </w:r>
      <w:r w:rsidR="00C126C3">
        <w:rPr>
          <w:rFonts w:cs="Times New Roman"/>
          <w:szCs w:val="24"/>
        </w:rPr>
        <w:t xml:space="preserve"> some variables become insignificant after the addition of others.  </w:t>
      </w:r>
      <w:r w:rsidR="00465A3A">
        <w:rPr>
          <w:rFonts w:cs="Times New Roman"/>
          <w:szCs w:val="24"/>
        </w:rPr>
        <w:t>A</w:t>
      </w:r>
      <w:r w:rsidR="00E23C34">
        <w:rPr>
          <w:rFonts w:cs="Times New Roman"/>
          <w:szCs w:val="24"/>
        </w:rPr>
        <w:t xml:space="preserve">s shown in the first column, </w:t>
      </w:r>
      <w:r w:rsidR="00F85D2C">
        <w:rPr>
          <w:rFonts w:cs="Times New Roman"/>
          <w:szCs w:val="24"/>
        </w:rPr>
        <w:t xml:space="preserve">two of the additional monetary policy </w:t>
      </w:r>
      <w:r w:rsidR="00A0243A">
        <w:rPr>
          <w:rFonts w:cs="Times New Roman"/>
          <w:szCs w:val="24"/>
        </w:rPr>
        <w:t>channels, wealth and net worth, enter the regression</w:t>
      </w:r>
      <w:r w:rsidR="00F8795B">
        <w:rPr>
          <w:rFonts w:cs="Times New Roman"/>
          <w:szCs w:val="24"/>
        </w:rPr>
        <w:t xml:space="preserve"> for </w:t>
      </w:r>
      <w:r w:rsidR="00872CC0">
        <w:rPr>
          <w:rFonts w:cs="Times New Roman"/>
          <w:i/>
          <w:iCs/>
          <w:szCs w:val="24"/>
        </w:rPr>
        <w:t>y-slope</w:t>
      </w:r>
      <w:r w:rsidR="00F8795B">
        <w:rPr>
          <w:rFonts w:cs="Times New Roman"/>
          <w:szCs w:val="24"/>
        </w:rPr>
        <w:t xml:space="preserve"> significantly</w:t>
      </w:r>
      <w:r w:rsidR="00A0243A">
        <w:rPr>
          <w:rFonts w:cs="Times New Roman"/>
          <w:szCs w:val="24"/>
        </w:rPr>
        <w:t xml:space="preserve">, with both increasing the size of the (negative) effect of monetary policy on output.  </w:t>
      </w:r>
      <w:r w:rsidR="00887241">
        <w:rPr>
          <w:rFonts w:cs="Times New Roman"/>
          <w:szCs w:val="24"/>
        </w:rPr>
        <w:t xml:space="preserve">Two of the </w:t>
      </w:r>
      <w:r w:rsidR="00DA48CF">
        <w:rPr>
          <w:rFonts w:cs="Times New Roman"/>
          <w:szCs w:val="24"/>
        </w:rPr>
        <w:t xml:space="preserve">wage/price attributes also enter, with </w:t>
      </w:r>
      <w:r w:rsidR="00A0243A">
        <w:rPr>
          <w:rFonts w:cs="Times New Roman"/>
          <w:szCs w:val="24"/>
        </w:rPr>
        <w:t xml:space="preserve">both sticky wages and sticky prices </w:t>
      </w:r>
      <w:r w:rsidR="00DA48CF">
        <w:rPr>
          <w:rFonts w:cs="Times New Roman"/>
          <w:szCs w:val="24"/>
        </w:rPr>
        <w:t xml:space="preserve">associated with </w:t>
      </w:r>
      <w:commentRangeStart w:id="880"/>
      <w:commentRangeStart w:id="881"/>
      <w:r w:rsidR="00DA48CF">
        <w:rPr>
          <w:rFonts w:cs="Times New Roman"/>
          <w:szCs w:val="24"/>
        </w:rPr>
        <w:t xml:space="preserve">smaller </w:t>
      </w:r>
      <w:commentRangeEnd w:id="880"/>
      <w:r w:rsidR="00E4387F">
        <w:rPr>
          <w:rStyle w:val="CommentReference"/>
        </w:rPr>
        <w:commentReference w:id="880"/>
      </w:r>
      <w:commentRangeEnd w:id="881"/>
      <w:r w:rsidR="004C276D">
        <w:rPr>
          <w:rStyle w:val="CommentReference"/>
        </w:rPr>
        <w:commentReference w:id="881"/>
      </w:r>
      <w:r w:rsidR="00DA48CF">
        <w:rPr>
          <w:rFonts w:cs="Times New Roman"/>
          <w:szCs w:val="24"/>
        </w:rPr>
        <w:t xml:space="preserve">effects of monetary policy on output.  </w:t>
      </w:r>
      <w:r w:rsidR="007339A1">
        <w:rPr>
          <w:rFonts w:cs="Times New Roman"/>
          <w:szCs w:val="24"/>
        </w:rPr>
        <w:t xml:space="preserve">Regarding the design and estimation attributes, </w:t>
      </w:r>
      <w:r w:rsidR="003375D6">
        <w:rPr>
          <w:rFonts w:cs="Times New Roman"/>
          <w:szCs w:val="24"/>
        </w:rPr>
        <w:t xml:space="preserve">column 2, </w:t>
      </w:r>
      <w:r w:rsidR="007339A1">
        <w:rPr>
          <w:rFonts w:cs="Times New Roman"/>
          <w:szCs w:val="24"/>
        </w:rPr>
        <w:t xml:space="preserve">only central bank authors </w:t>
      </w:r>
      <w:proofErr w:type="gramStart"/>
      <w:r w:rsidR="007339A1">
        <w:rPr>
          <w:rFonts w:cs="Times New Roman"/>
          <w:szCs w:val="24"/>
        </w:rPr>
        <w:t>enters</w:t>
      </w:r>
      <w:proofErr w:type="gramEnd"/>
      <w:r w:rsidR="007339A1">
        <w:rPr>
          <w:rFonts w:cs="Times New Roman"/>
          <w:szCs w:val="24"/>
        </w:rPr>
        <w:t xml:space="preserve"> significantly, </w:t>
      </w:r>
      <w:r>
        <w:rPr>
          <w:rFonts w:cs="Times New Roman"/>
          <w:szCs w:val="24"/>
        </w:rPr>
        <w:t xml:space="preserve">and </w:t>
      </w:r>
      <w:r>
        <w:rPr>
          <w:rFonts w:cs="Times New Roman"/>
          <w:szCs w:val="24"/>
        </w:rPr>
        <w:lastRenderedPageBreak/>
        <w:t xml:space="preserve">is associated with larger effects of monetary policy.  </w:t>
      </w:r>
      <w:r w:rsidR="002B2861">
        <w:rPr>
          <w:rFonts w:cs="Times New Roman"/>
          <w:szCs w:val="24"/>
        </w:rPr>
        <w:t xml:space="preserve">Similarly, for </w:t>
      </w:r>
      <w:r w:rsidR="00872CC0">
        <w:rPr>
          <w:rFonts w:cs="Times New Roman"/>
          <w:i/>
          <w:iCs/>
          <w:szCs w:val="24"/>
        </w:rPr>
        <w:t>π-slope</w:t>
      </w:r>
      <w:r w:rsidR="00E91D76">
        <w:rPr>
          <w:rFonts w:cs="Times New Roman"/>
          <w:szCs w:val="24"/>
        </w:rPr>
        <w:t xml:space="preserve">, column </w:t>
      </w:r>
      <w:r w:rsidR="003375D6">
        <w:rPr>
          <w:rFonts w:cs="Times New Roman"/>
          <w:szCs w:val="24"/>
        </w:rPr>
        <w:t>3</w:t>
      </w:r>
      <w:r w:rsidR="00E91D76">
        <w:rPr>
          <w:rFonts w:cs="Times New Roman"/>
          <w:szCs w:val="24"/>
        </w:rPr>
        <w:t xml:space="preserve">, two of the additional channel variables enter significantly, but with opposite signs, </w:t>
      </w:r>
      <w:r w:rsidR="00E06F80">
        <w:rPr>
          <w:rFonts w:cs="Times New Roman"/>
          <w:szCs w:val="24"/>
        </w:rPr>
        <w:t xml:space="preserve">as in the earlier results, and wage indexation (though not price indexation) </w:t>
      </w:r>
      <w:r w:rsidR="00BF18BB">
        <w:rPr>
          <w:rFonts w:cs="Times New Roman"/>
          <w:szCs w:val="24"/>
        </w:rPr>
        <w:t xml:space="preserve">is associated with smaller effects of monetary policy on </w:t>
      </w:r>
      <w:commentRangeStart w:id="882"/>
      <w:commentRangeStart w:id="883"/>
      <w:r w:rsidR="00BF18BB">
        <w:rPr>
          <w:rFonts w:cs="Times New Roman"/>
          <w:szCs w:val="24"/>
        </w:rPr>
        <w:t>inflation</w:t>
      </w:r>
      <w:commentRangeEnd w:id="882"/>
      <w:r w:rsidR="00DE35C9">
        <w:rPr>
          <w:rStyle w:val="CommentReference"/>
        </w:rPr>
        <w:commentReference w:id="882"/>
      </w:r>
      <w:commentRangeEnd w:id="883"/>
      <w:r w:rsidR="004C276D">
        <w:rPr>
          <w:rStyle w:val="CommentReference"/>
        </w:rPr>
        <w:commentReference w:id="883"/>
      </w:r>
      <w:r w:rsidR="00BF18BB">
        <w:rPr>
          <w:rFonts w:cs="Times New Roman"/>
          <w:szCs w:val="24"/>
        </w:rPr>
        <w:t xml:space="preserve">.  </w:t>
      </w:r>
      <w:r w:rsidR="003375D6">
        <w:rPr>
          <w:rFonts w:cs="Times New Roman"/>
          <w:szCs w:val="24"/>
        </w:rPr>
        <w:t xml:space="preserve">The results in column 4 show that </w:t>
      </w:r>
      <w:r w:rsidR="00211D3A">
        <w:rPr>
          <w:rFonts w:cs="Times New Roman"/>
          <w:szCs w:val="24"/>
        </w:rPr>
        <w:t xml:space="preserve">estimated models </w:t>
      </w:r>
      <w:r w:rsidR="006D1C19">
        <w:rPr>
          <w:rFonts w:cs="Times New Roman"/>
          <w:szCs w:val="24"/>
        </w:rPr>
        <w:t xml:space="preserve">tend to have larger inflation effects, and </w:t>
      </w:r>
      <w:r w:rsidR="00501F64">
        <w:rPr>
          <w:rFonts w:cs="Times New Roman"/>
          <w:szCs w:val="24"/>
        </w:rPr>
        <w:t xml:space="preserve">late vintage models tend to have smaller inflation effects.  </w:t>
      </w:r>
      <w:r w:rsidR="00DE35C9">
        <w:rPr>
          <w:rFonts w:cs="Times New Roman"/>
          <w:szCs w:val="24"/>
        </w:rPr>
        <w:t xml:space="preserve">For </w:t>
      </w:r>
      <w:proofErr w:type="spellStart"/>
      <w:r w:rsidR="00F95D1A" w:rsidRPr="005F3684">
        <w:rPr>
          <w:rFonts w:cs="Times New Roman"/>
          <w:i/>
          <w:iCs/>
          <w:szCs w:val="24"/>
        </w:rPr>
        <w:t>sacratio</w:t>
      </w:r>
      <w:proofErr w:type="spellEnd"/>
      <w:r w:rsidR="00DE35C9">
        <w:rPr>
          <w:rFonts w:cs="Times New Roman"/>
          <w:szCs w:val="24"/>
        </w:rPr>
        <w:t xml:space="preserve">, column </w:t>
      </w:r>
      <w:r w:rsidR="00EC7283">
        <w:rPr>
          <w:rFonts w:cs="Times New Roman"/>
          <w:szCs w:val="24"/>
        </w:rPr>
        <w:t>5</w:t>
      </w:r>
      <w:r w:rsidR="00DE35C9">
        <w:rPr>
          <w:rFonts w:cs="Times New Roman"/>
          <w:szCs w:val="24"/>
        </w:rPr>
        <w:t>,</w:t>
      </w:r>
      <w:r w:rsidR="00EC7283">
        <w:rPr>
          <w:rFonts w:cs="Times New Roman"/>
          <w:szCs w:val="24"/>
        </w:rPr>
        <w:t xml:space="preserve"> </w:t>
      </w:r>
      <w:r w:rsidR="000053AE">
        <w:rPr>
          <w:rFonts w:cs="Times New Roman"/>
          <w:szCs w:val="24"/>
        </w:rPr>
        <w:t xml:space="preserve">one of the additional </w:t>
      </w:r>
      <w:proofErr w:type="gramStart"/>
      <w:r w:rsidR="000053AE">
        <w:rPr>
          <w:rFonts w:cs="Times New Roman"/>
          <w:szCs w:val="24"/>
        </w:rPr>
        <w:t>channels</w:t>
      </w:r>
      <w:proofErr w:type="gramEnd"/>
      <w:r w:rsidR="000053AE">
        <w:rPr>
          <w:rFonts w:cs="Times New Roman"/>
          <w:szCs w:val="24"/>
        </w:rPr>
        <w:t xml:space="preserve"> variables, net worth, enters significantly, </w:t>
      </w:r>
      <w:r w:rsidR="00274AB5">
        <w:rPr>
          <w:rFonts w:cs="Times New Roman"/>
          <w:szCs w:val="24"/>
        </w:rPr>
        <w:t xml:space="preserve">and is related to smaller effects of output on inflation.  Wage indexation </w:t>
      </w:r>
      <w:r w:rsidR="000D18EE">
        <w:rPr>
          <w:rFonts w:cs="Times New Roman"/>
          <w:szCs w:val="24"/>
        </w:rPr>
        <w:t>has a similar effect.</w:t>
      </w:r>
      <w:r w:rsidR="00DE35C9">
        <w:rPr>
          <w:rFonts w:cs="Times New Roman"/>
          <w:szCs w:val="24"/>
        </w:rPr>
        <w:t xml:space="preserve"> </w:t>
      </w:r>
      <w:r w:rsidR="009C1E77">
        <w:rPr>
          <w:rFonts w:cs="Times New Roman"/>
          <w:szCs w:val="24"/>
        </w:rPr>
        <w:t xml:space="preserve"> In this case, adaptive learning also enters significantly, and </w:t>
      </w:r>
      <w:r w:rsidR="00F06604">
        <w:rPr>
          <w:rFonts w:cs="Times New Roman"/>
          <w:szCs w:val="24"/>
        </w:rPr>
        <w:t xml:space="preserve">points to a larger effect of output on inflation.  </w:t>
      </w:r>
      <w:r w:rsidR="00C41656">
        <w:rPr>
          <w:rFonts w:cs="Times New Roman"/>
          <w:szCs w:val="24"/>
        </w:rPr>
        <w:t>In column 6, three of the attributes related to design and estimation enter significantly</w:t>
      </w:r>
      <w:r w:rsidR="009C03C0">
        <w:rPr>
          <w:rFonts w:cs="Times New Roman"/>
          <w:szCs w:val="24"/>
        </w:rPr>
        <w:t>.  T</w:t>
      </w:r>
      <w:r w:rsidR="00E55111">
        <w:rPr>
          <w:rFonts w:cs="Times New Roman"/>
          <w:szCs w:val="24"/>
        </w:rPr>
        <w:t xml:space="preserve">he number of equations </w:t>
      </w:r>
      <w:r w:rsidR="009C03C0">
        <w:rPr>
          <w:rFonts w:cs="Times New Roman"/>
          <w:szCs w:val="24"/>
        </w:rPr>
        <w:t xml:space="preserve">is associated with a reduced </w:t>
      </w:r>
      <w:r w:rsidR="00E55111">
        <w:rPr>
          <w:rFonts w:cs="Times New Roman"/>
          <w:szCs w:val="24"/>
        </w:rPr>
        <w:t xml:space="preserve">effect of output on inflation, while </w:t>
      </w:r>
      <w:r w:rsidR="0054602F">
        <w:rPr>
          <w:rFonts w:cs="Times New Roman"/>
          <w:szCs w:val="24"/>
        </w:rPr>
        <w:t xml:space="preserve">central bank authors </w:t>
      </w:r>
      <w:r w:rsidR="003F5487">
        <w:rPr>
          <w:rFonts w:cs="Times New Roman"/>
          <w:szCs w:val="24"/>
        </w:rPr>
        <w:t xml:space="preserve">are </w:t>
      </w:r>
      <w:r w:rsidR="0054602F">
        <w:rPr>
          <w:rFonts w:cs="Times New Roman"/>
          <w:szCs w:val="24"/>
        </w:rPr>
        <w:t xml:space="preserve">associated with </w:t>
      </w:r>
      <w:r w:rsidR="003F5487">
        <w:rPr>
          <w:rFonts w:cs="Times New Roman"/>
          <w:szCs w:val="24"/>
        </w:rPr>
        <w:t>an increased</w:t>
      </w:r>
      <w:r w:rsidR="0054602F">
        <w:rPr>
          <w:rFonts w:cs="Times New Roman"/>
          <w:szCs w:val="24"/>
        </w:rPr>
        <w:t xml:space="preserve"> effect.</w:t>
      </w:r>
      <w:r w:rsidR="003F5487">
        <w:rPr>
          <w:rFonts w:cs="Times New Roman"/>
          <w:szCs w:val="24"/>
        </w:rPr>
        <w:t xml:space="preserve">  Models with an intermediate publication date (2000-2007)</w:t>
      </w:r>
      <w:r w:rsidR="003D36FD">
        <w:rPr>
          <w:rFonts w:cs="Times New Roman"/>
          <w:szCs w:val="24"/>
        </w:rPr>
        <w:t>, rather than the late vintage models found earlier, have smaller effects of output on inflation.</w:t>
      </w:r>
    </w:p>
    <w:p w14:paraId="2FC04598" w14:textId="2B9B3575" w:rsidR="00870000" w:rsidRPr="00F62FBB" w:rsidRDefault="00854835" w:rsidP="00854835">
      <w:pPr>
        <w:rPr>
          <w:ins w:id="884" w:author="Robert Tetlow" w:date="2025-06-09T17:42:00Z" w16du:dateUtc="2025-06-09T21:42:00Z"/>
        </w:rPr>
      </w:pPr>
      <w:ins w:id="885" w:author="Robert Tetlow" w:date="2025-06-09T17:34:00Z" w16du:dateUtc="2025-06-09T21:34:00Z">
        <w:r>
          <w:tab/>
          <w:t xml:space="preserve">Finally, Tables 10a and 10b provide some evidence on the </w:t>
        </w:r>
      </w:ins>
      <w:ins w:id="886" w:author="Robert Tetlow" w:date="2025-06-09T17:35:00Z" w16du:dateUtc="2025-06-09T21:35:00Z">
        <w:r>
          <w:t xml:space="preserve">evidence on the influence of a selection of non-model attribute variables for </w:t>
        </w:r>
        <w:r w:rsidRPr="00854835">
          <w:rPr>
            <w:i/>
            <w:iCs/>
            <w:rPrChange w:id="887" w:author="Robert Tetlow" w:date="2025-06-09T17:36:00Z" w16du:dateUtc="2025-06-09T21:36:00Z">
              <w:rPr>
                <w:rFonts w:cs="Times New Roman"/>
                <w:szCs w:val="24"/>
              </w:rPr>
            </w:rPrChange>
          </w:rPr>
          <w:t>y-timing</w:t>
        </w:r>
        <w:r>
          <w:t xml:space="preserve"> and </w:t>
        </w:r>
      </w:ins>
      <w:ins w:id="888" w:author="Robert Tetlow" w:date="2025-06-09T17:36:00Z" w16du:dateUtc="2025-06-09T21:36:00Z">
        <w:r w:rsidRPr="00854835">
          <w:rPr>
            <w:i/>
            <w:iCs/>
            <w:rPrChange w:id="889" w:author="Robert Tetlow" w:date="2025-06-09T17:36:00Z" w16du:dateUtc="2025-06-09T21:36:00Z">
              <w:rPr>
                <w:rFonts w:cs="Times New Roman"/>
                <w:szCs w:val="24"/>
              </w:rPr>
            </w:rPrChange>
          </w:rPr>
          <w:t>π-timing</w:t>
        </w:r>
        <w:r>
          <w:t xml:space="preserve">, </w:t>
        </w:r>
      </w:ins>
      <w:ins w:id="890" w:author="Robert Tetlow" w:date="2025-06-09T17:43:00Z" w16du:dateUtc="2025-06-09T21:43:00Z">
        <w:r w:rsidR="00FC39EE">
          <w:t>for the full sample and for estimated models, respectively.   These findings extend</w:t>
        </w:r>
      </w:ins>
      <w:ins w:id="891" w:author="Robert Tetlow" w:date="2025-06-09T17:36:00Z" w16du:dateUtc="2025-06-09T21:36:00Z">
        <w:r>
          <w:t xml:space="preserve"> what was </w:t>
        </w:r>
      </w:ins>
      <w:ins w:id="892" w:author="Robert Tetlow" w:date="2025-06-09T17:44:00Z" w16du:dateUtc="2025-06-09T21:44:00Z">
        <w:r w:rsidR="00FC39EE">
          <w:t>discussed above</w:t>
        </w:r>
      </w:ins>
      <w:ins w:id="893" w:author="Robert Tetlow" w:date="2025-06-09T17:36:00Z" w16du:dateUtc="2025-06-09T21:36:00Z">
        <w:r>
          <w:t xml:space="preserve"> to show</w:t>
        </w:r>
      </w:ins>
      <w:ins w:id="894" w:author="Robert Tetlow" w:date="2025-06-09T17:37:00Z" w16du:dateUtc="2025-06-09T21:37:00Z">
        <w:r>
          <w:t xml:space="preserve"> which </w:t>
        </w:r>
      </w:ins>
      <w:ins w:id="895" w:author="Robert Tetlow" w:date="2025-06-09T17:38:00Z" w16du:dateUtc="2025-06-09T21:38:00Z">
        <w:r>
          <w:t>of the variables</w:t>
        </w:r>
      </w:ins>
      <w:ins w:id="896" w:author="Robert Tetlow" w:date="2025-06-09T17:44:00Z" w16du:dateUtc="2025-06-09T21:44:00Z">
        <w:r w:rsidR="00FC39EE">
          <w:t xml:space="preserve"> shown in the columns</w:t>
        </w:r>
      </w:ins>
      <w:ins w:id="897" w:author="Robert Tetlow" w:date="2025-06-09T17:38:00Z" w16du:dateUtc="2025-06-09T21:38:00Z">
        <w:r>
          <w:t xml:space="preserve"> </w:t>
        </w:r>
      </w:ins>
      <w:ins w:id="898" w:author="Robert Tetlow" w:date="2025-06-09T17:44:00Z" w16du:dateUtc="2025-06-09T21:44:00Z">
        <w:r w:rsidR="00FC39EE">
          <w:t>matter</w:t>
        </w:r>
      </w:ins>
      <w:ins w:id="899" w:author="Robert Tetlow" w:date="2025-06-09T17:39:00Z" w16du:dateUtc="2025-06-09T21:39:00Z">
        <w:r>
          <w:t xml:space="preserve">s </w:t>
        </w:r>
      </w:ins>
      <w:ins w:id="900" w:author="Robert Tetlow" w:date="2025-06-09T17:44:00Z" w16du:dateUtc="2025-06-09T21:44:00Z">
        <w:r w:rsidR="00FC39EE">
          <w:t>above and beyond</w:t>
        </w:r>
      </w:ins>
      <w:ins w:id="901" w:author="Robert Tetlow" w:date="2025-06-09T17:39:00Z" w16du:dateUtc="2025-06-09T21:39:00Z">
        <w:r>
          <w:t xml:space="preserve"> </w:t>
        </w:r>
      </w:ins>
      <w:ins w:id="902" w:author="Robert Tetlow" w:date="2025-06-09T17:44:00Z" w16du:dateUtc="2025-06-09T21:44:00Z">
        <w:r w:rsidR="00FC39EE">
          <w:t>the contribution</w:t>
        </w:r>
      </w:ins>
      <w:ins w:id="903" w:author="Robert Tetlow" w:date="2025-06-09T17:45:00Z" w16du:dateUtc="2025-06-09T21:45:00Z">
        <w:r w:rsidR="00FC39EE">
          <w:t xml:space="preserve"> of</w:t>
        </w:r>
      </w:ins>
      <w:ins w:id="904" w:author="Robert Tetlow" w:date="2025-06-09T17:39:00Z" w16du:dateUtc="2025-06-09T21:39:00Z">
        <w:r>
          <w:t xml:space="preserve"> the nominal rigidities shown in the left-hand column.</w:t>
        </w:r>
        <w:r>
          <w:rPr>
            <w:rStyle w:val="FootnoteReference"/>
          </w:rPr>
          <w:footnoteReference w:id="37"/>
        </w:r>
        <w:r>
          <w:t xml:space="preserve">  </w:t>
        </w:r>
      </w:ins>
      <w:ins w:id="910" w:author="Robert Tetlow" w:date="2025-06-09T17:49:00Z" w16du:dateUtc="2025-06-09T21:49:00Z">
        <w:r w:rsidR="00FC39EE">
          <w:t>Several findings are worthy of note.  First, a</w:t>
        </w:r>
      </w:ins>
      <w:ins w:id="911" w:author="Robert Tetlow" w:date="2025-06-09T17:45:00Z" w16du:dateUtc="2025-06-09T21:45:00Z">
        <w:r w:rsidR="00FC39EE">
          <w:t xml:space="preserve">s can be seen, </w:t>
        </w:r>
      </w:ins>
      <w:ins w:id="912" w:author="Robert Tetlow" w:date="2025-06-09T17:46:00Z" w16du:dateUtc="2025-06-09T21:46:00Z">
        <w:r w:rsidR="00FC39EE">
          <w:t>the generation of the models—that is, either the vintage or the estimation period</w:t>
        </w:r>
      </w:ins>
      <w:ins w:id="913" w:author="Robert Tetlow" w:date="2025-06-09T17:47:00Z" w16du:dateUtc="2025-06-09T21:47:00Z">
        <w:r w:rsidR="00FC39EE">
          <w:t xml:space="preserve">—matter for </w:t>
        </w:r>
      </w:ins>
      <w:ins w:id="914" w:author="Robert Tetlow" w:date="2025-06-09T17:50:00Z" w16du:dateUtc="2025-06-09T21:50:00Z">
        <w:r w:rsidR="00FC39EE">
          <w:t xml:space="preserve">the timing of output responses for </w:t>
        </w:r>
      </w:ins>
      <w:ins w:id="915" w:author="Robert Tetlow" w:date="2025-06-09T17:47:00Z" w16du:dateUtc="2025-06-09T21:47:00Z">
        <w:r w:rsidR="00FC39EE">
          <w:t xml:space="preserve">the full sample of models (the </w:t>
        </w:r>
      </w:ins>
      <w:ins w:id="916" w:author="Robert Tetlow" w:date="2025-06-09T17:51:00Z" w16du:dateUtc="2025-06-09T21:51:00Z">
        <w:r w:rsidR="00F62FBB">
          <w:t>upper</w:t>
        </w:r>
      </w:ins>
      <w:ins w:id="917" w:author="Robert Tetlow" w:date="2025-06-09T17:47:00Z" w16du:dateUtc="2025-06-09T21:47:00Z">
        <w:r w:rsidR="00FC39EE">
          <w:t xml:space="preserve"> panel of </w:t>
        </w:r>
      </w:ins>
      <w:ins w:id="918" w:author="Robert Tetlow" w:date="2025-06-09T17:51:00Z" w16du:dateUtc="2025-06-09T21:51:00Z">
        <w:r w:rsidR="00F62FBB">
          <w:t>T</w:t>
        </w:r>
      </w:ins>
      <w:ins w:id="919" w:author="Robert Tetlow" w:date="2025-06-09T17:47:00Z" w16du:dateUtc="2025-06-09T21:47:00Z">
        <w:r w:rsidR="00FC39EE">
          <w:t>able 10a)</w:t>
        </w:r>
      </w:ins>
      <w:ins w:id="920" w:author="Robert Tetlow" w:date="2025-06-09T17:50:00Z" w16du:dateUtc="2025-06-09T21:50:00Z">
        <w:r w:rsidR="00F62FBB">
          <w:t xml:space="preserve">.  </w:t>
        </w:r>
        <w:r w:rsidR="00F62FBB">
          <w:lastRenderedPageBreak/>
          <w:t>B</w:t>
        </w:r>
      </w:ins>
      <w:ins w:id="921" w:author="Robert Tetlow" w:date="2025-06-09T17:47:00Z" w16du:dateUtc="2025-06-09T21:47:00Z">
        <w:r w:rsidR="00FC39EE">
          <w:t xml:space="preserve">ut that finding </w:t>
        </w:r>
      </w:ins>
      <w:ins w:id="922" w:author="Robert Tetlow" w:date="2025-06-09T17:48:00Z" w16du:dateUtc="2025-06-09T21:48:00Z">
        <w:r w:rsidR="00FC39EE">
          <w:t xml:space="preserve">fails to </w:t>
        </w:r>
      </w:ins>
      <w:ins w:id="923" w:author="Robert Tetlow" w:date="2025-06-09T17:50:00Z" w16du:dateUtc="2025-06-09T21:50:00Z">
        <w:r w:rsidR="00F62FBB">
          <w:t>carry</w:t>
        </w:r>
      </w:ins>
      <w:ins w:id="924" w:author="Robert Tetlow" w:date="2025-06-09T17:48:00Z" w16du:dateUtc="2025-06-09T21:48:00Z">
        <w:r w:rsidR="00FC39EE">
          <w:t xml:space="preserve"> through to the estimated models</w:t>
        </w:r>
      </w:ins>
      <w:ins w:id="925" w:author="Robert Tetlow" w:date="2025-06-09T17:51:00Z" w16du:dateUtc="2025-06-09T21:51:00Z">
        <w:r w:rsidR="00F62FBB">
          <w:t xml:space="preserve"> (the upper panel of Table 10b)</w:t>
        </w:r>
      </w:ins>
      <w:ins w:id="926" w:author="Robert Tetlow" w:date="2025-06-09T17:48:00Z" w16du:dateUtc="2025-06-09T21:48:00Z">
        <w:r w:rsidR="00FC39EE">
          <w:t xml:space="preserve">.  </w:t>
        </w:r>
      </w:ins>
      <w:ins w:id="927" w:author="Robert Tetlow" w:date="2025-06-09T17:53:00Z" w16du:dateUtc="2025-06-09T21:53:00Z">
        <w:r w:rsidR="00F62FBB">
          <w:t xml:space="preserve">Second, the effects </w:t>
        </w:r>
      </w:ins>
      <w:ins w:id="928" w:author="Robert Tetlow" w:date="2025-06-09T17:54:00Z" w16du:dateUtc="2025-06-09T21:54:00Z">
        <w:r w:rsidR="00F62FBB">
          <w:t xml:space="preserve">of non-model attribute variables on </w:t>
        </w:r>
        <w:r w:rsidR="00F62FBB" w:rsidRPr="00341033">
          <w:rPr>
            <w:i/>
            <w:iCs/>
          </w:rPr>
          <w:t>π-timing</w:t>
        </w:r>
        <w:r w:rsidR="00F62FBB">
          <w:rPr>
            <w:i/>
            <w:iCs/>
          </w:rPr>
          <w:t xml:space="preserve"> </w:t>
        </w:r>
        <w:r w:rsidR="00F62FBB">
          <w:t xml:space="preserve">are </w:t>
        </w:r>
      </w:ins>
      <w:ins w:id="929" w:author="Robert Tetlow" w:date="2025-06-09T17:55:00Z" w16du:dateUtc="2025-06-09T21:55:00Z">
        <w:r w:rsidR="00F62FBB">
          <w:t>more sparse—fewer of these variables are shown to matter empirically—but more unified in that similar results are found for the full</w:t>
        </w:r>
      </w:ins>
      <w:ins w:id="930" w:author="Robert Tetlow" w:date="2025-06-09T17:56:00Z" w16du:dateUtc="2025-06-09T21:56:00Z">
        <w:r w:rsidR="00F62FBB">
          <w:t xml:space="preserve"> sample as for estimated models.  Third, the configuration of nominal rigidities does not matter very much for the relevance of non-model attribute variables:  </w:t>
        </w:r>
      </w:ins>
      <w:ins w:id="931" w:author="Robert Tetlow" w:date="2025-06-09T17:57:00Z" w16du:dateUtc="2025-06-09T21:57:00Z">
        <w:r w:rsidR="00F62FBB">
          <w:t>for the most part, if a variable is found to be significant for one of the four configu</w:t>
        </w:r>
      </w:ins>
      <w:ins w:id="932" w:author="Connor Brennan" w:date="2025-06-16T00:11:00Z" w16du:dateUtc="2025-06-16T05:11:00Z">
        <w:r w:rsidR="00073F9D">
          <w:t>r</w:t>
        </w:r>
      </w:ins>
      <w:ins w:id="933" w:author="Robert Tetlow" w:date="2025-06-09T17:57:00Z" w16du:dateUtc="2025-06-09T21:57:00Z">
        <w:r w:rsidR="00F62FBB">
          <w:t xml:space="preserve">ations of nominal rigidities, it tends to be significant for </w:t>
        </w:r>
        <w:proofErr w:type="gramStart"/>
        <w:r w:rsidR="00F62FBB">
          <w:t>a number of</w:t>
        </w:r>
        <w:proofErr w:type="gramEnd"/>
        <w:r w:rsidR="00F62FBB">
          <w:t xml:space="preserve"> them.  Finally and most intriguingly, the most </w:t>
        </w:r>
      </w:ins>
      <w:ins w:id="934" w:author="Robert Tetlow" w:date="2025-06-09T17:58:00Z" w16du:dateUtc="2025-06-09T21:58:00Z">
        <w:r w:rsidR="00F62FBB">
          <w:t xml:space="preserve">powerfully and reliably significant non-model attribute variable is </w:t>
        </w:r>
        <w:r w:rsidR="00F62FBB" w:rsidRPr="00F62FBB">
          <w:rPr>
            <w:i/>
            <w:iCs/>
            <w:rPrChange w:id="935" w:author="Robert Tetlow" w:date="2025-06-09T17:58:00Z" w16du:dateUtc="2025-06-09T21:58:00Z">
              <w:rPr/>
            </w:rPrChange>
          </w:rPr>
          <w:t>CB authors</w:t>
        </w:r>
        <w:r w:rsidR="00F62FBB">
          <w:t xml:space="preserve">:  having </w:t>
        </w:r>
      </w:ins>
      <w:ins w:id="936" w:author="Robert Tetlow" w:date="2025-06-09T18:02:00Z" w16du:dateUtc="2025-06-09T22:02:00Z">
        <w:r w:rsidR="00F62FBB">
          <w:t>a central bank author on the modeling team pushes out the timing of both the p</w:t>
        </w:r>
      </w:ins>
      <w:ins w:id="937" w:author="Robert Tetlow" w:date="2025-06-09T18:03:00Z" w16du:dateUtc="2025-06-09T22:03:00Z">
        <w:r w:rsidR="00F62FBB">
          <w:t xml:space="preserve">eak output and inflation effects of a monetary policy shock. </w:t>
        </w:r>
      </w:ins>
    </w:p>
    <w:p w14:paraId="3DBB4A13" w14:textId="77777777" w:rsidR="00FC39EE" w:rsidRDefault="00FC39EE" w:rsidP="00FC39EE">
      <w:pPr>
        <w:spacing w:before="0" w:after="160" w:line="278" w:lineRule="auto"/>
        <w:rPr>
          <w:ins w:id="938" w:author="Robert Tetlow" w:date="2025-06-09T17:42:00Z" w16du:dateUtc="2025-06-09T21:42:00Z"/>
          <w:rFonts w:ascii="Aptos" w:eastAsia="Aptos" w:hAnsi="Aptos" w:cs="Times New Roman"/>
          <w:kern w:val="2"/>
          <w:szCs w:val="24"/>
          <w14:ligatures w14:val="standardContextual"/>
        </w:rPr>
      </w:pPr>
    </w:p>
    <w:p w14:paraId="4E57BEEA" w14:textId="77777777" w:rsidR="00FC39EE" w:rsidRDefault="00FC39EE" w:rsidP="00FC39EE">
      <w:pPr>
        <w:spacing w:before="0" w:after="160" w:line="278" w:lineRule="auto"/>
        <w:rPr>
          <w:ins w:id="939" w:author="Robert Tetlow" w:date="2025-06-09T17:42:00Z" w16du:dateUtc="2025-06-09T21:42:00Z"/>
          <w:rFonts w:ascii="Aptos" w:eastAsia="Aptos" w:hAnsi="Aptos" w:cs="Times New Roman"/>
          <w:kern w:val="2"/>
          <w:szCs w:val="24"/>
          <w14:ligatures w14:val="standardContextual"/>
        </w:rPr>
      </w:pPr>
    </w:p>
    <w:p w14:paraId="58C83CED" w14:textId="77777777" w:rsidR="00FC39EE" w:rsidRDefault="00FC39EE" w:rsidP="00FC39EE">
      <w:pPr>
        <w:spacing w:before="0" w:after="160" w:line="278" w:lineRule="auto"/>
        <w:rPr>
          <w:ins w:id="940" w:author="Robert Tetlow" w:date="2025-06-09T17:42:00Z" w16du:dateUtc="2025-06-09T21:42:00Z"/>
          <w:rFonts w:ascii="Aptos" w:eastAsia="Aptos" w:hAnsi="Aptos" w:cs="Times New Roman"/>
          <w:kern w:val="2"/>
          <w:szCs w:val="24"/>
          <w14:ligatures w14:val="standardContextual"/>
        </w:rPr>
      </w:pPr>
    </w:p>
    <w:p w14:paraId="0EBB9738" w14:textId="77777777" w:rsidR="00FC39EE" w:rsidRPr="00FC39EE" w:rsidRDefault="00FC39EE" w:rsidP="00FC39EE">
      <w:pPr>
        <w:spacing w:before="0" w:after="160" w:line="278" w:lineRule="auto"/>
        <w:rPr>
          <w:ins w:id="941" w:author="Robert Tetlow" w:date="2025-06-09T17:42:00Z" w16du:dateUtc="2025-06-09T21:42:00Z"/>
          <w:rFonts w:ascii="Aptos" w:eastAsia="Aptos" w:hAnsi="Aptos" w:cs="Times New Roman"/>
          <w:kern w:val="2"/>
          <w:szCs w:val="24"/>
          <w14:ligatures w14:val="standardContextual"/>
        </w:rPr>
      </w:pPr>
    </w:p>
    <w:tbl>
      <w:tblPr>
        <w:tblStyle w:val="TableGrid"/>
        <w:tblW w:w="8640"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21"/>
        <w:gridCol w:w="1195"/>
        <w:gridCol w:w="1180"/>
        <w:gridCol w:w="1151"/>
        <w:gridCol w:w="1219"/>
        <w:gridCol w:w="1174"/>
      </w:tblGrid>
      <w:tr w:rsidR="00FC39EE" w:rsidRPr="00FC39EE" w14:paraId="09538656" w14:textId="77777777" w:rsidTr="00341033">
        <w:trPr>
          <w:trHeight w:val="395"/>
          <w:ins w:id="942" w:author="Robert Tetlow" w:date="2025-06-09T17:42:00Z"/>
        </w:trPr>
        <w:tc>
          <w:tcPr>
            <w:tcW w:w="8640" w:type="dxa"/>
            <w:gridSpan w:val="6"/>
            <w:tcBorders>
              <w:top w:val="single" w:sz="4" w:space="0" w:color="auto"/>
            </w:tcBorders>
            <w:hideMark/>
          </w:tcPr>
          <w:p w14:paraId="55158FF2" w14:textId="77777777" w:rsidR="00FC39EE" w:rsidRPr="00FC39EE" w:rsidRDefault="00FC39EE" w:rsidP="00FC39EE">
            <w:pPr>
              <w:spacing w:after="0" w:line="240" w:lineRule="auto"/>
              <w:jc w:val="center"/>
              <w:rPr>
                <w:ins w:id="943" w:author="Robert Tetlow" w:date="2025-06-09T17:42:00Z" w16du:dateUtc="2025-06-09T21:42:00Z"/>
                <w:rFonts w:ascii="Aptos" w:eastAsia="Aptos" w:hAnsi="Aptos" w:cs="Times New Roman"/>
                <w:sz w:val="20"/>
                <w:szCs w:val="20"/>
              </w:rPr>
            </w:pPr>
            <w:ins w:id="944" w:author="Robert Tetlow" w:date="2025-06-09T17:42:00Z" w16du:dateUtc="2025-06-09T21:42:00Z">
              <w:r w:rsidRPr="00FC39EE">
                <w:rPr>
                  <w:rFonts w:ascii="Aptos" w:eastAsia="Aptos" w:hAnsi="Aptos" w:cs="Times New Roman"/>
                  <w:sz w:val="20"/>
                  <w:szCs w:val="20"/>
                </w:rPr>
                <w:t>Table 10a</w:t>
              </w:r>
            </w:ins>
          </w:p>
          <w:p w14:paraId="374016F9" w14:textId="77777777" w:rsidR="00FC39EE" w:rsidRPr="00FC39EE" w:rsidRDefault="00FC39EE" w:rsidP="00FC39EE">
            <w:pPr>
              <w:spacing w:before="0" w:after="0" w:line="240" w:lineRule="auto"/>
              <w:jc w:val="center"/>
              <w:rPr>
                <w:ins w:id="945" w:author="Robert Tetlow" w:date="2025-06-09T17:42:00Z" w16du:dateUtc="2025-06-09T21:42:00Z"/>
                <w:rFonts w:ascii="Aptos" w:eastAsia="Aptos" w:hAnsi="Aptos" w:cs="Times New Roman"/>
                <w:b/>
                <w:bCs/>
                <w:sz w:val="22"/>
                <w:u w:val="single"/>
              </w:rPr>
            </w:pPr>
            <w:ins w:id="946" w:author="Robert Tetlow" w:date="2025-06-09T17:42:00Z" w16du:dateUtc="2025-06-09T21:42:00Z">
              <w:r w:rsidRPr="00FC39EE">
                <w:rPr>
                  <w:rFonts w:ascii="Aptos" w:eastAsia="Aptos" w:hAnsi="Aptos" w:cs="Times New Roman"/>
                  <w:b/>
                  <w:bCs/>
                  <w:sz w:val="22"/>
                  <w:u w:val="single"/>
                </w:rPr>
                <w:t>Influence of characteristics on timing of peak responses</w:t>
              </w:r>
            </w:ins>
          </w:p>
          <w:p w14:paraId="30BE230D" w14:textId="77777777" w:rsidR="00FC39EE" w:rsidRPr="00FC39EE" w:rsidRDefault="00FC39EE" w:rsidP="00FC39EE">
            <w:pPr>
              <w:spacing w:before="0" w:line="240" w:lineRule="auto"/>
              <w:jc w:val="center"/>
              <w:rPr>
                <w:ins w:id="947" w:author="Robert Tetlow" w:date="2025-06-09T17:42:00Z" w16du:dateUtc="2025-06-09T21:42:00Z"/>
                <w:rFonts w:ascii="Aptos" w:eastAsia="Aptos" w:hAnsi="Aptos" w:cs="Times New Roman"/>
                <w:sz w:val="20"/>
                <w:szCs w:val="20"/>
              </w:rPr>
            </w:pPr>
            <w:ins w:id="948" w:author="Robert Tetlow" w:date="2025-06-09T17:42:00Z" w16du:dateUtc="2025-06-09T21:42:00Z">
              <w:r w:rsidRPr="00FC39EE">
                <w:rPr>
                  <w:rFonts w:ascii="Aptos" w:eastAsia="Aptos" w:hAnsi="Aptos" w:cs="Times New Roman"/>
                  <w:sz w:val="20"/>
                  <w:szCs w:val="20"/>
                </w:rPr>
                <w:t>(full sample of models)</w:t>
              </w:r>
            </w:ins>
          </w:p>
        </w:tc>
      </w:tr>
      <w:tr w:rsidR="00FC39EE" w:rsidRPr="00FC39EE" w14:paraId="392576E4" w14:textId="77777777" w:rsidTr="00341033">
        <w:trPr>
          <w:ins w:id="949" w:author="Robert Tetlow" w:date="2025-06-09T17:42:00Z"/>
        </w:trPr>
        <w:tc>
          <w:tcPr>
            <w:tcW w:w="8640" w:type="dxa"/>
            <w:gridSpan w:val="6"/>
            <w:shd w:val="pct10" w:color="auto" w:fill="auto"/>
            <w:hideMark/>
          </w:tcPr>
          <w:p w14:paraId="64555833" w14:textId="77777777" w:rsidR="00FC39EE" w:rsidRPr="00FC39EE" w:rsidRDefault="00FC39EE" w:rsidP="00FC39EE">
            <w:pPr>
              <w:spacing w:before="0" w:after="0" w:line="240" w:lineRule="auto"/>
              <w:jc w:val="center"/>
              <w:rPr>
                <w:ins w:id="950" w:author="Robert Tetlow" w:date="2025-06-09T17:42:00Z" w16du:dateUtc="2025-06-09T21:42:00Z"/>
                <w:rFonts w:ascii="Aptos" w:eastAsia="Aptos" w:hAnsi="Aptos" w:cs="Times New Roman"/>
                <w:i/>
                <w:iCs/>
                <w:sz w:val="20"/>
                <w:szCs w:val="20"/>
              </w:rPr>
            </w:pPr>
            <w:ins w:id="951" w:author="Robert Tetlow" w:date="2025-06-09T17:42:00Z" w16du:dateUtc="2025-06-09T21:42:00Z">
              <w:r w:rsidRPr="00FC39EE">
                <w:rPr>
                  <w:rFonts w:ascii="Aptos" w:eastAsia="Aptos" w:hAnsi="Aptos" w:cs="Times New Roman"/>
                  <w:i/>
                  <w:iCs/>
                  <w:sz w:val="20"/>
                  <w:szCs w:val="20"/>
                </w:rPr>
                <w:t>y-timing</w:t>
              </w:r>
            </w:ins>
          </w:p>
        </w:tc>
      </w:tr>
      <w:tr w:rsidR="00FC39EE" w:rsidRPr="00FC39EE" w14:paraId="63F79F94" w14:textId="77777777" w:rsidTr="00341033">
        <w:trPr>
          <w:ins w:id="952" w:author="Robert Tetlow" w:date="2025-06-09T17:42:00Z"/>
        </w:trPr>
        <w:tc>
          <w:tcPr>
            <w:tcW w:w="2721" w:type="dxa"/>
            <w:tcBorders>
              <w:bottom w:val="single" w:sz="4" w:space="0" w:color="auto"/>
            </w:tcBorders>
            <w:hideMark/>
          </w:tcPr>
          <w:p w14:paraId="6D4EE4EA" w14:textId="77777777" w:rsidR="00FC39EE" w:rsidRPr="00FC39EE" w:rsidRDefault="00FC39EE" w:rsidP="00FC39EE">
            <w:pPr>
              <w:spacing w:before="0" w:after="0" w:line="240" w:lineRule="auto"/>
              <w:jc w:val="center"/>
              <w:rPr>
                <w:ins w:id="953" w:author="Robert Tetlow" w:date="2025-06-09T17:42:00Z" w16du:dateUtc="2025-06-09T21:42:00Z"/>
                <w:rFonts w:ascii="Aptos" w:eastAsia="Aptos" w:hAnsi="Aptos" w:cs="Times New Roman"/>
                <w:sz w:val="20"/>
                <w:szCs w:val="20"/>
              </w:rPr>
            </w:pPr>
            <w:ins w:id="954" w:author="Robert Tetlow" w:date="2025-06-09T17:42:00Z" w16du:dateUtc="2025-06-09T21:42:00Z">
              <w:r w:rsidRPr="00FC39EE">
                <w:rPr>
                  <w:rFonts w:ascii="Aptos" w:eastAsia="Aptos" w:hAnsi="Aptos" w:cs="Times New Roman"/>
                  <w:sz w:val="20"/>
                  <w:szCs w:val="20"/>
                </w:rPr>
                <w:t>Nominal rigidities</w:t>
              </w:r>
              <w:r w:rsidRPr="00FC39EE">
                <w:rPr>
                  <w:rFonts w:ascii="Aptos" w:eastAsia="Aptos" w:hAnsi="Aptos" w:cs="Times New Roman"/>
                  <w:sz w:val="20"/>
                  <w:szCs w:val="20"/>
                  <w:vertAlign w:val="superscript"/>
                </w:rPr>
                <w:t>†</w:t>
              </w:r>
              <w:r w:rsidRPr="00FC39EE">
                <w:rPr>
                  <w:rFonts w:ascii="Aptos" w:eastAsia="Aptos" w:hAnsi="Aptos" w:cs="Times New Roman"/>
                  <w:sz w:val="20"/>
                  <w:szCs w:val="20"/>
                </w:rPr>
                <w:t xml:space="preserve"> </w:t>
              </w:r>
            </w:ins>
          </w:p>
        </w:tc>
        <w:tc>
          <w:tcPr>
            <w:tcW w:w="1195" w:type="dxa"/>
            <w:tcBorders>
              <w:bottom w:val="single" w:sz="4" w:space="0" w:color="auto"/>
            </w:tcBorders>
            <w:hideMark/>
          </w:tcPr>
          <w:p w14:paraId="06B0C7EB" w14:textId="77777777" w:rsidR="00FC39EE" w:rsidRPr="00FC39EE" w:rsidRDefault="00FC39EE" w:rsidP="00FC39EE">
            <w:pPr>
              <w:spacing w:before="0" w:after="0" w:line="240" w:lineRule="auto"/>
              <w:jc w:val="center"/>
              <w:rPr>
                <w:ins w:id="955" w:author="Robert Tetlow" w:date="2025-06-09T17:42:00Z" w16du:dateUtc="2025-06-09T21:42:00Z"/>
                <w:rFonts w:ascii="Aptos" w:eastAsia="Aptos" w:hAnsi="Aptos" w:cs="Times New Roman"/>
                <w:sz w:val="20"/>
                <w:szCs w:val="20"/>
              </w:rPr>
            </w:pPr>
            <w:ins w:id="956" w:author="Robert Tetlow" w:date="2025-06-09T17:42:00Z" w16du:dateUtc="2025-06-09T21:42:00Z">
              <w:r w:rsidRPr="00FC39EE">
                <w:rPr>
                  <w:rFonts w:ascii="Aptos" w:eastAsia="Aptos" w:hAnsi="Aptos" w:cs="Times New Roman"/>
                  <w:sz w:val="20"/>
                  <w:szCs w:val="20"/>
                </w:rPr>
                <w:t>Log(</w:t>
              </w:r>
              <w:proofErr w:type="spellStart"/>
              <w:r w:rsidRPr="00FC39EE">
                <w:rPr>
                  <w:rFonts w:ascii="Aptos" w:eastAsia="Aptos" w:hAnsi="Aptos" w:cs="Times New Roman"/>
                  <w:sz w:val="20"/>
                  <w:szCs w:val="20"/>
                </w:rPr>
                <w:t>neq</w:t>
              </w:r>
              <w:proofErr w:type="spellEnd"/>
              <w:r w:rsidRPr="00FC39EE">
                <w:rPr>
                  <w:rFonts w:ascii="Aptos" w:eastAsia="Aptos" w:hAnsi="Aptos" w:cs="Times New Roman"/>
                  <w:sz w:val="20"/>
                  <w:szCs w:val="20"/>
                </w:rPr>
                <w:t>)</w:t>
              </w:r>
            </w:ins>
          </w:p>
        </w:tc>
        <w:tc>
          <w:tcPr>
            <w:tcW w:w="1180" w:type="dxa"/>
            <w:tcBorders>
              <w:bottom w:val="single" w:sz="4" w:space="0" w:color="auto"/>
            </w:tcBorders>
            <w:hideMark/>
          </w:tcPr>
          <w:p w14:paraId="46F22CDB" w14:textId="77777777" w:rsidR="00FC39EE" w:rsidRPr="00FC39EE" w:rsidRDefault="00FC39EE" w:rsidP="00FC39EE">
            <w:pPr>
              <w:spacing w:before="0" w:after="0" w:line="240" w:lineRule="auto"/>
              <w:jc w:val="center"/>
              <w:rPr>
                <w:ins w:id="957" w:author="Robert Tetlow" w:date="2025-06-09T17:42:00Z" w16du:dateUtc="2025-06-09T21:42:00Z"/>
                <w:rFonts w:ascii="Aptos" w:eastAsia="Aptos" w:hAnsi="Aptos" w:cs="Times New Roman"/>
                <w:sz w:val="20"/>
                <w:szCs w:val="20"/>
              </w:rPr>
            </w:pPr>
            <w:ins w:id="958" w:author="Robert Tetlow" w:date="2025-06-09T17:42:00Z" w16du:dateUtc="2025-06-09T21:42:00Z">
              <w:r w:rsidRPr="00FC39EE">
                <w:rPr>
                  <w:rFonts w:ascii="Aptos" w:eastAsia="Aptos" w:hAnsi="Aptos" w:cs="Times New Roman"/>
                  <w:sz w:val="20"/>
                  <w:szCs w:val="20"/>
                </w:rPr>
                <w:t>Late vintage</w:t>
              </w:r>
            </w:ins>
          </w:p>
        </w:tc>
        <w:tc>
          <w:tcPr>
            <w:tcW w:w="1151" w:type="dxa"/>
            <w:tcBorders>
              <w:bottom w:val="single" w:sz="4" w:space="0" w:color="auto"/>
            </w:tcBorders>
            <w:hideMark/>
          </w:tcPr>
          <w:p w14:paraId="53AFA706" w14:textId="77777777" w:rsidR="00FC39EE" w:rsidRPr="00FC39EE" w:rsidRDefault="00FC39EE" w:rsidP="00FC39EE">
            <w:pPr>
              <w:spacing w:before="0" w:after="0" w:line="240" w:lineRule="auto"/>
              <w:jc w:val="center"/>
              <w:rPr>
                <w:ins w:id="959" w:author="Robert Tetlow" w:date="2025-06-09T17:42:00Z" w16du:dateUtc="2025-06-09T21:42:00Z"/>
                <w:rFonts w:ascii="Aptos" w:eastAsia="Aptos" w:hAnsi="Aptos" w:cs="Times New Roman"/>
                <w:sz w:val="20"/>
                <w:szCs w:val="20"/>
              </w:rPr>
            </w:pPr>
            <w:ins w:id="960" w:author="Robert Tetlow" w:date="2025-06-09T17:42:00Z" w16du:dateUtc="2025-06-09T21:42:00Z">
              <w:r w:rsidRPr="00FC39EE">
                <w:rPr>
                  <w:rFonts w:ascii="Aptos" w:eastAsia="Aptos" w:hAnsi="Aptos" w:cs="Times New Roman"/>
                  <w:sz w:val="20"/>
                  <w:szCs w:val="20"/>
                </w:rPr>
                <w:t>Mid vintage</w:t>
              </w:r>
            </w:ins>
          </w:p>
        </w:tc>
        <w:tc>
          <w:tcPr>
            <w:tcW w:w="1219" w:type="dxa"/>
            <w:tcBorders>
              <w:bottom w:val="single" w:sz="4" w:space="0" w:color="auto"/>
            </w:tcBorders>
            <w:hideMark/>
          </w:tcPr>
          <w:p w14:paraId="14A76660" w14:textId="77777777" w:rsidR="00FC39EE" w:rsidRPr="00FC39EE" w:rsidRDefault="00FC39EE" w:rsidP="00FC39EE">
            <w:pPr>
              <w:spacing w:before="0" w:after="0" w:line="240" w:lineRule="auto"/>
              <w:jc w:val="center"/>
              <w:rPr>
                <w:ins w:id="961" w:author="Robert Tetlow" w:date="2025-06-09T17:42:00Z" w16du:dateUtc="2025-06-09T21:42:00Z"/>
                <w:rFonts w:ascii="Aptos" w:eastAsia="Aptos" w:hAnsi="Aptos" w:cs="Times New Roman"/>
                <w:sz w:val="20"/>
                <w:szCs w:val="20"/>
              </w:rPr>
            </w:pPr>
            <w:ins w:id="962" w:author="Robert Tetlow" w:date="2025-06-09T17:42:00Z" w16du:dateUtc="2025-06-09T21:42:00Z">
              <w:r w:rsidRPr="00FC39EE">
                <w:rPr>
                  <w:rFonts w:ascii="Aptos" w:eastAsia="Aptos" w:hAnsi="Aptos" w:cs="Times New Roman"/>
                  <w:sz w:val="20"/>
                  <w:szCs w:val="20"/>
                </w:rPr>
                <w:t>Early estimation</w:t>
              </w:r>
            </w:ins>
          </w:p>
        </w:tc>
        <w:tc>
          <w:tcPr>
            <w:tcW w:w="1174" w:type="dxa"/>
            <w:tcBorders>
              <w:bottom w:val="single" w:sz="4" w:space="0" w:color="auto"/>
            </w:tcBorders>
            <w:hideMark/>
          </w:tcPr>
          <w:p w14:paraId="750F3881" w14:textId="77777777" w:rsidR="00FC39EE" w:rsidRPr="00FC39EE" w:rsidRDefault="00FC39EE" w:rsidP="00FC39EE">
            <w:pPr>
              <w:spacing w:before="0" w:after="0" w:line="240" w:lineRule="auto"/>
              <w:jc w:val="center"/>
              <w:rPr>
                <w:ins w:id="963" w:author="Robert Tetlow" w:date="2025-06-09T17:42:00Z" w16du:dateUtc="2025-06-09T21:42:00Z"/>
                <w:rFonts w:ascii="Aptos" w:eastAsia="Aptos" w:hAnsi="Aptos" w:cs="Times New Roman"/>
                <w:sz w:val="20"/>
                <w:szCs w:val="20"/>
              </w:rPr>
            </w:pPr>
            <w:ins w:id="964" w:author="Robert Tetlow" w:date="2025-06-09T17:42:00Z" w16du:dateUtc="2025-06-09T21:42:00Z">
              <w:r w:rsidRPr="00FC39EE">
                <w:rPr>
                  <w:rFonts w:ascii="Aptos" w:eastAsia="Aptos" w:hAnsi="Aptos" w:cs="Times New Roman"/>
                  <w:sz w:val="20"/>
                  <w:szCs w:val="20"/>
                </w:rPr>
                <w:t>CB authors</w:t>
              </w:r>
            </w:ins>
          </w:p>
        </w:tc>
      </w:tr>
      <w:tr w:rsidR="00FC39EE" w:rsidRPr="00FC39EE" w14:paraId="7138D442" w14:textId="77777777" w:rsidTr="00341033">
        <w:trPr>
          <w:ins w:id="965" w:author="Robert Tetlow" w:date="2025-06-09T17:42:00Z"/>
        </w:trPr>
        <w:tc>
          <w:tcPr>
            <w:tcW w:w="2721" w:type="dxa"/>
            <w:tcBorders>
              <w:top w:val="single" w:sz="4" w:space="0" w:color="auto"/>
            </w:tcBorders>
            <w:vAlign w:val="center"/>
            <w:hideMark/>
          </w:tcPr>
          <w:p w14:paraId="2DB1CE34" w14:textId="77777777" w:rsidR="00FC39EE" w:rsidRPr="00FC39EE" w:rsidRDefault="00FC39EE" w:rsidP="00FC39EE">
            <w:pPr>
              <w:spacing w:before="0" w:after="0" w:line="240" w:lineRule="auto"/>
              <w:rPr>
                <w:ins w:id="966" w:author="Robert Tetlow" w:date="2025-06-09T17:42:00Z" w16du:dateUtc="2025-06-09T21:42:00Z"/>
                <w:rFonts w:ascii="Aptos" w:eastAsia="Aptos" w:hAnsi="Aptos" w:cs="Times New Roman"/>
                <w:sz w:val="20"/>
                <w:szCs w:val="20"/>
              </w:rPr>
            </w:pPr>
            <w:ins w:id="967" w:author="Robert Tetlow" w:date="2025-06-09T17:42:00Z" w16du:dateUtc="2025-06-09T21:42:00Z">
              <w:r w:rsidRPr="00FC39EE">
                <w:rPr>
                  <w:rFonts w:ascii="Aptos" w:eastAsia="Aptos" w:hAnsi="Aptos" w:cs="Times New Roman"/>
                  <w:sz w:val="20"/>
                  <w:szCs w:val="20"/>
                </w:rPr>
                <w:t>Sticky prices with indexation</w:t>
              </w:r>
            </w:ins>
          </w:p>
        </w:tc>
        <w:tc>
          <w:tcPr>
            <w:tcW w:w="1195" w:type="dxa"/>
            <w:tcBorders>
              <w:top w:val="single" w:sz="4" w:space="0" w:color="auto"/>
            </w:tcBorders>
          </w:tcPr>
          <w:p w14:paraId="194067C7" w14:textId="77777777" w:rsidR="00FC39EE" w:rsidRPr="00FC39EE" w:rsidRDefault="00FC39EE" w:rsidP="00FC39EE">
            <w:pPr>
              <w:spacing w:before="0" w:after="0" w:line="240" w:lineRule="auto"/>
              <w:jc w:val="center"/>
              <w:rPr>
                <w:ins w:id="968" w:author="Robert Tetlow" w:date="2025-06-09T17:42:00Z" w16du:dateUtc="2025-06-09T21:42:00Z"/>
                <w:rFonts w:ascii="Aptos" w:eastAsia="Aptos" w:hAnsi="Aptos" w:cs="Times New Roman"/>
                <w:sz w:val="20"/>
                <w:szCs w:val="20"/>
              </w:rPr>
            </w:pPr>
          </w:p>
        </w:tc>
        <w:tc>
          <w:tcPr>
            <w:tcW w:w="1180" w:type="dxa"/>
            <w:tcBorders>
              <w:top w:val="single" w:sz="4" w:space="0" w:color="auto"/>
            </w:tcBorders>
          </w:tcPr>
          <w:p w14:paraId="56D9EA53" w14:textId="77777777" w:rsidR="00FC39EE" w:rsidRPr="00FC39EE" w:rsidRDefault="00FC39EE" w:rsidP="00FC39EE">
            <w:pPr>
              <w:spacing w:before="0" w:after="0" w:line="240" w:lineRule="auto"/>
              <w:jc w:val="center"/>
              <w:rPr>
                <w:ins w:id="969" w:author="Robert Tetlow" w:date="2025-06-09T17:42:00Z" w16du:dateUtc="2025-06-09T21:42:00Z"/>
                <w:rFonts w:ascii="Aptos" w:eastAsia="Aptos" w:hAnsi="Aptos" w:cs="Times New Roman"/>
                <w:sz w:val="20"/>
                <w:szCs w:val="20"/>
              </w:rPr>
            </w:pPr>
            <w:ins w:id="970" w:author="Robert Tetlow" w:date="2025-06-09T17:42:00Z" w16du:dateUtc="2025-06-09T21:42:00Z">
              <w:r w:rsidRPr="00FC39EE">
                <w:rPr>
                  <w:rFonts w:ascii="Aptos" w:eastAsia="Aptos" w:hAnsi="Aptos" w:cs="Times New Roman"/>
                  <w:sz w:val="20"/>
                  <w:szCs w:val="20"/>
                </w:rPr>
                <w:t>&lt;</w:t>
              </w:r>
            </w:ins>
          </w:p>
        </w:tc>
        <w:tc>
          <w:tcPr>
            <w:tcW w:w="1151" w:type="dxa"/>
            <w:tcBorders>
              <w:top w:val="single" w:sz="4" w:space="0" w:color="auto"/>
            </w:tcBorders>
          </w:tcPr>
          <w:p w14:paraId="00FF525D" w14:textId="77777777" w:rsidR="00FC39EE" w:rsidRPr="00FC39EE" w:rsidRDefault="00FC39EE" w:rsidP="00FC39EE">
            <w:pPr>
              <w:spacing w:before="0" w:after="0" w:line="240" w:lineRule="auto"/>
              <w:jc w:val="center"/>
              <w:rPr>
                <w:ins w:id="971" w:author="Robert Tetlow" w:date="2025-06-09T17:42:00Z" w16du:dateUtc="2025-06-09T21:42:00Z"/>
                <w:rFonts w:ascii="Aptos" w:eastAsia="Aptos" w:hAnsi="Aptos" w:cs="Times New Roman"/>
                <w:sz w:val="20"/>
                <w:szCs w:val="20"/>
              </w:rPr>
            </w:pPr>
            <w:ins w:id="972" w:author="Robert Tetlow" w:date="2025-06-09T17:42:00Z" w16du:dateUtc="2025-06-09T21:42:00Z">
              <w:r w:rsidRPr="00FC39EE">
                <w:rPr>
                  <w:rFonts w:ascii="Aptos" w:eastAsia="Aptos" w:hAnsi="Aptos" w:cs="Times New Roman"/>
                  <w:sz w:val="20"/>
                  <w:szCs w:val="20"/>
                </w:rPr>
                <w:t>&lt;</w:t>
              </w:r>
            </w:ins>
          </w:p>
        </w:tc>
        <w:tc>
          <w:tcPr>
            <w:tcW w:w="1219" w:type="dxa"/>
            <w:tcBorders>
              <w:top w:val="single" w:sz="4" w:space="0" w:color="auto"/>
            </w:tcBorders>
          </w:tcPr>
          <w:p w14:paraId="5E0775F3" w14:textId="77777777" w:rsidR="00FC39EE" w:rsidRPr="00FC39EE" w:rsidRDefault="00FC39EE" w:rsidP="00FC39EE">
            <w:pPr>
              <w:spacing w:before="0" w:after="0" w:line="240" w:lineRule="auto"/>
              <w:jc w:val="center"/>
              <w:rPr>
                <w:ins w:id="973" w:author="Robert Tetlow" w:date="2025-06-09T17:42:00Z" w16du:dateUtc="2025-06-09T21:42:00Z"/>
                <w:rFonts w:ascii="Aptos" w:eastAsia="Aptos" w:hAnsi="Aptos" w:cs="Times New Roman"/>
                <w:sz w:val="20"/>
                <w:szCs w:val="20"/>
              </w:rPr>
            </w:pPr>
            <w:ins w:id="974" w:author="Robert Tetlow" w:date="2025-06-09T17:42:00Z" w16du:dateUtc="2025-06-09T21:42:00Z">
              <w:r w:rsidRPr="00FC39EE">
                <w:rPr>
                  <w:rFonts w:ascii="Aptos" w:eastAsia="Aptos" w:hAnsi="Aptos" w:cs="Times New Roman"/>
                  <w:sz w:val="20"/>
                  <w:szCs w:val="20"/>
                </w:rPr>
                <w:t>&lt;&lt;</w:t>
              </w:r>
            </w:ins>
          </w:p>
        </w:tc>
        <w:tc>
          <w:tcPr>
            <w:tcW w:w="1174" w:type="dxa"/>
            <w:tcBorders>
              <w:top w:val="single" w:sz="4" w:space="0" w:color="auto"/>
            </w:tcBorders>
          </w:tcPr>
          <w:p w14:paraId="5F44E602" w14:textId="77777777" w:rsidR="00FC39EE" w:rsidRPr="00FC39EE" w:rsidRDefault="00FC39EE" w:rsidP="00FC39EE">
            <w:pPr>
              <w:spacing w:before="0" w:after="0" w:line="240" w:lineRule="auto"/>
              <w:jc w:val="center"/>
              <w:rPr>
                <w:ins w:id="975" w:author="Robert Tetlow" w:date="2025-06-09T17:42:00Z" w16du:dateUtc="2025-06-09T21:42:00Z"/>
                <w:rFonts w:ascii="Aptos" w:eastAsia="Aptos" w:hAnsi="Aptos" w:cs="Times New Roman"/>
                <w:sz w:val="20"/>
                <w:szCs w:val="20"/>
              </w:rPr>
            </w:pPr>
            <w:ins w:id="976" w:author="Robert Tetlow" w:date="2025-06-09T17:42:00Z" w16du:dateUtc="2025-06-09T21:42:00Z">
              <w:r w:rsidRPr="00FC39EE">
                <w:rPr>
                  <w:rFonts w:ascii="Aptos" w:eastAsia="Aptos" w:hAnsi="Aptos" w:cs="Times New Roman"/>
                  <w:sz w:val="20"/>
                  <w:szCs w:val="20"/>
                </w:rPr>
                <w:t>&gt;&gt;&gt;</w:t>
              </w:r>
            </w:ins>
          </w:p>
        </w:tc>
      </w:tr>
      <w:tr w:rsidR="00FC39EE" w:rsidRPr="00FC39EE" w14:paraId="62632392" w14:textId="77777777" w:rsidTr="00341033">
        <w:trPr>
          <w:ins w:id="977" w:author="Robert Tetlow" w:date="2025-06-09T17:42:00Z"/>
        </w:trPr>
        <w:tc>
          <w:tcPr>
            <w:tcW w:w="2721" w:type="dxa"/>
            <w:vAlign w:val="center"/>
            <w:hideMark/>
          </w:tcPr>
          <w:p w14:paraId="2C33D9A5" w14:textId="77777777" w:rsidR="00FC39EE" w:rsidRPr="00FC39EE" w:rsidRDefault="00FC39EE" w:rsidP="00FC39EE">
            <w:pPr>
              <w:spacing w:before="0" w:after="0" w:line="240" w:lineRule="auto"/>
              <w:rPr>
                <w:ins w:id="978" w:author="Robert Tetlow" w:date="2025-06-09T17:42:00Z" w16du:dateUtc="2025-06-09T21:42:00Z"/>
                <w:rFonts w:ascii="Aptos" w:eastAsia="Aptos" w:hAnsi="Aptos" w:cs="Times New Roman"/>
                <w:sz w:val="20"/>
                <w:szCs w:val="20"/>
              </w:rPr>
            </w:pPr>
            <w:ins w:id="979" w:author="Robert Tetlow" w:date="2025-06-09T17:42:00Z" w16du:dateUtc="2025-06-09T21:42:00Z">
              <w:r w:rsidRPr="00FC39EE">
                <w:rPr>
                  <w:rFonts w:ascii="Aptos" w:eastAsia="Aptos" w:hAnsi="Aptos" w:cs="Times New Roman"/>
                  <w:sz w:val="20"/>
                  <w:szCs w:val="20"/>
                </w:rPr>
                <w:t>Sticky wages with indexation</w:t>
              </w:r>
            </w:ins>
          </w:p>
        </w:tc>
        <w:tc>
          <w:tcPr>
            <w:tcW w:w="1195" w:type="dxa"/>
          </w:tcPr>
          <w:p w14:paraId="5C31578C" w14:textId="77777777" w:rsidR="00FC39EE" w:rsidRPr="00FC39EE" w:rsidRDefault="00FC39EE" w:rsidP="00FC39EE">
            <w:pPr>
              <w:spacing w:before="0" w:after="0" w:line="240" w:lineRule="auto"/>
              <w:jc w:val="center"/>
              <w:rPr>
                <w:ins w:id="980" w:author="Robert Tetlow" w:date="2025-06-09T17:42:00Z" w16du:dateUtc="2025-06-09T21:42:00Z"/>
                <w:rFonts w:ascii="Aptos" w:eastAsia="Aptos" w:hAnsi="Aptos" w:cs="Times New Roman"/>
                <w:sz w:val="20"/>
                <w:szCs w:val="20"/>
              </w:rPr>
            </w:pPr>
          </w:p>
        </w:tc>
        <w:tc>
          <w:tcPr>
            <w:tcW w:w="1180" w:type="dxa"/>
          </w:tcPr>
          <w:p w14:paraId="6BF87012" w14:textId="77777777" w:rsidR="00FC39EE" w:rsidRPr="00FC39EE" w:rsidRDefault="00FC39EE" w:rsidP="00FC39EE">
            <w:pPr>
              <w:spacing w:before="0" w:after="0" w:line="240" w:lineRule="auto"/>
              <w:jc w:val="center"/>
              <w:rPr>
                <w:ins w:id="981" w:author="Robert Tetlow" w:date="2025-06-09T17:42:00Z" w16du:dateUtc="2025-06-09T21:42:00Z"/>
                <w:rFonts w:ascii="Aptos" w:eastAsia="Aptos" w:hAnsi="Aptos" w:cs="Times New Roman"/>
                <w:sz w:val="20"/>
                <w:szCs w:val="20"/>
              </w:rPr>
            </w:pPr>
            <w:ins w:id="982" w:author="Robert Tetlow" w:date="2025-06-09T17:42:00Z" w16du:dateUtc="2025-06-09T21:42:00Z">
              <w:r w:rsidRPr="00FC39EE">
                <w:rPr>
                  <w:rFonts w:ascii="Aptos" w:eastAsia="Aptos" w:hAnsi="Aptos" w:cs="Times New Roman"/>
                  <w:sz w:val="20"/>
                  <w:szCs w:val="20"/>
                </w:rPr>
                <w:t>&lt;&lt;</w:t>
              </w:r>
            </w:ins>
          </w:p>
        </w:tc>
        <w:tc>
          <w:tcPr>
            <w:tcW w:w="1151" w:type="dxa"/>
          </w:tcPr>
          <w:p w14:paraId="34F0570E" w14:textId="77777777" w:rsidR="00FC39EE" w:rsidRPr="00FC39EE" w:rsidRDefault="00FC39EE" w:rsidP="00FC39EE">
            <w:pPr>
              <w:spacing w:before="0" w:after="0" w:line="240" w:lineRule="auto"/>
              <w:jc w:val="center"/>
              <w:rPr>
                <w:ins w:id="983" w:author="Robert Tetlow" w:date="2025-06-09T17:42:00Z" w16du:dateUtc="2025-06-09T21:42:00Z"/>
                <w:rFonts w:ascii="Aptos" w:eastAsia="Aptos" w:hAnsi="Aptos" w:cs="Times New Roman"/>
                <w:sz w:val="20"/>
                <w:szCs w:val="20"/>
              </w:rPr>
            </w:pPr>
            <w:ins w:id="984" w:author="Robert Tetlow" w:date="2025-06-09T17:42:00Z" w16du:dateUtc="2025-06-09T21:42:00Z">
              <w:r w:rsidRPr="00FC39EE">
                <w:rPr>
                  <w:rFonts w:ascii="Aptos" w:eastAsia="Aptos" w:hAnsi="Aptos" w:cs="Times New Roman"/>
                  <w:sz w:val="20"/>
                  <w:szCs w:val="20"/>
                </w:rPr>
                <w:t>&lt;&lt;</w:t>
              </w:r>
            </w:ins>
          </w:p>
        </w:tc>
        <w:tc>
          <w:tcPr>
            <w:tcW w:w="1219" w:type="dxa"/>
          </w:tcPr>
          <w:p w14:paraId="034878F3" w14:textId="77777777" w:rsidR="00FC39EE" w:rsidRPr="00FC39EE" w:rsidRDefault="00FC39EE" w:rsidP="00FC39EE">
            <w:pPr>
              <w:spacing w:before="0" w:after="0" w:line="240" w:lineRule="auto"/>
              <w:jc w:val="center"/>
              <w:rPr>
                <w:ins w:id="985" w:author="Robert Tetlow" w:date="2025-06-09T17:42:00Z" w16du:dateUtc="2025-06-09T21:42:00Z"/>
                <w:rFonts w:ascii="Aptos" w:eastAsia="Aptos" w:hAnsi="Aptos" w:cs="Times New Roman"/>
                <w:sz w:val="20"/>
                <w:szCs w:val="20"/>
              </w:rPr>
            </w:pPr>
            <w:ins w:id="986" w:author="Robert Tetlow" w:date="2025-06-09T17:42:00Z" w16du:dateUtc="2025-06-09T21:42:00Z">
              <w:r w:rsidRPr="00FC39EE">
                <w:rPr>
                  <w:rFonts w:ascii="Aptos" w:eastAsia="Aptos" w:hAnsi="Aptos" w:cs="Times New Roman"/>
                  <w:sz w:val="20"/>
                  <w:szCs w:val="20"/>
                </w:rPr>
                <w:t>&lt;</w:t>
              </w:r>
            </w:ins>
          </w:p>
        </w:tc>
        <w:tc>
          <w:tcPr>
            <w:tcW w:w="1174" w:type="dxa"/>
          </w:tcPr>
          <w:p w14:paraId="0E54B2FC" w14:textId="77777777" w:rsidR="00FC39EE" w:rsidRPr="00FC39EE" w:rsidRDefault="00FC39EE" w:rsidP="00FC39EE">
            <w:pPr>
              <w:spacing w:before="0" w:after="0" w:line="240" w:lineRule="auto"/>
              <w:jc w:val="center"/>
              <w:rPr>
                <w:ins w:id="987" w:author="Robert Tetlow" w:date="2025-06-09T17:42:00Z" w16du:dateUtc="2025-06-09T21:42:00Z"/>
                <w:rFonts w:ascii="Aptos" w:eastAsia="Aptos" w:hAnsi="Aptos" w:cs="Times New Roman"/>
                <w:sz w:val="20"/>
                <w:szCs w:val="20"/>
              </w:rPr>
            </w:pPr>
            <w:ins w:id="988" w:author="Robert Tetlow" w:date="2025-06-09T17:42:00Z" w16du:dateUtc="2025-06-09T21:42:00Z">
              <w:r w:rsidRPr="00FC39EE">
                <w:rPr>
                  <w:rFonts w:ascii="Aptos" w:eastAsia="Aptos" w:hAnsi="Aptos" w:cs="Times New Roman"/>
                  <w:sz w:val="20"/>
                  <w:szCs w:val="20"/>
                </w:rPr>
                <w:t>&gt;&gt;&gt;</w:t>
              </w:r>
            </w:ins>
          </w:p>
        </w:tc>
      </w:tr>
      <w:tr w:rsidR="00FC39EE" w:rsidRPr="00FC39EE" w14:paraId="0E3A23B5" w14:textId="77777777" w:rsidTr="00341033">
        <w:trPr>
          <w:trHeight w:val="53"/>
          <w:ins w:id="989" w:author="Robert Tetlow" w:date="2025-06-09T17:42:00Z"/>
        </w:trPr>
        <w:tc>
          <w:tcPr>
            <w:tcW w:w="2721" w:type="dxa"/>
            <w:vAlign w:val="center"/>
            <w:hideMark/>
          </w:tcPr>
          <w:p w14:paraId="10588776" w14:textId="77777777" w:rsidR="00FC39EE" w:rsidRPr="00FC39EE" w:rsidRDefault="00FC39EE" w:rsidP="00FC39EE">
            <w:pPr>
              <w:spacing w:before="0" w:after="0" w:line="240" w:lineRule="auto"/>
              <w:rPr>
                <w:ins w:id="990" w:author="Robert Tetlow" w:date="2025-06-09T17:42:00Z" w16du:dateUtc="2025-06-09T21:42:00Z"/>
                <w:rFonts w:ascii="Aptos" w:eastAsia="Aptos" w:hAnsi="Aptos" w:cs="Times New Roman"/>
                <w:sz w:val="20"/>
                <w:szCs w:val="20"/>
              </w:rPr>
            </w:pPr>
            <w:ins w:id="991" w:author="Robert Tetlow" w:date="2025-06-09T17:42:00Z" w16du:dateUtc="2025-06-09T21:42:00Z">
              <w:r w:rsidRPr="00FC39EE">
                <w:rPr>
                  <w:rFonts w:ascii="Aptos" w:eastAsia="Aptos" w:hAnsi="Aptos" w:cs="Times New Roman"/>
                  <w:sz w:val="20"/>
                  <w:szCs w:val="20"/>
                </w:rPr>
                <w:t>Both sticky with indexation</w:t>
              </w:r>
            </w:ins>
          </w:p>
        </w:tc>
        <w:tc>
          <w:tcPr>
            <w:tcW w:w="1195" w:type="dxa"/>
          </w:tcPr>
          <w:p w14:paraId="2F51712A" w14:textId="77777777" w:rsidR="00FC39EE" w:rsidRPr="00FC39EE" w:rsidRDefault="00FC39EE" w:rsidP="00FC39EE">
            <w:pPr>
              <w:spacing w:before="0" w:after="0" w:line="240" w:lineRule="auto"/>
              <w:jc w:val="center"/>
              <w:rPr>
                <w:ins w:id="992" w:author="Robert Tetlow" w:date="2025-06-09T17:42:00Z" w16du:dateUtc="2025-06-09T21:42:00Z"/>
                <w:rFonts w:ascii="Aptos" w:eastAsia="Aptos" w:hAnsi="Aptos" w:cs="Times New Roman"/>
                <w:sz w:val="20"/>
                <w:szCs w:val="20"/>
              </w:rPr>
            </w:pPr>
          </w:p>
        </w:tc>
        <w:tc>
          <w:tcPr>
            <w:tcW w:w="1180" w:type="dxa"/>
          </w:tcPr>
          <w:p w14:paraId="626F340B" w14:textId="77777777" w:rsidR="00FC39EE" w:rsidRPr="00FC39EE" w:rsidRDefault="00FC39EE" w:rsidP="00FC39EE">
            <w:pPr>
              <w:spacing w:before="0" w:after="0" w:line="240" w:lineRule="auto"/>
              <w:jc w:val="center"/>
              <w:rPr>
                <w:ins w:id="993" w:author="Robert Tetlow" w:date="2025-06-09T17:42:00Z" w16du:dateUtc="2025-06-09T21:42:00Z"/>
                <w:rFonts w:ascii="Aptos" w:eastAsia="Aptos" w:hAnsi="Aptos" w:cs="Times New Roman"/>
                <w:sz w:val="20"/>
                <w:szCs w:val="20"/>
              </w:rPr>
            </w:pPr>
            <w:ins w:id="994" w:author="Robert Tetlow" w:date="2025-06-09T17:42:00Z" w16du:dateUtc="2025-06-09T21:42:00Z">
              <w:r w:rsidRPr="00FC39EE">
                <w:rPr>
                  <w:rFonts w:ascii="Aptos" w:eastAsia="Aptos" w:hAnsi="Aptos" w:cs="Times New Roman"/>
                  <w:sz w:val="20"/>
                  <w:szCs w:val="20"/>
                </w:rPr>
                <w:t>&lt;</w:t>
              </w:r>
            </w:ins>
          </w:p>
        </w:tc>
        <w:tc>
          <w:tcPr>
            <w:tcW w:w="1151" w:type="dxa"/>
          </w:tcPr>
          <w:p w14:paraId="5F2C7764" w14:textId="77777777" w:rsidR="00FC39EE" w:rsidRPr="00FC39EE" w:rsidRDefault="00FC39EE" w:rsidP="00FC39EE">
            <w:pPr>
              <w:spacing w:before="0" w:after="0" w:line="240" w:lineRule="auto"/>
              <w:jc w:val="center"/>
              <w:rPr>
                <w:ins w:id="995" w:author="Robert Tetlow" w:date="2025-06-09T17:42:00Z" w16du:dateUtc="2025-06-09T21:42:00Z"/>
                <w:rFonts w:ascii="Aptos" w:eastAsia="Aptos" w:hAnsi="Aptos" w:cs="Times New Roman"/>
                <w:sz w:val="20"/>
                <w:szCs w:val="20"/>
              </w:rPr>
            </w:pPr>
            <w:ins w:id="996" w:author="Robert Tetlow" w:date="2025-06-09T17:42:00Z" w16du:dateUtc="2025-06-09T21:42:00Z">
              <w:r w:rsidRPr="00FC39EE">
                <w:rPr>
                  <w:rFonts w:ascii="Aptos" w:eastAsia="Aptos" w:hAnsi="Aptos" w:cs="Times New Roman"/>
                  <w:sz w:val="20"/>
                  <w:szCs w:val="20"/>
                </w:rPr>
                <w:t>&lt;</w:t>
              </w:r>
            </w:ins>
          </w:p>
        </w:tc>
        <w:tc>
          <w:tcPr>
            <w:tcW w:w="1219" w:type="dxa"/>
          </w:tcPr>
          <w:p w14:paraId="47ED18A9" w14:textId="77777777" w:rsidR="00FC39EE" w:rsidRPr="00FC39EE" w:rsidRDefault="00FC39EE" w:rsidP="00FC39EE">
            <w:pPr>
              <w:spacing w:before="0" w:after="0" w:line="240" w:lineRule="auto"/>
              <w:jc w:val="center"/>
              <w:rPr>
                <w:ins w:id="997" w:author="Robert Tetlow" w:date="2025-06-09T17:42:00Z" w16du:dateUtc="2025-06-09T21:42:00Z"/>
                <w:rFonts w:ascii="Aptos" w:eastAsia="Aptos" w:hAnsi="Aptos" w:cs="Times New Roman"/>
                <w:sz w:val="20"/>
                <w:szCs w:val="20"/>
              </w:rPr>
            </w:pPr>
            <w:ins w:id="998" w:author="Robert Tetlow" w:date="2025-06-09T17:42:00Z" w16du:dateUtc="2025-06-09T21:42:00Z">
              <w:r w:rsidRPr="00FC39EE">
                <w:rPr>
                  <w:rFonts w:ascii="Aptos" w:eastAsia="Aptos" w:hAnsi="Aptos" w:cs="Times New Roman"/>
                  <w:sz w:val="20"/>
                  <w:szCs w:val="20"/>
                </w:rPr>
                <w:t>&lt;</w:t>
              </w:r>
            </w:ins>
          </w:p>
        </w:tc>
        <w:tc>
          <w:tcPr>
            <w:tcW w:w="1174" w:type="dxa"/>
          </w:tcPr>
          <w:p w14:paraId="6DD7E35C" w14:textId="77777777" w:rsidR="00FC39EE" w:rsidRPr="00FC39EE" w:rsidRDefault="00FC39EE" w:rsidP="00FC39EE">
            <w:pPr>
              <w:spacing w:before="0" w:after="0" w:line="240" w:lineRule="auto"/>
              <w:jc w:val="center"/>
              <w:rPr>
                <w:ins w:id="999" w:author="Robert Tetlow" w:date="2025-06-09T17:42:00Z" w16du:dateUtc="2025-06-09T21:42:00Z"/>
                <w:rFonts w:ascii="Aptos" w:eastAsia="Aptos" w:hAnsi="Aptos" w:cs="Times New Roman"/>
                <w:sz w:val="20"/>
                <w:szCs w:val="20"/>
              </w:rPr>
            </w:pPr>
            <w:ins w:id="1000" w:author="Robert Tetlow" w:date="2025-06-09T17:42:00Z" w16du:dateUtc="2025-06-09T21:42:00Z">
              <w:r w:rsidRPr="00FC39EE">
                <w:rPr>
                  <w:rFonts w:ascii="Aptos" w:eastAsia="Aptos" w:hAnsi="Aptos" w:cs="Times New Roman"/>
                  <w:sz w:val="20"/>
                  <w:szCs w:val="20"/>
                </w:rPr>
                <w:t>&gt;&gt;&gt;</w:t>
              </w:r>
            </w:ins>
          </w:p>
        </w:tc>
      </w:tr>
      <w:tr w:rsidR="00FC39EE" w:rsidRPr="00FC39EE" w14:paraId="3C1ADE5E" w14:textId="77777777" w:rsidTr="00341033">
        <w:trPr>
          <w:ins w:id="1001" w:author="Robert Tetlow" w:date="2025-06-09T17:42:00Z"/>
        </w:trPr>
        <w:tc>
          <w:tcPr>
            <w:tcW w:w="2721" w:type="dxa"/>
            <w:vAlign w:val="center"/>
            <w:hideMark/>
          </w:tcPr>
          <w:p w14:paraId="67787DCA" w14:textId="77777777" w:rsidR="00FC39EE" w:rsidRPr="00FC39EE" w:rsidRDefault="00FC39EE" w:rsidP="00FC39EE">
            <w:pPr>
              <w:spacing w:before="0" w:after="0" w:line="240" w:lineRule="auto"/>
              <w:rPr>
                <w:ins w:id="1002" w:author="Robert Tetlow" w:date="2025-06-09T17:42:00Z" w16du:dateUtc="2025-06-09T21:42:00Z"/>
                <w:rFonts w:ascii="Aptos" w:eastAsia="Aptos" w:hAnsi="Aptos" w:cs="Times New Roman"/>
                <w:sz w:val="20"/>
                <w:szCs w:val="20"/>
              </w:rPr>
            </w:pPr>
            <w:ins w:id="1003" w:author="Robert Tetlow" w:date="2025-06-09T17:42:00Z" w16du:dateUtc="2025-06-09T21:42:00Z">
              <w:r w:rsidRPr="00FC39EE">
                <w:rPr>
                  <w:rFonts w:ascii="Aptos" w:eastAsia="Aptos" w:hAnsi="Aptos" w:cs="Times New Roman"/>
                  <w:sz w:val="20"/>
                  <w:szCs w:val="20"/>
                </w:rPr>
                <w:t>Both sticky w/o indexation</w:t>
              </w:r>
            </w:ins>
          </w:p>
        </w:tc>
        <w:tc>
          <w:tcPr>
            <w:tcW w:w="1195" w:type="dxa"/>
          </w:tcPr>
          <w:p w14:paraId="147EA094" w14:textId="77777777" w:rsidR="00FC39EE" w:rsidRPr="00FC39EE" w:rsidRDefault="00FC39EE" w:rsidP="00FC39EE">
            <w:pPr>
              <w:spacing w:before="0" w:after="0" w:line="240" w:lineRule="auto"/>
              <w:jc w:val="center"/>
              <w:rPr>
                <w:ins w:id="1004" w:author="Robert Tetlow" w:date="2025-06-09T17:42:00Z" w16du:dateUtc="2025-06-09T21:42:00Z"/>
                <w:rFonts w:ascii="Aptos" w:eastAsia="Aptos" w:hAnsi="Aptos" w:cs="Times New Roman"/>
                <w:sz w:val="20"/>
                <w:szCs w:val="20"/>
              </w:rPr>
            </w:pPr>
          </w:p>
        </w:tc>
        <w:tc>
          <w:tcPr>
            <w:tcW w:w="1180" w:type="dxa"/>
          </w:tcPr>
          <w:p w14:paraId="58E2FA59" w14:textId="77777777" w:rsidR="00FC39EE" w:rsidRPr="00FC39EE" w:rsidRDefault="00FC39EE" w:rsidP="00FC39EE">
            <w:pPr>
              <w:spacing w:before="0" w:after="0" w:line="240" w:lineRule="auto"/>
              <w:jc w:val="center"/>
              <w:rPr>
                <w:ins w:id="1005" w:author="Robert Tetlow" w:date="2025-06-09T17:42:00Z" w16du:dateUtc="2025-06-09T21:42:00Z"/>
                <w:rFonts w:ascii="Aptos" w:eastAsia="Aptos" w:hAnsi="Aptos" w:cs="Times New Roman"/>
                <w:sz w:val="20"/>
                <w:szCs w:val="20"/>
              </w:rPr>
            </w:pPr>
            <w:ins w:id="1006" w:author="Robert Tetlow" w:date="2025-06-09T17:42:00Z" w16du:dateUtc="2025-06-09T21:42:00Z">
              <w:r w:rsidRPr="00FC39EE">
                <w:rPr>
                  <w:rFonts w:ascii="Aptos" w:eastAsia="Aptos" w:hAnsi="Aptos" w:cs="Times New Roman"/>
                  <w:sz w:val="20"/>
                  <w:szCs w:val="20"/>
                </w:rPr>
                <w:t>&lt;</w:t>
              </w:r>
            </w:ins>
          </w:p>
        </w:tc>
        <w:tc>
          <w:tcPr>
            <w:tcW w:w="1151" w:type="dxa"/>
          </w:tcPr>
          <w:p w14:paraId="16AB0519" w14:textId="77777777" w:rsidR="00FC39EE" w:rsidRPr="00FC39EE" w:rsidRDefault="00FC39EE" w:rsidP="00FC39EE">
            <w:pPr>
              <w:spacing w:before="0" w:after="0" w:line="240" w:lineRule="auto"/>
              <w:jc w:val="center"/>
              <w:rPr>
                <w:ins w:id="1007" w:author="Robert Tetlow" w:date="2025-06-09T17:42:00Z" w16du:dateUtc="2025-06-09T21:42:00Z"/>
                <w:rFonts w:ascii="Aptos" w:eastAsia="Aptos" w:hAnsi="Aptos" w:cs="Times New Roman"/>
                <w:sz w:val="20"/>
                <w:szCs w:val="20"/>
              </w:rPr>
            </w:pPr>
            <w:ins w:id="1008" w:author="Robert Tetlow" w:date="2025-06-09T17:42:00Z" w16du:dateUtc="2025-06-09T21:42:00Z">
              <w:r w:rsidRPr="00FC39EE">
                <w:rPr>
                  <w:rFonts w:ascii="Aptos" w:eastAsia="Aptos" w:hAnsi="Aptos" w:cs="Times New Roman"/>
                  <w:sz w:val="20"/>
                  <w:szCs w:val="20"/>
                </w:rPr>
                <w:t>&lt;</w:t>
              </w:r>
            </w:ins>
          </w:p>
        </w:tc>
        <w:tc>
          <w:tcPr>
            <w:tcW w:w="1219" w:type="dxa"/>
          </w:tcPr>
          <w:p w14:paraId="39EF3E9D" w14:textId="77777777" w:rsidR="00FC39EE" w:rsidRPr="00FC39EE" w:rsidRDefault="00FC39EE" w:rsidP="00FC39EE">
            <w:pPr>
              <w:spacing w:before="0" w:after="0" w:line="240" w:lineRule="auto"/>
              <w:jc w:val="center"/>
              <w:rPr>
                <w:ins w:id="1009" w:author="Robert Tetlow" w:date="2025-06-09T17:42:00Z" w16du:dateUtc="2025-06-09T21:42:00Z"/>
                <w:rFonts w:ascii="Aptos" w:eastAsia="Aptos" w:hAnsi="Aptos" w:cs="Times New Roman"/>
                <w:sz w:val="20"/>
                <w:szCs w:val="20"/>
              </w:rPr>
            </w:pPr>
          </w:p>
        </w:tc>
        <w:tc>
          <w:tcPr>
            <w:tcW w:w="1174" w:type="dxa"/>
          </w:tcPr>
          <w:p w14:paraId="2A41DF29" w14:textId="77777777" w:rsidR="00FC39EE" w:rsidRPr="00FC39EE" w:rsidRDefault="00FC39EE" w:rsidP="00FC39EE">
            <w:pPr>
              <w:spacing w:before="0" w:after="0" w:line="240" w:lineRule="auto"/>
              <w:jc w:val="center"/>
              <w:rPr>
                <w:ins w:id="1010" w:author="Robert Tetlow" w:date="2025-06-09T17:42:00Z" w16du:dateUtc="2025-06-09T21:42:00Z"/>
                <w:rFonts w:ascii="Aptos" w:eastAsia="Aptos" w:hAnsi="Aptos" w:cs="Times New Roman"/>
                <w:sz w:val="20"/>
                <w:szCs w:val="20"/>
              </w:rPr>
            </w:pPr>
            <w:ins w:id="1011" w:author="Robert Tetlow" w:date="2025-06-09T17:42:00Z" w16du:dateUtc="2025-06-09T21:42:00Z">
              <w:r w:rsidRPr="00FC39EE">
                <w:rPr>
                  <w:rFonts w:ascii="Aptos" w:eastAsia="Aptos" w:hAnsi="Aptos" w:cs="Times New Roman"/>
                  <w:sz w:val="20"/>
                  <w:szCs w:val="20"/>
                </w:rPr>
                <w:t>&gt;&gt;&gt;</w:t>
              </w:r>
            </w:ins>
          </w:p>
        </w:tc>
      </w:tr>
      <w:tr w:rsidR="00FC39EE" w:rsidRPr="00FC39EE" w14:paraId="1CC17918" w14:textId="77777777" w:rsidTr="00341033">
        <w:trPr>
          <w:ins w:id="1012" w:author="Robert Tetlow" w:date="2025-06-09T17:42:00Z"/>
        </w:trPr>
        <w:tc>
          <w:tcPr>
            <w:tcW w:w="8640" w:type="dxa"/>
            <w:gridSpan w:val="6"/>
            <w:shd w:val="pct10" w:color="auto" w:fill="auto"/>
            <w:vAlign w:val="center"/>
            <w:hideMark/>
          </w:tcPr>
          <w:p w14:paraId="6DD19802" w14:textId="77777777" w:rsidR="00FC39EE" w:rsidRPr="00FC39EE" w:rsidRDefault="00FC39EE" w:rsidP="00FC39EE">
            <w:pPr>
              <w:spacing w:before="0" w:after="0" w:line="240" w:lineRule="auto"/>
              <w:jc w:val="center"/>
              <w:rPr>
                <w:ins w:id="1013" w:author="Robert Tetlow" w:date="2025-06-09T17:42:00Z" w16du:dateUtc="2025-06-09T21:42:00Z"/>
                <w:rFonts w:ascii="Aptos" w:eastAsia="Aptos" w:hAnsi="Aptos" w:cs="Times New Roman"/>
                <w:i/>
                <w:iCs/>
                <w:sz w:val="20"/>
                <w:szCs w:val="20"/>
              </w:rPr>
            </w:pPr>
            <w:ins w:id="1014" w:author="Robert Tetlow" w:date="2025-06-09T17:42:00Z" w16du:dateUtc="2025-06-09T21:42:00Z">
              <w:r w:rsidRPr="00FC39EE">
                <w:rPr>
                  <w:rFonts w:ascii="Aptos" w:eastAsia="Aptos" w:hAnsi="Aptos" w:cs="Times New Roman"/>
                  <w:i/>
                  <w:iCs/>
                  <w:sz w:val="20"/>
                  <w:szCs w:val="20"/>
                </w:rPr>
                <w:t>π-timing</w:t>
              </w:r>
            </w:ins>
          </w:p>
        </w:tc>
      </w:tr>
      <w:tr w:rsidR="00FC39EE" w:rsidRPr="00FC39EE" w14:paraId="2A3D8D3C" w14:textId="77777777" w:rsidTr="00341033">
        <w:trPr>
          <w:ins w:id="1015" w:author="Robert Tetlow" w:date="2025-06-09T17:42:00Z"/>
        </w:trPr>
        <w:tc>
          <w:tcPr>
            <w:tcW w:w="2721" w:type="dxa"/>
            <w:tcBorders>
              <w:bottom w:val="single" w:sz="4" w:space="0" w:color="auto"/>
            </w:tcBorders>
            <w:hideMark/>
          </w:tcPr>
          <w:p w14:paraId="454F44A4" w14:textId="77777777" w:rsidR="00FC39EE" w:rsidRPr="00FC39EE" w:rsidRDefault="00FC39EE" w:rsidP="00FC39EE">
            <w:pPr>
              <w:spacing w:before="0" w:after="0" w:line="240" w:lineRule="auto"/>
              <w:jc w:val="center"/>
              <w:rPr>
                <w:ins w:id="1016" w:author="Robert Tetlow" w:date="2025-06-09T17:42:00Z" w16du:dateUtc="2025-06-09T21:42:00Z"/>
                <w:rFonts w:ascii="Aptos" w:eastAsia="Aptos" w:hAnsi="Aptos" w:cs="Times New Roman"/>
                <w:sz w:val="20"/>
                <w:szCs w:val="20"/>
              </w:rPr>
            </w:pPr>
            <w:ins w:id="1017" w:author="Robert Tetlow" w:date="2025-06-09T17:42:00Z" w16du:dateUtc="2025-06-09T21:42:00Z">
              <w:r w:rsidRPr="00FC39EE">
                <w:rPr>
                  <w:rFonts w:ascii="Aptos" w:eastAsia="Aptos" w:hAnsi="Aptos" w:cs="Times New Roman"/>
                  <w:sz w:val="20"/>
                  <w:szCs w:val="20"/>
                </w:rPr>
                <w:t>Nominal rigidities</w:t>
              </w:r>
              <w:r w:rsidRPr="00FC39EE">
                <w:rPr>
                  <w:rFonts w:ascii="Aptos" w:eastAsia="Aptos" w:hAnsi="Aptos" w:cs="Times New Roman"/>
                  <w:sz w:val="20"/>
                  <w:szCs w:val="20"/>
                  <w:vertAlign w:val="superscript"/>
                </w:rPr>
                <w:t>†</w:t>
              </w:r>
              <w:r w:rsidRPr="00FC39EE">
                <w:rPr>
                  <w:rFonts w:ascii="Aptos" w:eastAsia="Aptos" w:hAnsi="Aptos" w:cs="Times New Roman"/>
                  <w:sz w:val="20"/>
                  <w:szCs w:val="20"/>
                </w:rPr>
                <w:t xml:space="preserve"> </w:t>
              </w:r>
            </w:ins>
          </w:p>
        </w:tc>
        <w:tc>
          <w:tcPr>
            <w:tcW w:w="1195" w:type="dxa"/>
            <w:tcBorders>
              <w:bottom w:val="single" w:sz="4" w:space="0" w:color="auto"/>
            </w:tcBorders>
            <w:hideMark/>
          </w:tcPr>
          <w:p w14:paraId="0D0926E4" w14:textId="77777777" w:rsidR="00FC39EE" w:rsidRPr="00FC39EE" w:rsidRDefault="00FC39EE" w:rsidP="00FC39EE">
            <w:pPr>
              <w:spacing w:before="0" w:after="0" w:line="240" w:lineRule="auto"/>
              <w:jc w:val="center"/>
              <w:rPr>
                <w:ins w:id="1018" w:author="Robert Tetlow" w:date="2025-06-09T17:42:00Z" w16du:dateUtc="2025-06-09T21:42:00Z"/>
                <w:rFonts w:ascii="Aptos" w:eastAsia="Aptos" w:hAnsi="Aptos" w:cs="Times New Roman"/>
                <w:sz w:val="20"/>
                <w:szCs w:val="20"/>
              </w:rPr>
            </w:pPr>
            <w:ins w:id="1019" w:author="Robert Tetlow" w:date="2025-06-09T17:42:00Z" w16du:dateUtc="2025-06-09T21:42:00Z">
              <w:r w:rsidRPr="00FC39EE">
                <w:rPr>
                  <w:rFonts w:ascii="Aptos" w:eastAsia="Aptos" w:hAnsi="Aptos" w:cs="Times New Roman"/>
                  <w:sz w:val="20"/>
                  <w:szCs w:val="20"/>
                </w:rPr>
                <w:t>Log(</w:t>
              </w:r>
              <w:proofErr w:type="spellStart"/>
              <w:r w:rsidRPr="00FC39EE">
                <w:rPr>
                  <w:rFonts w:ascii="Aptos" w:eastAsia="Aptos" w:hAnsi="Aptos" w:cs="Times New Roman"/>
                  <w:sz w:val="20"/>
                  <w:szCs w:val="20"/>
                </w:rPr>
                <w:t>neq</w:t>
              </w:r>
              <w:proofErr w:type="spellEnd"/>
              <w:r w:rsidRPr="00FC39EE">
                <w:rPr>
                  <w:rFonts w:ascii="Aptos" w:eastAsia="Aptos" w:hAnsi="Aptos" w:cs="Times New Roman"/>
                  <w:sz w:val="20"/>
                  <w:szCs w:val="20"/>
                </w:rPr>
                <w:t>)</w:t>
              </w:r>
            </w:ins>
          </w:p>
        </w:tc>
        <w:tc>
          <w:tcPr>
            <w:tcW w:w="1180" w:type="dxa"/>
            <w:tcBorders>
              <w:bottom w:val="single" w:sz="4" w:space="0" w:color="auto"/>
            </w:tcBorders>
            <w:hideMark/>
          </w:tcPr>
          <w:p w14:paraId="3325AE1A" w14:textId="77777777" w:rsidR="00FC39EE" w:rsidRPr="00FC39EE" w:rsidRDefault="00FC39EE" w:rsidP="00FC39EE">
            <w:pPr>
              <w:spacing w:before="0" w:after="0" w:line="240" w:lineRule="auto"/>
              <w:jc w:val="center"/>
              <w:rPr>
                <w:ins w:id="1020" w:author="Robert Tetlow" w:date="2025-06-09T17:42:00Z" w16du:dateUtc="2025-06-09T21:42:00Z"/>
                <w:rFonts w:ascii="Aptos" w:eastAsia="Aptos" w:hAnsi="Aptos" w:cs="Times New Roman"/>
                <w:sz w:val="20"/>
                <w:szCs w:val="20"/>
              </w:rPr>
            </w:pPr>
            <w:ins w:id="1021" w:author="Robert Tetlow" w:date="2025-06-09T17:42:00Z" w16du:dateUtc="2025-06-09T21:42:00Z">
              <w:r w:rsidRPr="00FC39EE">
                <w:rPr>
                  <w:rFonts w:ascii="Aptos" w:eastAsia="Aptos" w:hAnsi="Aptos" w:cs="Times New Roman"/>
                  <w:sz w:val="20"/>
                  <w:szCs w:val="20"/>
                </w:rPr>
                <w:t>Late vintage</w:t>
              </w:r>
            </w:ins>
          </w:p>
        </w:tc>
        <w:tc>
          <w:tcPr>
            <w:tcW w:w="1151" w:type="dxa"/>
            <w:tcBorders>
              <w:bottom w:val="single" w:sz="4" w:space="0" w:color="auto"/>
            </w:tcBorders>
            <w:hideMark/>
          </w:tcPr>
          <w:p w14:paraId="4794FAE7" w14:textId="77777777" w:rsidR="00FC39EE" w:rsidRPr="00FC39EE" w:rsidRDefault="00FC39EE" w:rsidP="00FC39EE">
            <w:pPr>
              <w:spacing w:before="0" w:after="0" w:line="240" w:lineRule="auto"/>
              <w:jc w:val="center"/>
              <w:rPr>
                <w:ins w:id="1022" w:author="Robert Tetlow" w:date="2025-06-09T17:42:00Z" w16du:dateUtc="2025-06-09T21:42:00Z"/>
                <w:rFonts w:ascii="Aptos" w:eastAsia="Aptos" w:hAnsi="Aptos" w:cs="Times New Roman"/>
                <w:sz w:val="20"/>
                <w:szCs w:val="20"/>
              </w:rPr>
            </w:pPr>
            <w:ins w:id="1023" w:author="Robert Tetlow" w:date="2025-06-09T17:42:00Z" w16du:dateUtc="2025-06-09T21:42:00Z">
              <w:r w:rsidRPr="00FC39EE">
                <w:rPr>
                  <w:rFonts w:ascii="Aptos" w:eastAsia="Aptos" w:hAnsi="Aptos" w:cs="Times New Roman"/>
                  <w:sz w:val="20"/>
                  <w:szCs w:val="20"/>
                </w:rPr>
                <w:t>Mid vintage</w:t>
              </w:r>
            </w:ins>
          </w:p>
        </w:tc>
        <w:tc>
          <w:tcPr>
            <w:tcW w:w="1219" w:type="dxa"/>
            <w:tcBorders>
              <w:bottom w:val="single" w:sz="4" w:space="0" w:color="auto"/>
            </w:tcBorders>
            <w:hideMark/>
          </w:tcPr>
          <w:p w14:paraId="396A597E" w14:textId="77777777" w:rsidR="00FC39EE" w:rsidRPr="00FC39EE" w:rsidRDefault="00FC39EE" w:rsidP="00FC39EE">
            <w:pPr>
              <w:spacing w:before="0" w:after="0" w:line="240" w:lineRule="auto"/>
              <w:jc w:val="center"/>
              <w:rPr>
                <w:ins w:id="1024" w:author="Robert Tetlow" w:date="2025-06-09T17:42:00Z" w16du:dateUtc="2025-06-09T21:42:00Z"/>
                <w:rFonts w:ascii="Aptos" w:eastAsia="Aptos" w:hAnsi="Aptos" w:cs="Times New Roman"/>
                <w:sz w:val="20"/>
                <w:szCs w:val="20"/>
              </w:rPr>
            </w:pPr>
            <w:ins w:id="1025" w:author="Robert Tetlow" w:date="2025-06-09T17:42:00Z" w16du:dateUtc="2025-06-09T21:42:00Z">
              <w:r w:rsidRPr="00FC39EE">
                <w:rPr>
                  <w:rFonts w:ascii="Aptos" w:eastAsia="Aptos" w:hAnsi="Aptos" w:cs="Times New Roman"/>
                  <w:sz w:val="20"/>
                  <w:szCs w:val="20"/>
                </w:rPr>
                <w:t>Early estimation</w:t>
              </w:r>
            </w:ins>
          </w:p>
        </w:tc>
        <w:tc>
          <w:tcPr>
            <w:tcW w:w="1174" w:type="dxa"/>
            <w:tcBorders>
              <w:bottom w:val="single" w:sz="4" w:space="0" w:color="auto"/>
            </w:tcBorders>
            <w:hideMark/>
          </w:tcPr>
          <w:p w14:paraId="3FF80DFE" w14:textId="77777777" w:rsidR="00FC39EE" w:rsidRPr="00FC39EE" w:rsidRDefault="00FC39EE" w:rsidP="00FC39EE">
            <w:pPr>
              <w:spacing w:before="0" w:after="0" w:line="240" w:lineRule="auto"/>
              <w:jc w:val="center"/>
              <w:rPr>
                <w:ins w:id="1026" w:author="Robert Tetlow" w:date="2025-06-09T17:42:00Z" w16du:dateUtc="2025-06-09T21:42:00Z"/>
                <w:rFonts w:ascii="Aptos" w:eastAsia="Aptos" w:hAnsi="Aptos" w:cs="Times New Roman"/>
                <w:sz w:val="20"/>
                <w:szCs w:val="20"/>
              </w:rPr>
            </w:pPr>
            <w:ins w:id="1027" w:author="Robert Tetlow" w:date="2025-06-09T17:42:00Z" w16du:dateUtc="2025-06-09T21:42:00Z">
              <w:r w:rsidRPr="00FC39EE">
                <w:rPr>
                  <w:rFonts w:ascii="Aptos" w:eastAsia="Aptos" w:hAnsi="Aptos" w:cs="Times New Roman"/>
                  <w:sz w:val="20"/>
                  <w:szCs w:val="20"/>
                </w:rPr>
                <w:t>CB authors</w:t>
              </w:r>
            </w:ins>
          </w:p>
        </w:tc>
      </w:tr>
      <w:tr w:rsidR="00FC39EE" w:rsidRPr="00FC39EE" w14:paraId="6BF3443C" w14:textId="77777777" w:rsidTr="00341033">
        <w:trPr>
          <w:ins w:id="1028" w:author="Robert Tetlow" w:date="2025-06-09T17:42:00Z"/>
        </w:trPr>
        <w:tc>
          <w:tcPr>
            <w:tcW w:w="2721" w:type="dxa"/>
            <w:tcBorders>
              <w:top w:val="single" w:sz="4" w:space="0" w:color="auto"/>
            </w:tcBorders>
            <w:vAlign w:val="center"/>
            <w:hideMark/>
          </w:tcPr>
          <w:p w14:paraId="166006F9" w14:textId="77777777" w:rsidR="00FC39EE" w:rsidRPr="00FC39EE" w:rsidRDefault="00FC39EE" w:rsidP="00FC39EE">
            <w:pPr>
              <w:spacing w:before="0" w:after="0" w:line="240" w:lineRule="auto"/>
              <w:rPr>
                <w:ins w:id="1029" w:author="Robert Tetlow" w:date="2025-06-09T17:42:00Z" w16du:dateUtc="2025-06-09T21:42:00Z"/>
                <w:rFonts w:ascii="Aptos" w:eastAsia="Aptos" w:hAnsi="Aptos" w:cs="Times New Roman"/>
                <w:sz w:val="20"/>
                <w:szCs w:val="20"/>
              </w:rPr>
            </w:pPr>
            <w:ins w:id="1030" w:author="Robert Tetlow" w:date="2025-06-09T17:42:00Z" w16du:dateUtc="2025-06-09T21:42:00Z">
              <w:r w:rsidRPr="00FC39EE">
                <w:rPr>
                  <w:rFonts w:ascii="Aptos" w:eastAsia="Aptos" w:hAnsi="Aptos" w:cs="Times New Roman"/>
                  <w:sz w:val="20"/>
                  <w:szCs w:val="20"/>
                </w:rPr>
                <w:t>Sticky prices with indexation</w:t>
              </w:r>
            </w:ins>
          </w:p>
        </w:tc>
        <w:tc>
          <w:tcPr>
            <w:tcW w:w="1195" w:type="dxa"/>
            <w:tcBorders>
              <w:top w:val="single" w:sz="4" w:space="0" w:color="auto"/>
            </w:tcBorders>
          </w:tcPr>
          <w:p w14:paraId="7CF83F91" w14:textId="77777777" w:rsidR="00FC39EE" w:rsidRPr="00FC39EE" w:rsidRDefault="00FC39EE" w:rsidP="00FC39EE">
            <w:pPr>
              <w:spacing w:before="0" w:after="0" w:line="240" w:lineRule="auto"/>
              <w:jc w:val="center"/>
              <w:rPr>
                <w:ins w:id="1031" w:author="Robert Tetlow" w:date="2025-06-09T17:42:00Z" w16du:dateUtc="2025-06-09T21:42:00Z"/>
                <w:rFonts w:ascii="Aptos" w:eastAsia="Aptos" w:hAnsi="Aptos" w:cs="Times New Roman"/>
                <w:sz w:val="20"/>
                <w:szCs w:val="20"/>
              </w:rPr>
            </w:pPr>
          </w:p>
        </w:tc>
        <w:tc>
          <w:tcPr>
            <w:tcW w:w="1180" w:type="dxa"/>
            <w:tcBorders>
              <w:top w:val="single" w:sz="4" w:space="0" w:color="auto"/>
            </w:tcBorders>
          </w:tcPr>
          <w:p w14:paraId="5AAB97F5" w14:textId="77777777" w:rsidR="00FC39EE" w:rsidRPr="00FC39EE" w:rsidRDefault="00FC39EE" w:rsidP="00FC39EE">
            <w:pPr>
              <w:spacing w:before="0" w:after="0" w:line="240" w:lineRule="auto"/>
              <w:jc w:val="center"/>
              <w:rPr>
                <w:ins w:id="1032" w:author="Robert Tetlow" w:date="2025-06-09T17:42:00Z" w16du:dateUtc="2025-06-09T21:42:00Z"/>
                <w:rFonts w:ascii="Aptos" w:eastAsia="Aptos" w:hAnsi="Aptos" w:cs="Times New Roman"/>
                <w:sz w:val="20"/>
                <w:szCs w:val="20"/>
              </w:rPr>
            </w:pPr>
            <w:ins w:id="1033" w:author="Robert Tetlow" w:date="2025-06-09T17:42:00Z" w16du:dateUtc="2025-06-09T21:42:00Z">
              <w:r w:rsidRPr="00FC39EE">
                <w:rPr>
                  <w:rFonts w:ascii="Aptos" w:eastAsia="Aptos" w:hAnsi="Aptos" w:cs="Times New Roman"/>
                  <w:sz w:val="20"/>
                  <w:szCs w:val="20"/>
                </w:rPr>
                <w:t>&lt;&lt;&lt;</w:t>
              </w:r>
            </w:ins>
          </w:p>
        </w:tc>
        <w:tc>
          <w:tcPr>
            <w:tcW w:w="1151" w:type="dxa"/>
            <w:tcBorders>
              <w:top w:val="single" w:sz="4" w:space="0" w:color="auto"/>
            </w:tcBorders>
          </w:tcPr>
          <w:p w14:paraId="03F17CA1" w14:textId="77777777" w:rsidR="00FC39EE" w:rsidRPr="00FC39EE" w:rsidRDefault="00FC39EE" w:rsidP="00FC39EE">
            <w:pPr>
              <w:spacing w:before="0" w:after="0" w:line="240" w:lineRule="auto"/>
              <w:jc w:val="center"/>
              <w:rPr>
                <w:ins w:id="1034" w:author="Robert Tetlow" w:date="2025-06-09T17:42:00Z" w16du:dateUtc="2025-06-09T21:42:00Z"/>
                <w:rFonts w:ascii="Aptos" w:eastAsia="Aptos" w:hAnsi="Aptos" w:cs="Times New Roman"/>
                <w:sz w:val="20"/>
                <w:szCs w:val="20"/>
              </w:rPr>
            </w:pPr>
          </w:p>
        </w:tc>
        <w:tc>
          <w:tcPr>
            <w:tcW w:w="1219" w:type="dxa"/>
            <w:tcBorders>
              <w:top w:val="single" w:sz="4" w:space="0" w:color="auto"/>
            </w:tcBorders>
          </w:tcPr>
          <w:p w14:paraId="6246F22B" w14:textId="77777777" w:rsidR="00FC39EE" w:rsidRPr="00FC39EE" w:rsidRDefault="00FC39EE" w:rsidP="00FC39EE">
            <w:pPr>
              <w:spacing w:before="0" w:after="0" w:line="240" w:lineRule="auto"/>
              <w:jc w:val="center"/>
              <w:rPr>
                <w:ins w:id="1035" w:author="Robert Tetlow" w:date="2025-06-09T17:42:00Z" w16du:dateUtc="2025-06-09T21:42:00Z"/>
                <w:rFonts w:ascii="Aptos" w:eastAsia="Aptos" w:hAnsi="Aptos" w:cs="Times New Roman"/>
                <w:sz w:val="20"/>
                <w:szCs w:val="20"/>
              </w:rPr>
            </w:pPr>
          </w:p>
        </w:tc>
        <w:tc>
          <w:tcPr>
            <w:tcW w:w="1174" w:type="dxa"/>
            <w:tcBorders>
              <w:top w:val="single" w:sz="4" w:space="0" w:color="auto"/>
            </w:tcBorders>
          </w:tcPr>
          <w:p w14:paraId="56C558FA" w14:textId="77777777" w:rsidR="00FC39EE" w:rsidRPr="00FC39EE" w:rsidRDefault="00FC39EE" w:rsidP="00FC39EE">
            <w:pPr>
              <w:spacing w:before="0" w:after="0" w:line="240" w:lineRule="auto"/>
              <w:jc w:val="center"/>
              <w:rPr>
                <w:ins w:id="1036" w:author="Robert Tetlow" w:date="2025-06-09T17:42:00Z" w16du:dateUtc="2025-06-09T21:42:00Z"/>
                <w:rFonts w:ascii="Aptos" w:eastAsia="Aptos" w:hAnsi="Aptos" w:cs="Times New Roman"/>
                <w:sz w:val="20"/>
                <w:szCs w:val="20"/>
              </w:rPr>
            </w:pPr>
            <w:ins w:id="1037" w:author="Robert Tetlow" w:date="2025-06-09T17:42:00Z" w16du:dateUtc="2025-06-09T21:42:00Z">
              <w:r w:rsidRPr="00FC39EE">
                <w:rPr>
                  <w:rFonts w:ascii="Aptos" w:eastAsia="Aptos" w:hAnsi="Aptos" w:cs="Times New Roman"/>
                  <w:sz w:val="20"/>
                  <w:szCs w:val="20"/>
                </w:rPr>
                <w:t>&gt;&gt;&gt;</w:t>
              </w:r>
            </w:ins>
          </w:p>
        </w:tc>
      </w:tr>
      <w:tr w:rsidR="00FC39EE" w:rsidRPr="00FC39EE" w14:paraId="303B8A15" w14:textId="77777777" w:rsidTr="00341033">
        <w:trPr>
          <w:ins w:id="1038" w:author="Robert Tetlow" w:date="2025-06-09T17:42:00Z"/>
        </w:trPr>
        <w:tc>
          <w:tcPr>
            <w:tcW w:w="2721" w:type="dxa"/>
            <w:vAlign w:val="center"/>
            <w:hideMark/>
          </w:tcPr>
          <w:p w14:paraId="6E8DB4B2" w14:textId="77777777" w:rsidR="00FC39EE" w:rsidRPr="00FC39EE" w:rsidRDefault="00FC39EE" w:rsidP="00FC39EE">
            <w:pPr>
              <w:spacing w:before="0" w:after="0" w:line="240" w:lineRule="auto"/>
              <w:rPr>
                <w:ins w:id="1039" w:author="Robert Tetlow" w:date="2025-06-09T17:42:00Z" w16du:dateUtc="2025-06-09T21:42:00Z"/>
                <w:rFonts w:ascii="Aptos" w:eastAsia="Aptos" w:hAnsi="Aptos" w:cs="Times New Roman"/>
                <w:sz w:val="20"/>
                <w:szCs w:val="20"/>
              </w:rPr>
            </w:pPr>
            <w:ins w:id="1040" w:author="Robert Tetlow" w:date="2025-06-09T17:42:00Z" w16du:dateUtc="2025-06-09T21:42:00Z">
              <w:r w:rsidRPr="00FC39EE">
                <w:rPr>
                  <w:rFonts w:ascii="Aptos" w:eastAsia="Aptos" w:hAnsi="Aptos" w:cs="Times New Roman"/>
                  <w:sz w:val="20"/>
                  <w:szCs w:val="20"/>
                </w:rPr>
                <w:t>Sticky wages with indexation</w:t>
              </w:r>
            </w:ins>
          </w:p>
        </w:tc>
        <w:tc>
          <w:tcPr>
            <w:tcW w:w="1195" w:type="dxa"/>
          </w:tcPr>
          <w:p w14:paraId="4D59F717" w14:textId="77777777" w:rsidR="00FC39EE" w:rsidRPr="00FC39EE" w:rsidRDefault="00FC39EE" w:rsidP="00FC39EE">
            <w:pPr>
              <w:spacing w:before="0" w:after="0" w:line="240" w:lineRule="auto"/>
              <w:jc w:val="center"/>
              <w:rPr>
                <w:ins w:id="1041" w:author="Robert Tetlow" w:date="2025-06-09T17:42:00Z" w16du:dateUtc="2025-06-09T21:42:00Z"/>
                <w:rFonts w:ascii="Aptos" w:eastAsia="Aptos" w:hAnsi="Aptos" w:cs="Times New Roman"/>
                <w:sz w:val="20"/>
                <w:szCs w:val="20"/>
              </w:rPr>
            </w:pPr>
            <w:ins w:id="1042" w:author="Robert Tetlow" w:date="2025-06-09T17:42:00Z" w16du:dateUtc="2025-06-09T21:42:00Z">
              <w:r w:rsidRPr="00FC39EE">
                <w:rPr>
                  <w:rFonts w:ascii="Aptos" w:eastAsia="Aptos" w:hAnsi="Aptos" w:cs="Times New Roman"/>
                  <w:sz w:val="20"/>
                  <w:szCs w:val="20"/>
                </w:rPr>
                <w:t>&lt;&lt;&lt;</w:t>
              </w:r>
            </w:ins>
          </w:p>
        </w:tc>
        <w:tc>
          <w:tcPr>
            <w:tcW w:w="1180" w:type="dxa"/>
          </w:tcPr>
          <w:p w14:paraId="0F6912E3" w14:textId="77777777" w:rsidR="00FC39EE" w:rsidRPr="00FC39EE" w:rsidRDefault="00FC39EE" w:rsidP="00FC39EE">
            <w:pPr>
              <w:spacing w:before="0" w:after="0" w:line="240" w:lineRule="auto"/>
              <w:jc w:val="center"/>
              <w:rPr>
                <w:ins w:id="1043" w:author="Robert Tetlow" w:date="2025-06-09T17:42:00Z" w16du:dateUtc="2025-06-09T21:42:00Z"/>
                <w:rFonts w:ascii="Aptos" w:eastAsia="Aptos" w:hAnsi="Aptos" w:cs="Times New Roman"/>
                <w:sz w:val="20"/>
                <w:szCs w:val="20"/>
              </w:rPr>
            </w:pPr>
          </w:p>
        </w:tc>
        <w:tc>
          <w:tcPr>
            <w:tcW w:w="1151" w:type="dxa"/>
          </w:tcPr>
          <w:p w14:paraId="4D0646A9" w14:textId="77777777" w:rsidR="00FC39EE" w:rsidRPr="00FC39EE" w:rsidRDefault="00FC39EE" w:rsidP="00FC39EE">
            <w:pPr>
              <w:spacing w:before="0" w:after="0" w:line="240" w:lineRule="auto"/>
              <w:jc w:val="center"/>
              <w:rPr>
                <w:ins w:id="1044" w:author="Robert Tetlow" w:date="2025-06-09T17:42:00Z" w16du:dateUtc="2025-06-09T21:42:00Z"/>
                <w:rFonts w:ascii="Aptos" w:eastAsia="Aptos" w:hAnsi="Aptos" w:cs="Times New Roman"/>
                <w:sz w:val="20"/>
                <w:szCs w:val="20"/>
              </w:rPr>
            </w:pPr>
          </w:p>
        </w:tc>
        <w:tc>
          <w:tcPr>
            <w:tcW w:w="1219" w:type="dxa"/>
          </w:tcPr>
          <w:p w14:paraId="04D1A414" w14:textId="77777777" w:rsidR="00FC39EE" w:rsidRPr="00FC39EE" w:rsidRDefault="00FC39EE" w:rsidP="00FC39EE">
            <w:pPr>
              <w:spacing w:before="0" w:after="0" w:line="240" w:lineRule="auto"/>
              <w:jc w:val="center"/>
              <w:rPr>
                <w:ins w:id="1045" w:author="Robert Tetlow" w:date="2025-06-09T17:42:00Z" w16du:dateUtc="2025-06-09T21:42:00Z"/>
                <w:rFonts w:ascii="Aptos" w:eastAsia="Aptos" w:hAnsi="Aptos" w:cs="Times New Roman"/>
                <w:sz w:val="20"/>
                <w:szCs w:val="20"/>
              </w:rPr>
            </w:pPr>
          </w:p>
        </w:tc>
        <w:tc>
          <w:tcPr>
            <w:tcW w:w="1174" w:type="dxa"/>
          </w:tcPr>
          <w:p w14:paraId="79904F34" w14:textId="77777777" w:rsidR="00FC39EE" w:rsidRPr="00FC39EE" w:rsidRDefault="00FC39EE" w:rsidP="00FC39EE">
            <w:pPr>
              <w:spacing w:before="0" w:after="0" w:line="240" w:lineRule="auto"/>
              <w:jc w:val="center"/>
              <w:rPr>
                <w:ins w:id="1046" w:author="Robert Tetlow" w:date="2025-06-09T17:42:00Z" w16du:dateUtc="2025-06-09T21:42:00Z"/>
                <w:rFonts w:ascii="Aptos" w:eastAsia="Aptos" w:hAnsi="Aptos" w:cs="Times New Roman"/>
                <w:sz w:val="20"/>
                <w:szCs w:val="20"/>
              </w:rPr>
            </w:pPr>
            <w:ins w:id="1047" w:author="Robert Tetlow" w:date="2025-06-09T17:42:00Z" w16du:dateUtc="2025-06-09T21:42:00Z">
              <w:r w:rsidRPr="00FC39EE">
                <w:rPr>
                  <w:rFonts w:ascii="Aptos" w:eastAsia="Aptos" w:hAnsi="Aptos" w:cs="Times New Roman"/>
                  <w:sz w:val="20"/>
                  <w:szCs w:val="20"/>
                </w:rPr>
                <w:t>&gt;&gt;</w:t>
              </w:r>
            </w:ins>
          </w:p>
        </w:tc>
      </w:tr>
      <w:tr w:rsidR="00FC39EE" w:rsidRPr="00FC39EE" w14:paraId="00DD6FF8" w14:textId="77777777" w:rsidTr="00341033">
        <w:trPr>
          <w:ins w:id="1048" w:author="Robert Tetlow" w:date="2025-06-09T17:42:00Z"/>
        </w:trPr>
        <w:tc>
          <w:tcPr>
            <w:tcW w:w="2721" w:type="dxa"/>
            <w:vAlign w:val="center"/>
            <w:hideMark/>
          </w:tcPr>
          <w:p w14:paraId="772D1BC5" w14:textId="77777777" w:rsidR="00FC39EE" w:rsidRPr="00FC39EE" w:rsidRDefault="00FC39EE" w:rsidP="00FC39EE">
            <w:pPr>
              <w:spacing w:before="0" w:after="0" w:line="240" w:lineRule="auto"/>
              <w:rPr>
                <w:ins w:id="1049" w:author="Robert Tetlow" w:date="2025-06-09T17:42:00Z" w16du:dateUtc="2025-06-09T21:42:00Z"/>
                <w:rFonts w:ascii="Aptos" w:eastAsia="Aptos" w:hAnsi="Aptos" w:cs="Times New Roman"/>
                <w:sz w:val="20"/>
                <w:szCs w:val="20"/>
              </w:rPr>
            </w:pPr>
            <w:ins w:id="1050" w:author="Robert Tetlow" w:date="2025-06-09T17:42:00Z" w16du:dateUtc="2025-06-09T21:42:00Z">
              <w:r w:rsidRPr="00FC39EE">
                <w:rPr>
                  <w:rFonts w:ascii="Aptos" w:eastAsia="Aptos" w:hAnsi="Aptos" w:cs="Times New Roman"/>
                  <w:sz w:val="20"/>
                  <w:szCs w:val="20"/>
                </w:rPr>
                <w:t>Both sticky with indexation</w:t>
              </w:r>
            </w:ins>
          </w:p>
        </w:tc>
        <w:tc>
          <w:tcPr>
            <w:tcW w:w="1195" w:type="dxa"/>
          </w:tcPr>
          <w:p w14:paraId="188F5419" w14:textId="77777777" w:rsidR="00FC39EE" w:rsidRPr="00FC39EE" w:rsidRDefault="00FC39EE" w:rsidP="00FC39EE">
            <w:pPr>
              <w:spacing w:before="0" w:after="0" w:line="240" w:lineRule="auto"/>
              <w:jc w:val="center"/>
              <w:rPr>
                <w:ins w:id="1051" w:author="Robert Tetlow" w:date="2025-06-09T17:42:00Z" w16du:dateUtc="2025-06-09T21:42:00Z"/>
                <w:rFonts w:ascii="Aptos" w:eastAsia="Aptos" w:hAnsi="Aptos" w:cs="Times New Roman"/>
                <w:sz w:val="20"/>
                <w:szCs w:val="20"/>
              </w:rPr>
            </w:pPr>
            <w:ins w:id="1052" w:author="Robert Tetlow" w:date="2025-06-09T17:42:00Z" w16du:dateUtc="2025-06-09T21:42:00Z">
              <w:r w:rsidRPr="00FC39EE">
                <w:rPr>
                  <w:rFonts w:ascii="Aptos" w:eastAsia="Aptos" w:hAnsi="Aptos" w:cs="Times New Roman"/>
                  <w:sz w:val="20"/>
                  <w:szCs w:val="20"/>
                </w:rPr>
                <w:t>&lt;</w:t>
              </w:r>
            </w:ins>
          </w:p>
        </w:tc>
        <w:tc>
          <w:tcPr>
            <w:tcW w:w="1180" w:type="dxa"/>
          </w:tcPr>
          <w:p w14:paraId="4D99FC8D" w14:textId="77777777" w:rsidR="00FC39EE" w:rsidRPr="00FC39EE" w:rsidRDefault="00FC39EE" w:rsidP="00FC39EE">
            <w:pPr>
              <w:spacing w:before="0" w:after="0" w:line="240" w:lineRule="auto"/>
              <w:jc w:val="center"/>
              <w:rPr>
                <w:ins w:id="1053" w:author="Robert Tetlow" w:date="2025-06-09T17:42:00Z" w16du:dateUtc="2025-06-09T21:42:00Z"/>
                <w:rFonts w:ascii="Aptos" w:eastAsia="Aptos" w:hAnsi="Aptos" w:cs="Times New Roman"/>
                <w:sz w:val="20"/>
                <w:szCs w:val="20"/>
              </w:rPr>
            </w:pPr>
            <w:ins w:id="1054" w:author="Robert Tetlow" w:date="2025-06-09T17:42:00Z" w16du:dateUtc="2025-06-09T21:42:00Z">
              <w:r w:rsidRPr="00FC39EE">
                <w:rPr>
                  <w:rFonts w:ascii="Aptos" w:eastAsia="Aptos" w:hAnsi="Aptos" w:cs="Times New Roman"/>
                  <w:sz w:val="20"/>
                  <w:szCs w:val="20"/>
                </w:rPr>
                <w:t>&lt;&lt;&lt;</w:t>
              </w:r>
            </w:ins>
          </w:p>
        </w:tc>
        <w:tc>
          <w:tcPr>
            <w:tcW w:w="1151" w:type="dxa"/>
          </w:tcPr>
          <w:p w14:paraId="277A9347" w14:textId="77777777" w:rsidR="00FC39EE" w:rsidRPr="00FC39EE" w:rsidRDefault="00FC39EE" w:rsidP="00FC39EE">
            <w:pPr>
              <w:spacing w:before="0" w:after="0" w:line="240" w:lineRule="auto"/>
              <w:jc w:val="center"/>
              <w:rPr>
                <w:ins w:id="1055" w:author="Robert Tetlow" w:date="2025-06-09T17:42:00Z" w16du:dateUtc="2025-06-09T21:42:00Z"/>
                <w:rFonts w:ascii="Aptos" w:eastAsia="Aptos" w:hAnsi="Aptos" w:cs="Times New Roman"/>
                <w:sz w:val="20"/>
                <w:szCs w:val="20"/>
              </w:rPr>
            </w:pPr>
          </w:p>
        </w:tc>
        <w:tc>
          <w:tcPr>
            <w:tcW w:w="1219" w:type="dxa"/>
          </w:tcPr>
          <w:p w14:paraId="2470CD68" w14:textId="77777777" w:rsidR="00FC39EE" w:rsidRPr="00FC39EE" w:rsidRDefault="00FC39EE" w:rsidP="00FC39EE">
            <w:pPr>
              <w:spacing w:before="0" w:after="0" w:line="240" w:lineRule="auto"/>
              <w:jc w:val="center"/>
              <w:rPr>
                <w:ins w:id="1056" w:author="Robert Tetlow" w:date="2025-06-09T17:42:00Z" w16du:dateUtc="2025-06-09T21:42:00Z"/>
                <w:rFonts w:ascii="Aptos" w:eastAsia="Aptos" w:hAnsi="Aptos" w:cs="Times New Roman"/>
                <w:sz w:val="20"/>
                <w:szCs w:val="20"/>
              </w:rPr>
            </w:pPr>
          </w:p>
        </w:tc>
        <w:tc>
          <w:tcPr>
            <w:tcW w:w="1174" w:type="dxa"/>
          </w:tcPr>
          <w:p w14:paraId="1684D49E" w14:textId="77777777" w:rsidR="00FC39EE" w:rsidRPr="00FC39EE" w:rsidRDefault="00FC39EE" w:rsidP="00FC39EE">
            <w:pPr>
              <w:spacing w:before="0" w:after="0" w:line="240" w:lineRule="auto"/>
              <w:jc w:val="center"/>
              <w:rPr>
                <w:ins w:id="1057" w:author="Robert Tetlow" w:date="2025-06-09T17:42:00Z" w16du:dateUtc="2025-06-09T21:42:00Z"/>
                <w:rFonts w:ascii="Aptos" w:eastAsia="Aptos" w:hAnsi="Aptos" w:cs="Times New Roman"/>
                <w:sz w:val="20"/>
                <w:szCs w:val="20"/>
              </w:rPr>
            </w:pPr>
            <w:ins w:id="1058" w:author="Robert Tetlow" w:date="2025-06-09T17:42:00Z" w16du:dateUtc="2025-06-09T21:42:00Z">
              <w:r w:rsidRPr="00FC39EE">
                <w:rPr>
                  <w:rFonts w:ascii="Aptos" w:eastAsia="Aptos" w:hAnsi="Aptos" w:cs="Times New Roman"/>
                  <w:sz w:val="20"/>
                  <w:szCs w:val="20"/>
                </w:rPr>
                <w:t>&gt;&gt;&gt;</w:t>
              </w:r>
            </w:ins>
          </w:p>
        </w:tc>
      </w:tr>
      <w:tr w:rsidR="00FC39EE" w:rsidRPr="00FC39EE" w14:paraId="696B4401" w14:textId="77777777" w:rsidTr="00341033">
        <w:trPr>
          <w:ins w:id="1059" w:author="Robert Tetlow" w:date="2025-06-09T17:42:00Z"/>
        </w:trPr>
        <w:tc>
          <w:tcPr>
            <w:tcW w:w="2721" w:type="dxa"/>
            <w:tcBorders>
              <w:bottom w:val="single" w:sz="4" w:space="0" w:color="auto"/>
            </w:tcBorders>
            <w:vAlign w:val="center"/>
            <w:hideMark/>
          </w:tcPr>
          <w:p w14:paraId="4A1D23E8" w14:textId="77777777" w:rsidR="00FC39EE" w:rsidRPr="00FC39EE" w:rsidRDefault="00FC39EE" w:rsidP="00FC39EE">
            <w:pPr>
              <w:spacing w:before="0" w:after="0" w:line="240" w:lineRule="auto"/>
              <w:rPr>
                <w:ins w:id="1060" w:author="Robert Tetlow" w:date="2025-06-09T17:42:00Z" w16du:dateUtc="2025-06-09T21:42:00Z"/>
                <w:rFonts w:ascii="Aptos" w:eastAsia="Aptos" w:hAnsi="Aptos" w:cs="Times New Roman"/>
                <w:sz w:val="20"/>
                <w:szCs w:val="20"/>
              </w:rPr>
            </w:pPr>
            <w:ins w:id="1061" w:author="Robert Tetlow" w:date="2025-06-09T17:42:00Z" w16du:dateUtc="2025-06-09T21:42:00Z">
              <w:r w:rsidRPr="00FC39EE">
                <w:rPr>
                  <w:rFonts w:ascii="Aptos" w:eastAsia="Aptos" w:hAnsi="Aptos" w:cs="Times New Roman"/>
                  <w:sz w:val="20"/>
                  <w:szCs w:val="20"/>
                </w:rPr>
                <w:t>Both sticky w/o indexation</w:t>
              </w:r>
            </w:ins>
          </w:p>
        </w:tc>
        <w:tc>
          <w:tcPr>
            <w:tcW w:w="1195" w:type="dxa"/>
            <w:tcBorders>
              <w:bottom w:val="single" w:sz="4" w:space="0" w:color="auto"/>
            </w:tcBorders>
          </w:tcPr>
          <w:p w14:paraId="5AF75891" w14:textId="77777777" w:rsidR="00FC39EE" w:rsidRPr="00FC39EE" w:rsidRDefault="00FC39EE" w:rsidP="00FC39EE">
            <w:pPr>
              <w:spacing w:before="0" w:after="0" w:line="240" w:lineRule="auto"/>
              <w:jc w:val="center"/>
              <w:rPr>
                <w:ins w:id="1062" w:author="Robert Tetlow" w:date="2025-06-09T17:42:00Z" w16du:dateUtc="2025-06-09T21:42:00Z"/>
                <w:rFonts w:ascii="Aptos" w:eastAsia="Aptos" w:hAnsi="Aptos" w:cs="Times New Roman"/>
                <w:sz w:val="20"/>
                <w:szCs w:val="20"/>
              </w:rPr>
            </w:pPr>
          </w:p>
        </w:tc>
        <w:tc>
          <w:tcPr>
            <w:tcW w:w="1180" w:type="dxa"/>
            <w:tcBorders>
              <w:bottom w:val="single" w:sz="4" w:space="0" w:color="auto"/>
            </w:tcBorders>
          </w:tcPr>
          <w:p w14:paraId="5E0D9D72" w14:textId="77777777" w:rsidR="00FC39EE" w:rsidRPr="00FC39EE" w:rsidRDefault="00FC39EE" w:rsidP="00FC39EE">
            <w:pPr>
              <w:spacing w:before="0" w:after="0" w:line="240" w:lineRule="auto"/>
              <w:jc w:val="center"/>
              <w:rPr>
                <w:ins w:id="1063" w:author="Robert Tetlow" w:date="2025-06-09T17:42:00Z" w16du:dateUtc="2025-06-09T21:42:00Z"/>
                <w:rFonts w:ascii="Aptos" w:eastAsia="Aptos" w:hAnsi="Aptos" w:cs="Times New Roman"/>
                <w:sz w:val="20"/>
                <w:szCs w:val="20"/>
              </w:rPr>
            </w:pPr>
          </w:p>
        </w:tc>
        <w:tc>
          <w:tcPr>
            <w:tcW w:w="1151" w:type="dxa"/>
            <w:tcBorders>
              <w:bottom w:val="single" w:sz="4" w:space="0" w:color="auto"/>
            </w:tcBorders>
          </w:tcPr>
          <w:p w14:paraId="4B5E1866" w14:textId="77777777" w:rsidR="00FC39EE" w:rsidRPr="00FC39EE" w:rsidRDefault="00FC39EE" w:rsidP="00FC39EE">
            <w:pPr>
              <w:spacing w:before="0" w:after="0" w:line="240" w:lineRule="auto"/>
              <w:jc w:val="center"/>
              <w:rPr>
                <w:ins w:id="1064" w:author="Robert Tetlow" w:date="2025-06-09T17:42:00Z" w16du:dateUtc="2025-06-09T21:42:00Z"/>
                <w:rFonts w:ascii="Aptos" w:eastAsia="Aptos" w:hAnsi="Aptos" w:cs="Times New Roman"/>
                <w:sz w:val="20"/>
                <w:szCs w:val="20"/>
              </w:rPr>
            </w:pPr>
          </w:p>
        </w:tc>
        <w:tc>
          <w:tcPr>
            <w:tcW w:w="1219" w:type="dxa"/>
            <w:tcBorders>
              <w:bottom w:val="single" w:sz="4" w:space="0" w:color="auto"/>
            </w:tcBorders>
          </w:tcPr>
          <w:p w14:paraId="73DACFCD" w14:textId="77777777" w:rsidR="00FC39EE" w:rsidRPr="00FC39EE" w:rsidRDefault="00FC39EE" w:rsidP="00FC39EE">
            <w:pPr>
              <w:spacing w:before="0" w:after="0" w:line="240" w:lineRule="auto"/>
              <w:jc w:val="center"/>
              <w:rPr>
                <w:ins w:id="1065" w:author="Robert Tetlow" w:date="2025-06-09T17:42:00Z" w16du:dateUtc="2025-06-09T21:42:00Z"/>
                <w:rFonts w:ascii="Aptos" w:eastAsia="Aptos" w:hAnsi="Aptos" w:cs="Times New Roman"/>
                <w:sz w:val="20"/>
                <w:szCs w:val="20"/>
              </w:rPr>
            </w:pPr>
          </w:p>
        </w:tc>
        <w:tc>
          <w:tcPr>
            <w:tcW w:w="1174" w:type="dxa"/>
            <w:tcBorders>
              <w:bottom w:val="single" w:sz="4" w:space="0" w:color="auto"/>
            </w:tcBorders>
          </w:tcPr>
          <w:p w14:paraId="2C62E801" w14:textId="77777777" w:rsidR="00FC39EE" w:rsidRPr="00FC39EE" w:rsidRDefault="00FC39EE" w:rsidP="00FC39EE">
            <w:pPr>
              <w:spacing w:before="0" w:after="0" w:line="240" w:lineRule="auto"/>
              <w:jc w:val="center"/>
              <w:rPr>
                <w:ins w:id="1066" w:author="Robert Tetlow" w:date="2025-06-09T17:42:00Z" w16du:dateUtc="2025-06-09T21:42:00Z"/>
                <w:rFonts w:ascii="Aptos" w:eastAsia="Aptos" w:hAnsi="Aptos" w:cs="Times New Roman"/>
                <w:sz w:val="20"/>
                <w:szCs w:val="20"/>
              </w:rPr>
            </w:pPr>
            <w:ins w:id="1067" w:author="Robert Tetlow" w:date="2025-06-09T17:42:00Z" w16du:dateUtc="2025-06-09T21:42:00Z">
              <w:r w:rsidRPr="00FC39EE">
                <w:rPr>
                  <w:rFonts w:ascii="Aptos" w:eastAsia="Aptos" w:hAnsi="Aptos" w:cs="Times New Roman"/>
                  <w:sz w:val="20"/>
                  <w:szCs w:val="20"/>
                </w:rPr>
                <w:t>&gt;&gt;&gt;</w:t>
              </w:r>
            </w:ins>
          </w:p>
        </w:tc>
      </w:tr>
      <w:tr w:rsidR="00FC39EE" w:rsidRPr="00FC39EE" w14:paraId="12C377D4" w14:textId="77777777" w:rsidTr="00341033">
        <w:trPr>
          <w:ins w:id="1068" w:author="Robert Tetlow" w:date="2025-06-09T17:42:00Z"/>
        </w:trPr>
        <w:tc>
          <w:tcPr>
            <w:tcW w:w="8640" w:type="dxa"/>
            <w:gridSpan w:val="6"/>
            <w:tcBorders>
              <w:top w:val="single" w:sz="4" w:space="0" w:color="auto"/>
              <w:bottom w:val="single" w:sz="4" w:space="0" w:color="auto"/>
            </w:tcBorders>
            <w:hideMark/>
          </w:tcPr>
          <w:p w14:paraId="531CCBCE" w14:textId="77777777" w:rsidR="00FC39EE" w:rsidRPr="00FC39EE" w:rsidRDefault="00FC39EE" w:rsidP="00FC39EE">
            <w:pPr>
              <w:spacing w:before="0" w:after="0" w:line="240" w:lineRule="auto"/>
              <w:rPr>
                <w:ins w:id="1069" w:author="Robert Tetlow" w:date="2025-06-09T17:42:00Z" w16du:dateUtc="2025-06-09T21:42:00Z"/>
                <w:rFonts w:ascii="Aptos" w:eastAsia="Aptos" w:hAnsi="Aptos" w:cs="Times New Roman"/>
                <w:sz w:val="18"/>
                <w:szCs w:val="18"/>
              </w:rPr>
            </w:pPr>
            <w:ins w:id="1070" w:author="Robert Tetlow" w:date="2025-06-09T17:42:00Z" w16du:dateUtc="2025-06-09T21:42:00Z">
              <w:r w:rsidRPr="00FC39EE">
                <w:rPr>
                  <w:rFonts w:ascii="Aptos" w:eastAsia="Aptos" w:hAnsi="Aptos" w:cs="Times New Roman"/>
                  <w:sz w:val="18"/>
                  <w:szCs w:val="18"/>
                </w:rPr>
                <w:t xml:space="preserve">Notes: Negative binomial regressions, maximum likelihood.  Full sample, with constants and policy rule dummies as well as the nominal rigidities indicated in the first column.  † Sticky prices defined as either </w:t>
              </w:r>
              <w:r w:rsidRPr="00FC39EE">
                <w:rPr>
                  <w:rFonts w:ascii="Aptos" w:eastAsia="Aptos" w:hAnsi="Aptos" w:cs="Times New Roman"/>
                  <w:sz w:val="18"/>
                  <w:szCs w:val="18"/>
                </w:rPr>
                <w:lastRenderedPageBreak/>
                <w:t xml:space="preserve">Calvo or </w:t>
              </w:r>
              <w:proofErr w:type="spellStart"/>
              <w:r w:rsidRPr="00FC39EE">
                <w:rPr>
                  <w:rFonts w:ascii="Aptos" w:eastAsia="Aptos" w:hAnsi="Aptos" w:cs="Times New Roman"/>
                  <w:sz w:val="18"/>
                  <w:szCs w:val="18"/>
                </w:rPr>
                <w:t>Rotemberg</w:t>
              </w:r>
              <w:proofErr w:type="spellEnd"/>
              <w:r w:rsidRPr="00FC39EE">
                <w:rPr>
                  <w:rFonts w:ascii="Aptos" w:eastAsia="Aptos" w:hAnsi="Aptos" w:cs="Times New Roman"/>
                  <w:sz w:val="18"/>
                  <w:szCs w:val="18"/>
                </w:rPr>
                <w:t xml:space="preserve"> pricing.  Wage stickiness by any means. Nobs=149.  &gt;,&gt;&gt;,&gt;&gt;&gt; indicate a positive coefficient with significance at 10, 5 and 1%, respectively; &lt;,&lt;&lt;,&lt;&lt; similarly defined.</w:t>
              </w:r>
            </w:ins>
          </w:p>
        </w:tc>
      </w:tr>
    </w:tbl>
    <w:p w14:paraId="30871103" w14:textId="77777777" w:rsidR="00FC39EE" w:rsidRPr="00854835" w:rsidRDefault="00FC39EE" w:rsidP="00484EE4">
      <w:pPr>
        <w:rPr>
          <w:ins w:id="1071" w:author="Robert Tetlow" w:date="2025-06-09T13:50:00Z" w16du:dateUtc="2025-06-09T17:50:00Z"/>
        </w:rPr>
      </w:pPr>
    </w:p>
    <w:p w14:paraId="037A703D" w14:textId="77777777" w:rsidR="00FC39EE" w:rsidRPr="00FC39EE" w:rsidRDefault="00FC39EE" w:rsidP="00FC39EE">
      <w:pPr>
        <w:spacing w:before="0" w:after="160" w:line="278" w:lineRule="auto"/>
        <w:rPr>
          <w:ins w:id="1072" w:author="Robert Tetlow" w:date="2025-06-09T17:43:00Z" w16du:dateUtc="2025-06-09T21:43:00Z"/>
          <w:rFonts w:ascii="Aptos" w:eastAsia="Aptos" w:hAnsi="Aptos" w:cs="Times New Roman"/>
          <w:kern w:val="2"/>
          <w:szCs w:val="24"/>
          <w14:ligatures w14:val="standardContextual"/>
        </w:rPr>
      </w:pPr>
    </w:p>
    <w:tbl>
      <w:tblPr>
        <w:tblStyle w:val="TableGrid"/>
        <w:tblW w:w="8640"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21"/>
        <w:gridCol w:w="1195"/>
        <w:gridCol w:w="1180"/>
        <w:gridCol w:w="1151"/>
        <w:gridCol w:w="1219"/>
        <w:gridCol w:w="1174"/>
      </w:tblGrid>
      <w:tr w:rsidR="00FC39EE" w:rsidRPr="00FC39EE" w14:paraId="614C989F" w14:textId="77777777" w:rsidTr="00341033">
        <w:trPr>
          <w:trHeight w:val="395"/>
          <w:ins w:id="1073" w:author="Robert Tetlow" w:date="2025-06-09T17:43:00Z"/>
        </w:trPr>
        <w:tc>
          <w:tcPr>
            <w:tcW w:w="8640" w:type="dxa"/>
            <w:gridSpan w:val="6"/>
            <w:tcBorders>
              <w:top w:val="single" w:sz="4" w:space="0" w:color="auto"/>
            </w:tcBorders>
            <w:hideMark/>
          </w:tcPr>
          <w:p w14:paraId="0B3098F3" w14:textId="77777777" w:rsidR="00FC39EE" w:rsidRPr="00FC39EE" w:rsidRDefault="00FC39EE" w:rsidP="00FC39EE">
            <w:pPr>
              <w:spacing w:after="0" w:line="240" w:lineRule="auto"/>
              <w:jc w:val="center"/>
              <w:rPr>
                <w:ins w:id="1074" w:author="Robert Tetlow" w:date="2025-06-09T17:43:00Z" w16du:dateUtc="2025-06-09T21:43:00Z"/>
                <w:rFonts w:ascii="Aptos" w:eastAsia="Aptos" w:hAnsi="Aptos" w:cs="Times New Roman"/>
                <w:sz w:val="20"/>
                <w:szCs w:val="20"/>
              </w:rPr>
            </w:pPr>
            <w:ins w:id="1075" w:author="Robert Tetlow" w:date="2025-06-09T17:43:00Z" w16du:dateUtc="2025-06-09T21:43:00Z">
              <w:r w:rsidRPr="00FC39EE">
                <w:rPr>
                  <w:rFonts w:ascii="Aptos" w:eastAsia="Aptos" w:hAnsi="Aptos" w:cs="Times New Roman"/>
                  <w:sz w:val="20"/>
                  <w:szCs w:val="20"/>
                </w:rPr>
                <w:t>Table 10b</w:t>
              </w:r>
            </w:ins>
          </w:p>
          <w:p w14:paraId="62684C03" w14:textId="77777777" w:rsidR="00FC39EE" w:rsidRPr="00FC39EE" w:rsidRDefault="00FC39EE" w:rsidP="00FC39EE">
            <w:pPr>
              <w:spacing w:before="0" w:after="0" w:line="240" w:lineRule="auto"/>
              <w:jc w:val="center"/>
              <w:rPr>
                <w:ins w:id="1076" w:author="Robert Tetlow" w:date="2025-06-09T17:43:00Z" w16du:dateUtc="2025-06-09T21:43:00Z"/>
                <w:rFonts w:ascii="Aptos" w:eastAsia="Aptos" w:hAnsi="Aptos" w:cs="Times New Roman"/>
                <w:b/>
                <w:bCs/>
                <w:sz w:val="22"/>
                <w:u w:val="single"/>
              </w:rPr>
            </w:pPr>
            <w:ins w:id="1077" w:author="Robert Tetlow" w:date="2025-06-09T17:43:00Z" w16du:dateUtc="2025-06-09T21:43:00Z">
              <w:r w:rsidRPr="00FC39EE">
                <w:rPr>
                  <w:rFonts w:ascii="Aptos" w:eastAsia="Aptos" w:hAnsi="Aptos" w:cs="Times New Roman"/>
                  <w:b/>
                  <w:bCs/>
                  <w:sz w:val="22"/>
                  <w:u w:val="single"/>
                </w:rPr>
                <w:t>Influence of characteristics on timing of peak responses</w:t>
              </w:r>
            </w:ins>
          </w:p>
          <w:p w14:paraId="5638EF99" w14:textId="77777777" w:rsidR="00FC39EE" w:rsidRPr="00FC39EE" w:rsidRDefault="00FC39EE" w:rsidP="00FC39EE">
            <w:pPr>
              <w:spacing w:before="0" w:line="240" w:lineRule="auto"/>
              <w:jc w:val="center"/>
              <w:rPr>
                <w:ins w:id="1078" w:author="Robert Tetlow" w:date="2025-06-09T17:43:00Z" w16du:dateUtc="2025-06-09T21:43:00Z"/>
                <w:rFonts w:ascii="Aptos" w:eastAsia="Aptos" w:hAnsi="Aptos" w:cs="Times New Roman"/>
                <w:sz w:val="20"/>
                <w:szCs w:val="20"/>
              </w:rPr>
            </w:pPr>
            <w:ins w:id="1079" w:author="Robert Tetlow" w:date="2025-06-09T17:43:00Z" w16du:dateUtc="2025-06-09T21:43:00Z">
              <w:r w:rsidRPr="00FC39EE">
                <w:rPr>
                  <w:rFonts w:ascii="Aptos" w:eastAsia="Aptos" w:hAnsi="Aptos" w:cs="Times New Roman"/>
                  <w:sz w:val="20"/>
                  <w:szCs w:val="20"/>
                </w:rPr>
                <w:t>(estimated models)</w:t>
              </w:r>
            </w:ins>
          </w:p>
        </w:tc>
      </w:tr>
      <w:tr w:rsidR="00FC39EE" w:rsidRPr="00FC39EE" w14:paraId="44F59A4B" w14:textId="77777777" w:rsidTr="00341033">
        <w:trPr>
          <w:ins w:id="1080" w:author="Robert Tetlow" w:date="2025-06-09T17:43:00Z"/>
        </w:trPr>
        <w:tc>
          <w:tcPr>
            <w:tcW w:w="8640" w:type="dxa"/>
            <w:gridSpan w:val="6"/>
            <w:shd w:val="pct10" w:color="auto" w:fill="auto"/>
            <w:hideMark/>
          </w:tcPr>
          <w:p w14:paraId="5287F602" w14:textId="77777777" w:rsidR="00FC39EE" w:rsidRPr="00FC39EE" w:rsidRDefault="00FC39EE" w:rsidP="00FC39EE">
            <w:pPr>
              <w:spacing w:before="0" w:after="0" w:line="240" w:lineRule="auto"/>
              <w:jc w:val="center"/>
              <w:rPr>
                <w:ins w:id="1081" w:author="Robert Tetlow" w:date="2025-06-09T17:43:00Z" w16du:dateUtc="2025-06-09T21:43:00Z"/>
                <w:rFonts w:ascii="Aptos" w:eastAsia="Aptos" w:hAnsi="Aptos" w:cs="Times New Roman"/>
                <w:i/>
                <w:iCs/>
                <w:sz w:val="20"/>
                <w:szCs w:val="20"/>
              </w:rPr>
            </w:pPr>
            <w:ins w:id="1082" w:author="Robert Tetlow" w:date="2025-06-09T17:43:00Z" w16du:dateUtc="2025-06-09T21:43:00Z">
              <w:r w:rsidRPr="00FC39EE">
                <w:rPr>
                  <w:rFonts w:ascii="Aptos" w:eastAsia="Aptos" w:hAnsi="Aptos" w:cs="Times New Roman"/>
                  <w:i/>
                  <w:iCs/>
                  <w:sz w:val="20"/>
                  <w:szCs w:val="20"/>
                </w:rPr>
                <w:t>y-timing</w:t>
              </w:r>
            </w:ins>
          </w:p>
        </w:tc>
      </w:tr>
      <w:tr w:rsidR="00FC39EE" w:rsidRPr="00FC39EE" w14:paraId="4F3EB013" w14:textId="77777777" w:rsidTr="00341033">
        <w:trPr>
          <w:ins w:id="1083" w:author="Robert Tetlow" w:date="2025-06-09T17:43:00Z"/>
        </w:trPr>
        <w:tc>
          <w:tcPr>
            <w:tcW w:w="2721" w:type="dxa"/>
            <w:tcBorders>
              <w:bottom w:val="single" w:sz="4" w:space="0" w:color="auto"/>
            </w:tcBorders>
            <w:hideMark/>
          </w:tcPr>
          <w:p w14:paraId="1D2D1AD8" w14:textId="77777777" w:rsidR="00FC39EE" w:rsidRPr="00FC39EE" w:rsidRDefault="00FC39EE" w:rsidP="00FC39EE">
            <w:pPr>
              <w:spacing w:before="0" w:after="0" w:line="240" w:lineRule="auto"/>
              <w:jc w:val="center"/>
              <w:rPr>
                <w:ins w:id="1084" w:author="Robert Tetlow" w:date="2025-06-09T17:43:00Z" w16du:dateUtc="2025-06-09T21:43:00Z"/>
                <w:rFonts w:ascii="Aptos" w:eastAsia="Aptos" w:hAnsi="Aptos" w:cs="Times New Roman"/>
                <w:sz w:val="20"/>
                <w:szCs w:val="20"/>
              </w:rPr>
            </w:pPr>
            <w:ins w:id="1085" w:author="Robert Tetlow" w:date="2025-06-09T17:43:00Z" w16du:dateUtc="2025-06-09T21:43:00Z">
              <w:r w:rsidRPr="00FC39EE">
                <w:rPr>
                  <w:rFonts w:ascii="Aptos" w:eastAsia="Aptos" w:hAnsi="Aptos" w:cs="Times New Roman"/>
                  <w:sz w:val="20"/>
                  <w:szCs w:val="20"/>
                </w:rPr>
                <w:t>Nominal rigidities</w:t>
              </w:r>
              <w:r w:rsidRPr="00FC39EE">
                <w:rPr>
                  <w:rFonts w:ascii="Aptos" w:eastAsia="Aptos" w:hAnsi="Aptos" w:cs="Times New Roman"/>
                  <w:sz w:val="20"/>
                  <w:szCs w:val="20"/>
                  <w:vertAlign w:val="superscript"/>
                </w:rPr>
                <w:t>†</w:t>
              </w:r>
              <w:r w:rsidRPr="00FC39EE">
                <w:rPr>
                  <w:rFonts w:ascii="Aptos" w:eastAsia="Aptos" w:hAnsi="Aptos" w:cs="Times New Roman"/>
                  <w:sz w:val="20"/>
                  <w:szCs w:val="20"/>
                </w:rPr>
                <w:t xml:space="preserve"> </w:t>
              </w:r>
            </w:ins>
          </w:p>
        </w:tc>
        <w:tc>
          <w:tcPr>
            <w:tcW w:w="1195" w:type="dxa"/>
            <w:tcBorders>
              <w:bottom w:val="single" w:sz="4" w:space="0" w:color="auto"/>
            </w:tcBorders>
            <w:hideMark/>
          </w:tcPr>
          <w:p w14:paraId="666BA403" w14:textId="77777777" w:rsidR="00FC39EE" w:rsidRPr="00FC39EE" w:rsidRDefault="00FC39EE" w:rsidP="00FC39EE">
            <w:pPr>
              <w:spacing w:before="0" w:after="0" w:line="240" w:lineRule="auto"/>
              <w:jc w:val="center"/>
              <w:rPr>
                <w:ins w:id="1086" w:author="Robert Tetlow" w:date="2025-06-09T17:43:00Z" w16du:dateUtc="2025-06-09T21:43:00Z"/>
                <w:rFonts w:ascii="Aptos" w:eastAsia="Aptos" w:hAnsi="Aptos" w:cs="Times New Roman"/>
                <w:sz w:val="20"/>
                <w:szCs w:val="20"/>
              </w:rPr>
            </w:pPr>
            <w:ins w:id="1087" w:author="Robert Tetlow" w:date="2025-06-09T17:43:00Z" w16du:dateUtc="2025-06-09T21:43:00Z">
              <w:r w:rsidRPr="00FC39EE">
                <w:rPr>
                  <w:rFonts w:ascii="Aptos" w:eastAsia="Aptos" w:hAnsi="Aptos" w:cs="Times New Roman"/>
                  <w:sz w:val="20"/>
                  <w:szCs w:val="20"/>
                </w:rPr>
                <w:t>Log(</w:t>
              </w:r>
              <w:proofErr w:type="spellStart"/>
              <w:r w:rsidRPr="00FC39EE">
                <w:rPr>
                  <w:rFonts w:ascii="Aptos" w:eastAsia="Aptos" w:hAnsi="Aptos" w:cs="Times New Roman"/>
                  <w:sz w:val="20"/>
                  <w:szCs w:val="20"/>
                </w:rPr>
                <w:t>neq</w:t>
              </w:r>
              <w:proofErr w:type="spellEnd"/>
              <w:r w:rsidRPr="00FC39EE">
                <w:rPr>
                  <w:rFonts w:ascii="Aptos" w:eastAsia="Aptos" w:hAnsi="Aptos" w:cs="Times New Roman"/>
                  <w:sz w:val="20"/>
                  <w:szCs w:val="20"/>
                </w:rPr>
                <w:t>)</w:t>
              </w:r>
            </w:ins>
          </w:p>
        </w:tc>
        <w:tc>
          <w:tcPr>
            <w:tcW w:w="1180" w:type="dxa"/>
            <w:tcBorders>
              <w:bottom w:val="single" w:sz="4" w:space="0" w:color="auto"/>
            </w:tcBorders>
            <w:hideMark/>
          </w:tcPr>
          <w:p w14:paraId="4A7FF53C" w14:textId="77777777" w:rsidR="00FC39EE" w:rsidRPr="00FC39EE" w:rsidRDefault="00FC39EE" w:rsidP="00FC39EE">
            <w:pPr>
              <w:spacing w:before="0" w:after="0" w:line="240" w:lineRule="auto"/>
              <w:jc w:val="center"/>
              <w:rPr>
                <w:ins w:id="1088" w:author="Robert Tetlow" w:date="2025-06-09T17:43:00Z" w16du:dateUtc="2025-06-09T21:43:00Z"/>
                <w:rFonts w:ascii="Aptos" w:eastAsia="Aptos" w:hAnsi="Aptos" w:cs="Times New Roman"/>
                <w:sz w:val="20"/>
                <w:szCs w:val="20"/>
              </w:rPr>
            </w:pPr>
            <w:ins w:id="1089" w:author="Robert Tetlow" w:date="2025-06-09T17:43:00Z" w16du:dateUtc="2025-06-09T21:43:00Z">
              <w:r w:rsidRPr="00FC39EE">
                <w:rPr>
                  <w:rFonts w:ascii="Aptos" w:eastAsia="Aptos" w:hAnsi="Aptos" w:cs="Times New Roman"/>
                  <w:sz w:val="20"/>
                  <w:szCs w:val="20"/>
                </w:rPr>
                <w:t>Late vintage</w:t>
              </w:r>
            </w:ins>
          </w:p>
        </w:tc>
        <w:tc>
          <w:tcPr>
            <w:tcW w:w="1151" w:type="dxa"/>
            <w:tcBorders>
              <w:bottom w:val="single" w:sz="4" w:space="0" w:color="auto"/>
            </w:tcBorders>
            <w:hideMark/>
          </w:tcPr>
          <w:p w14:paraId="29EFD916" w14:textId="77777777" w:rsidR="00FC39EE" w:rsidRPr="00FC39EE" w:rsidRDefault="00FC39EE" w:rsidP="00FC39EE">
            <w:pPr>
              <w:spacing w:before="0" w:after="0" w:line="240" w:lineRule="auto"/>
              <w:jc w:val="center"/>
              <w:rPr>
                <w:ins w:id="1090" w:author="Robert Tetlow" w:date="2025-06-09T17:43:00Z" w16du:dateUtc="2025-06-09T21:43:00Z"/>
                <w:rFonts w:ascii="Aptos" w:eastAsia="Aptos" w:hAnsi="Aptos" w:cs="Times New Roman"/>
                <w:sz w:val="20"/>
                <w:szCs w:val="20"/>
              </w:rPr>
            </w:pPr>
            <w:ins w:id="1091" w:author="Robert Tetlow" w:date="2025-06-09T17:43:00Z" w16du:dateUtc="2025-06-09T21:43:00Z">
              <w:r w:rsidRPr="00FC39EE">
                <w:rPr>
                  <w:rFonts w:ascii="Aptos" w:eastAsia="Aptos" w:hAnsi="Aptos" w:cs="Times New Roman"/>
                  <w:sz w:val="20"/>
                  <w:szCs w:val="20"/>
                </w:rPr>
                <w:t>Mid vintage</w:t>
              </w:r>
            </w:ins>
          </w:p>
        </w:tc>
        <w:tc>
          <w:tcPr>
            <w:tcW w:w="1219" w:type="dxa"/>
            <w:tcBorders>
              <w:bottom w:val="single" w:sz="4" w:space="0" w:color="auto"/>
            </w:tcBorders>
            <w:hideMark/>
          </w:tcPr>
          <w:p w14:paraId="7167F61C" w14:textId="77777777" w:rsidR="00FC39EE" w:rsidRPr="00FC39EE" w:rsidRDefault="00FC39EE" w:rsidP="00FC39EE">
            <w:pPr>
              <w:spacing w:before="0" w:after="0" w:line="240" w:lineRule="auto"/>
              <w:jc w:val="center"/>
              <w:rPr>
                <w:ins w:id="1092" w:author="Robert Tetlow" w:date="2025-06-09T17:43:00Z" w16du:dateUtc="2025-06-09T21:43:00Z"/>
                <w:rFonts w:ascii="Aptos" w:eastAsia="Aptos" w:hAnsi="Aptos" w:cs="Times New Roman"/>
                <w:sz w:val="20"/>
                <w:szCs w:val="20"/>
              </w:rPr>
            </w:pPr>
            <w:ins w:id="1093" w:author="Robert Tetlow" w:date="2025-06-09T17:43:00Z" w16du:dateUtc="2025-06-09T21:43:00Z">
              <w:r w:rsidRPr="00FC39EE">
                <w:rPr>
                  <w:rFonts w:ascii="Aptos" w:eastAsia="Aptos" w:hAnsi="Aptos" w:cs="Times New Roman"/>
                  <w:sz w:val="20"/>
                  <w:szCs w:val="20"/>
                </w:rPr>
                <w:t>Early estimation</w:t>
              </w:r>
            </w:ins>
          </w:p>
        </w:tc>
        <w:tc>
          <w:tcPr>
            <w:tcW w:w="1174" w:type="dxa"/>
            <w:tcBorders>
              <w:bottom w:val="single" w:sz="4" w:space="0" w:color="auto"/>
            </w:tcBorders>
            <w:hideMark/>
          </w:tcPr>
          <w:p w14:paraId="3C597733" w14:textId="77777777" w:rsidR="00FC39EE" w:rsidRPr="00FC39EE" w:rsidRDefault="00FC39EE" w:rsidP="00FC39EE">
            <w:pPr>
              <w:spacing w:before="0" w:after="0" w:line="240" w:lineRule="auto"/>
              <w:jc w:val="center"/>
              <w:rPr>
                <w:ins w:id="1094" w:author="Robert Tetlow" w:date="2025-06-09T17:43:00Z" w16du:dateUtc="2025-06-09T21:43:00Z"/>
                <w:rFonts w:ascii="Aptos" w:eastAsia="Aptos" w:hAnsi="Aptos" w:cs="Times New Roman"/>
                <w:sz w:val="20"/>
                <w:szCs w:val="20"/>
              </w:rPr>
            </w:pPr>
            <w:ins w:id="1095" w:author="Robert Tetlow" w:date="2025-06-09T17:43:00Z" w16du:dateUtc="2025-06-09T21:43:00Z">
              <w:r w:rsidRPr="00FC39EE">
                <w:rPr>
                  <w:rFonts w:ascii="Aptos" w:eastAsia="Aptos" w:hAnsi="Aptos" w:cs="Times New Roman"/>
                  <w:sz w:val="20"/>
                  <w:szCs w:val="20"/>
                </w:rPr>
                <w:t>CB authors</w:t>
              </w:r>
            </w:ins>
          </w:p>
        </w:tc>
      </w:tr>
      <w:tr w:rsidR="00FC39EE" w:rsidRPr="00FC39EE" w14:paraId="04F80B8C" w14:textId="77777777" w:rsidTr="00341033">
        <w:trPr>
          <w:ins w:id="1096" w:author="Robert Tetlow" w:date="2025-06-09T17:43:00Z"/>
        </w:trPr>
        <w:tc>
          <w:tcPr>
            <w:tcW w:w="2721" w:type="dxa"/>
            <w:tcBorders>
              <w:top w:val="single" w:sz="4" w:space="0" w:color="auto"/>
            </w:tcBorders>
            <w:vAlign w:val="center"/>
            <w:hideMark/>
          </w:tcPr>
          <w:p w14:paraId="32F5ACDC" w14:textId="77777777" w:rsidR="00FC39EE" w:rsidRPr="00FC39EE" w:rsidRDefault="00FC39EE" w:rsidP="00FC39EE">
            <w:pPr>
              <w:spacing w:before="0" w:after="0" w:line="240" w:lineRule="auto"/>
              <w:rPr>
                <w:ins w:id="1097" w:author="Robert Tetlow" w:date="2025-06-09T17:43:00Z" w16du:dateUtc="2025-06-09T21:43:00Z"/>
                <w:rFonts w:ascii="Aptos" w:eastAsia="Aptos" w:hAnsi="Aptos" w:cs="Times New Roman"/>
                <w:sz w:val="20"/>
                <w:szCs w:val="20"/>
              </w:rPr>
            </w:pPr>
            <w:ins w:id="1098" w:author="Robert Tetlow" w:date="2025-06-09T17:43:00Z" w16du:dateUtc="2025-06-09T21:43:00Z">
              <w:r w:rsidRPr="00FC39EE">
                <w:rPr>
                  <w:rFonts w:ascii="Aptos" w:eastAsia="Aptos" w:hAnsi="Aptos" w:cs="Times New Roman"/>
                  <w:sz w:val="20"/>
                  <w:szCs w:val="20"/>
                </w:rPr>
                <w:t>Sticky prices with indexation</w:t>
              </w:r>
            </w:ins>
          </w:p>
        </w:tc>
        <w:tc>
          <w:tcPr>
            <w:tcW w:w="1195" w:type="dxa"/>
            <w:tcBorders>
              <w:top w:val="single" w:sz="4" w:space="0" w:color="auto"/>
            </w:tcBorders>
          </w:tcPr>
          <w:p w14:paraId="15F5333D" w14:textId="77777777" w:rsidR="00FC39EE" w:rsidRPr="00FC39EE" w:rsidRDefault="00FC39EE" w:rsidP="00FC39EE">
            <w:pPr>
              <w:spacing w:before="0" w:after="0" w:line="240" w:lineRule="auto"/>
              <w:rPr>
                <w:ins w:id="1099" w:author="Robert Tetlow" w:date="2025-06-09T17:43:00Z" w16du:dateUtc="2025-06-09T21:43:00Z"/>
                <w:rFonts w:ascii="Aptos" w:eastAsia="Aptos" w:hAnsi="Aptos" w:cs="Times New Roman"/>
                <w:sz w:val="20"/>
                <w:szCs w:val="20"/>
              </w:rPr>
            </w:pPr>
          </w:p>
        </w:tc>
        <w:tc>
          <w:tcPr>
            <w:tcW w:w="1180" w:type="dxa"/>
            <w:tcBorders>
              <w:top w:val="single" w:sz="4" w:space="0" w:color="auto"/>
            </w:tcBorders>
          </w:tcPr>
          <w:p w14:paraId="7ABB714A" w14:textId="77777777" w:rsidR="00FC39EE" w:rsidRPr="00FC39EE" w:rsidRDefault="00FC39EE" w:rsidP="00FC39EE">
            <w:pPr>
              <w:spacing w:before="0" w:after="0" w:line="240" w:lineRule="auto"/>
              <w:jc w:val="center"/>
              <w:rPr>
                <w:ins w:id="1100" w:author="Robert Tetlow" w:date="2025-06-09T17:43:00Z" w16du:dateUtc="2025-06-09T21:43:00Z"/>
                <w:rFonts w:ascii="Aptos" w:eastAsia="Aptos" w:hAnsi="Aptos" w:cs="Times New Roman"/>
                <w:sz w:val="20"/>
                <w:szCs w:val="20"/>
              </w:rPr>
            </w:pPr>
          </w:p>
        </w:tc>
        <w:tc>
          <w:tcPr>
            <w:tcW w:w="1151" w:type="dxa"/>
            <w:tcBorders>
              <w:top w:val="single" w:sz="4" w:space="0" w:color="auto"/>
            </w:tcBorders>
          </w:tcPr>
          <w:p w14:paraId="03F624B0" w14:textId="77777777" w:rsidR="00FC39EE" w:rsidRPr="00FC39EE" w:rsidRDefault="00FC39EE" w:rsidP="00FC39EE">
            <w:pPr>
              <w:spacing w:before="0" w:after="0" w:line="240" w:lineRule="auto"/>
              <w:jc w:val="center"/>
              <w:rPr>
                <w:ins w:id="1101" w:author="Robert Tetlow" w:date="2025-06-09T17:43:00Z" w16du:dateUtc="2025-06-09T21:43:00Z"/>
                <w:rFonts w:ascii="Aptos" w:eastAsia="Aptos" w:hAnsi="Aptos" w:cs="Times New Roman"/>
                <w:sz w:val="20"/>
                <w:szCs w:val="20"/>
              </w:rPr>
            </w:pPr>
          </w:p>
        </w:tc>
        <w:tc>
          <w:tcPr>
            <w:tcW w:w="1219" w:type="dxa"/>
            <w:tcBorders>
              <w:top w:val="single" w:sz="4" w:space="0" w:color="auto"/>
            </w:tcBorders>
          </w:tcPr>
          <w:p w14:paraId="14EA30B5" w14:textId="77777777" w:rsidR="00FC39EE" w:rsidRPr="00FC39EE" w:rsidRDefault="00FC39EE" w:rsidP="00FC39EE">
            <w:pPr>
              <w:spacing w:before="0" w:after="0" w:line="240" w:lineRule="auto"/>
              <w:jc w:val="center"/>
              <w:rPr>
                <w:ins w:id="1102" w:author="Robert Tetlow" w:date="2025-06-09T17:43:00Z" w16du:dateUtc="2025-06-09T21:43:00Z"/>
                <w:rFonts w:ascii="Aptos" w:eastAsia="Aptos" w:hAnsi="Aptos" w:cs="Times New Roman"/>
                <w:sz w:val="20"/>
                <w:szCs w:val="20"/>
              </w:rPr>
            </w:pPr>
          </w:p>
        </w:tc>
        <w:tc>
          <w:tcPr>
            <w:tcW w:w="1174" w:type="dxa"/>
            <w:tcBorders>
              <w:top w:val="single" w:sz="4" w:space="0" w:color="auto"/>
            </w:tcBorders>
          </w:tcPr>
          <w:p w14:paraId="775B4F24" w14:textId="77777777" w:rsidR="00FC39EE" w:rsidRPr="00FC39EE" w:rsidRDefault="00FC39EE" w:rsidP="00FC39EE">
            <w:pPr>
              <w:spacing w:before="0" w:after="0" w:line="240" w:lineRule="auto"/>
              <w:jc w:val="center"/>
              <w:rPr>
                <w:ins w:id="1103" w:author="Robert Tetlow" w:date="2025-06-09T17:43:00Z" w16du:dateUtc="2025-06-09T21:43:00Z"/>
                <w:rFonts w:ascii="Aptos" w:eastAsia="Aptos" w:hAnsi="Aptos" w:cs="Times New Roman"/>
                <w:sz w:val="20"/>
                <w:szCs w:val="20"/>
              </w:rPr>
            </w:pPr>
            <w:ins w:id="1104" w:author="Robert Tetlow" w:date="2025-06-09T17:43:00Z" w16du:dateUtc="2025-06-09T21:43:00Z">
              <w:r w:rsidRPr="00FC39EE">
                <w:rPr>
                  <w:rFonts w:ascii="Aptos" w:eastAsia="Aptos" w:hAnsi="Aptos" w:cs="Times New Roman"/>
                  <w:sz w:val="20"/>
                  <w:szCs w:val="20"/>
                </w:rPr>
                <w:t>&gt;&gt;&gt;</w:t>
              </w:r>
            </w:ins>
          </w:p>
        </w:tc>
      </w:tr>
      <w:tr w:rsidR="00FC39EE" w:rsidRPr="00FC39EE" w14:paraId="20744E8B" w14:textId="77777777" w:rsidTr="00341033">
        <w:trPr>
          <w:ins w:id="1105" w:author="Robert Tetlow" w:date="2025-06-09T17:43:00Z"/>
        </w:trPr>
        <w:tc>
          <w:tcPr>
            <w:tcW w:w="2721" w:type="dxa"/>
            <w:vAlign w:val="center"/>
            <w:hideMark/>
          </w:tcPr>
          <w:p w14:paraId="3ADFA9E4" w14:textId="77777777" w:rsidR="00FC39EE" w:rsidRPr="00FC39EE" w:rsidRDefault="00FC39EE" w:rsidP="00FC39EE">
            <w:pPr>
              <w:spacing w:before="0" w:after="0" w:line="240" w:lineRule="auto"/>
              <w:rPr>
                <w:ins w:id="1106" w:author="Robert Tetlow" w:date="2025-06-09T17:43:00Z" w16du:dateUtc="2025-06-09T21:43:00Z"/>
                <w:rFonts w:ascii="Aptos" w:eastAsia="Aptos" w:hAnsi="Aptos" w:cs="Times New Roman"/>
                <w:sz w:val="20"/>
                <w:szCs w:val="20"/>
              </w:rPr>
            </w:pPr>
            <w:ins w:id="1107" w:author="Robert Tetlow" w:date="2025-06-09T17:43:00Z" w16du:dateUtc="2025-06-09T21:43:00Z">
              <w:r w:rsidRPr="00FC39EE">
                <w:rPr>
                  <w:rFonts w:ascii="Aptos" w:eastAsia="Aptos" w:hAnsi="Aptos" w:cs="Times New Roman"/>
                  <w:sz w:val="20"/>
                  <w:szCs w:val="20"/>
                </w:rPr>
                <w:t>Sticky wages with indexation</w:t>
              </w:r>
            </w:ins>
          </w:p>
        </w:tc>
        <w:tc>
          <w:tcPr>
            <w:tcW w:w="1195" w:type="dxa"/>
          </w:tcPr>
          <w:p w14:paraId="318553DD" w14:textId="77777777" w:rsidR="00FC39EE" w:rsidRPr="00FC39EE" w:rsidRDefault="00FC39EE" w:rsidP="00FC39EE">
            <w:pPr>
              <w:spacing w:before="0" w:after="0" w:line="240" w:lineRule="auto"/>
              <w:jc w:val="center"/>
              <w:rPr>
                <w:ins w:id="1108" w:author="Robert Tetlow" w:date="2025-06-09T17:43:00Z" w16du:dateUtc="2025-06-09T21:43:00Z"/>
                <w:rFonts w:ascii="Aptos" w:eastAsia="Aptos" w:hAnsi="Aptos" w:cs="Times New Roman"/>
                <w:sz w:val="20"/>
                <w:szCs w:val="20"/>
              </w:rPr>
            </w:pPr>
          </w:p>
        </w:tc>
        <w:tc>
          <w:tcPr>
            <w:tcW w:w="1180" w:type="dxa"/>
          </w:tcPr>
          <w:p w14:paraId="62EF1C6D" w14:textId="77777777" w:rsidR="00FC39EE" w:rsidRPr="00FC39EE" w:rsidRDefault="00FC39EE" w:rsidP="00FC39EE">
            <w:pPr>
              <w:spacing w:before="0" w:after="0" w:line="240" w:lineRule="auto"/>
              <w:jc w:val="center"/>
              <w:rPr>
                <w:ins w:id="1109" w:author="Robert Tetlow" w:date="2025-06-09T17:43:00Z" w16du:dateUtc="2025-06-09T21:43:00Z"/>
                <w:rFonts w:ascii="Aptos" w:eastAsia="Aptos" w:hAnsi="Aptos" w:cs="Times New Roman"/>
                <w:sz w:val="20"/>
                <w:szCs w:val="20"/>
              </w:rPr>
            </w:pPr>
          </w:p>
        </w:tc>
        <w:tc>
          <w:tcPr>
            <w:tcW w:w="1151" w:type="dxa"/>
          </w:tcPr>
          <w:p w14:paraId="0A2264F5" w14:textId="77777777" w:rsidR="00FC39EE" w:rsidRPr="00FC39EE" w:rsidRDefault="00FC39EE" w:rsidP="00FC39EE">
            <w:pPr>
              <w:spacing w:before="0" w:after="0" w:line="240" w:lineRule="auto"/>
              <w:jc w:val="center"/>
              <w:rPr>
                <w:ins w:id="1110" w:author="Robert Tetlow" w:date="2025-06-09T17:43:00Z" w16du:dateUtc="2025-06-09T21:43:00Z"/>
                <w:rFonts w:ascii="Aptos" w:eastAsia="Aptos" w:hAnsi="Aptos" w:cs="Times New Roman"/>
                <w:sz w:val="20"/>
                <w:szCs w:val="20"/>
              </w:rPr>
            </w:pPr>
          </w:p>
        </w:tc>
        <w:tc>
          <w:tcPr>
            <w:tcW w:w="1219" w:type="dxa"/>
          </w:tcPr>
          <w:p w14:paraId="6487B8EF" w14:textId="77777777" w:rsidR="00FC39EE" w:rsidRPr="00FC39EE" w:rsidRDefault="00FC39EE" w:rsidP="00FC39EE">
            <w:pPr>
              <w:spacing w:before="0" w:after="0" w:line="240" w:lineRule="auto"/>
              <w:jc w:val="center"/>
              <w:rPr>
                <w:ins w:id="1111" w:author="Robert Tetlow" w:date="2025-06-09T17:43:00Z" w16du:dateUtc="2025-06-09T21:43:00Z"/>
                <w:rFonts w:ascii="Aptos" w:eastAsia="Aptos" w:hAnsi="Aptos" w:cs="Times New Roman"/>
                <w:sz w:val="20"/>
                <w:szCs w:val="20"/>
              </w:rPr>
            </w:pPr>
          </w:p>
        </w:tc>
        <w:tc>
          <w:tcPr>
            <w:tcW w:w="1174" w:type="dxa"/>
          </w:tcPr>
          <w:p w14:paraId="45CE8FED" w14:textId="77777777" w:rsidR="00FC39EE" w:rsidRPr="00FC39EE" w:rsidRDefault="00FC39EE" w:rsidP="00FC39EE">
            <w:pPr>
              <w:spacing w:before="0" w:after="0" w:line="240" w:lineRule="auto"/>
              <w:jc w:val="center"/>
              <w:rPr>
                <w:ins w:id="1112" w:author="Robert Tetlow" w:date="2025-06-09T17:43:00Z" w16du:dateUtc="2025-06-09T21:43:00Z"/>
                <w:rFonts w:ascii="Aptos" w:eastAsia="Aptos" w:hAnsi="Aptos" w:cs="Times New Roman"/>
                <w:sz w:val="20"/>
                <w:szCs w:val="20"/>
              </w:rPr>
            </w:pPr>
            <w:ins w:id="1113" w:author="Robert Tetlow" w:date="2025-06-09T17:43:00Z" w16du:dateUtc="2025-06-09T21:43:00Z">
              <w:r w:rsidRPr="00FC39EE">
                <w:rPr>
                  <w:rFonts w:ascii="Aptos" w:eastAsia="Aptos" w:hAnsi="Aptos" w:cs="Times New Roman"/>
                  <w:sz w:val="20"/>
                  <w:szCs w:val="20"/>
                </w:rPr>
                <w:t>&gt;&gt;&gt;</w:t>
              </w:r>
            </w:ins>
          </w:p>
        </w:tc>
      </w:tr>
      <w:tr w:rsidR="00FC39EE" w:rsidRPr="00FC39EE" w14:paraId="6E7F438D" w14:textId="77777777" w:rsidTr="00341033">
        <w:trPr>
          <w:trHeight w:val="53"/>
          <w:ins w:id="1114" w:author="Robert Tetlow" w:date="2025-06-09T17:43:00Z"/>
        </w:trPr>
        <w:tc>
          <w:tcPr>
            <w:tcW w:w="2721" w:type="dxa"/>
            <w:vAlign w:val="center"/>
            <w:hideMark/>
          </w:tcPr>
          <w:p w14:paraId="28F5DD00" w14:textId="77777777" w:rsidR="00FC39EE" w:rsidRPr="00FC39EE" w:rsidRDefault="00FC39EE" w:rsidP="00FC39EE">
            <w:pPr>
              <w:spacing w:before="0" w:after="0" w:line="240" w:lineRule="auto"/>
              <w:rPr>
                <w:ins w:id="1115" w:author="Robert Tetlow" w:date="2025-06-09T17:43:00Z" w16du:dateUtc="2025-06-09T21:43:00Z"/>
                <w:rFonts w:ascii="Aptos" w:eastAsia="Aptos" w:hAnsi="Aptos" w:cs="Times New Roman"/>
                <w:sz w:val="20"/>
                <w:szCs w:val="20"/>
              </w:rPr>
            </w:pPr>
            <w:ins w:id="1116" w:author="Robert Tetlow" w:date="2025-06-09T17:43:00Z" w16du:dateUtc="2025-06-09T21:43:00Z">
              <w:r w:rsidRPr="00FC39EE">
                <w:rPr>
                  <w:rFonts w:ascii="Aptos" w:eastAsia="Aptos" w:hAnsi="Aptos" w:cs="Times New Roman"/>
                  <w:sz w:val="20"/>
                  <w:szCs w:val="20"/>
                </w:rPr>
                <w:t>Both sticky with indexation</w:t>
              </w:r>
            </w:ins>
          </w:p>
        </w:tc>
        <w:tc>
          <w:tcPr>
            <w:tcW w:w="1195" w:type="dxa"/>
          </w:tcPr>
          <w:p w14:paraId="7B2C0CCF" w14:textId="77777777" w:rsidR="00FC39EE" w:rsidRPr="00FC39EE" w:rsidRDefault="00FC39EE" w:rsidP="00FC39EE">
            <w:pPr>
              <w:spacing w:before="0" w:after="0" w:line="240" w:lineRule="auto"/>
              <w:jc w:val="center"/>
              <w:rPr>
                <w:ins w:id="1117" w:author="Robert Tetlow" w:date="2025-06-09T17:43:00Z" w16du:dateUtc="2025-06-09T21:43:00Z"/>
                <w:rFonts w:ascii="Aptos" w:eastAsia="Aptos" w:hAnsi="Aptos" w:cs="Times New Roman"/>
                <w:sz w:val="20"/>
                <w:szCs w:val="20"/>
              </w:rPr>
            </w:pPr>
          </w:p>
        </w:tc>
        <w:tc>
          <w:tcPr>
            <w:tcW w:w="1180" w:type="dxa"/>
          </w:tcPr>
          <w:p w14:paraId="63F449CC" w14:textId="77777777" w:rsidR="00FC39EE" w:rsidRPr="00FC39EE" w:rsidRDefault="00FC39EE" w:rsidP="00FC39EE">
            <w:pPr>
              <w:spacing w:before="0" w:after="0" w:line="240" w:lineRule="auto"/>
              <w:jc w:val="center"/>
              <w:rPr>
                <w:ins w:id="1118" w:author="Robert Tetlow" w:date="2025-06-09T17:43:00Z" w16du:dateUtc="2025-06-09T21:43:00Z"/>
                <w:rFonts w:ascii="Aptos" w:eastAsia="Aptos" w:hAnsi="Aptos" w:cs="Times New Roman"/>
                <w:sz w:val="20"/>
                <w:szCs w:val="20"/>
              </w:rPr>
            </w:pPr>
          </w:p>
        </w:tc>
        <w:tc>
          <w:tcPr>
            <w:tcW w:w="1151" w:type="dxa"/>
          </w:tcPr>
          <w:p w14:paraId="2DC006D4" w14:textId="77777777" w:rsidR="00FC39EE" w:rsidRPr="00FC39EE" w:rsidRDefault="00FC39EE" w:rsidP="00FC39EE">
            <w:pPr>
              <w:spacing w:before="0" w:after="0" w:line="240" w:lineRule="auto"/>
              <w:jc w:val="center"/>
              <w:rPr>
                <w:ins w:id="1119" w:author="Robert Tetlow" w:date="2025-06-09T17:43:00Z" w16du:dateUtc="2025-06-09T21:43:00Z"/>
                <w:rFonts w:ascii="Aptos" w:eastAsia="Aptos" w:hAnsi="Aptos" w:cs="Times New Roman"/>
                <w:sz w:val="20"/>
                <w:szCs w:val="20"/>
              </w:rPr>
            </w:pPr>
          </w:p>
        </w:tc>
        <w:tc>
          <w:tcPr>
            <w:tcW w:w="1219" w:type="dxa"/>
          </w:tcPr>
          <w:p w14:paraId="3AD2C630" w14:textId="77777777" w:rsidR="00FC39EE" w:rsidRPr="00FC39EE" w:rsidRDefault="00FC39EE" w:rsidP="00FC39EE">
            <w:pPr>
              <w:spacing w:before="0" w:after="0" w:line="240" w:lineRule="auto"/>
              <w:jc w:val="center"/>
              <w:rPr>
                <w:ins w:id="1120" w:author="Robert Tetlow" w:date="2025-06-09T17:43:00Z" w16du:dateUtc="2025-06-09T21:43:00Z"/>
                <w:rFonts w:ascii="Aptos" w:eastAsia="Aptos" w:hAnsi="Aptos" w:cs="Times New Roman"/>
                <w:sz w:val="20"/>
                <w:szCs w:val="20"/>
              </w:rPr>
            </w:pPr>
          </w:p>
        </w:tc>
        <w:tc>
          <w:tcPr>
            <w:tcW w:w="1174" w:type="dxa"/>
          </w:tcPr>
          <w:p w14:paraId="4309EABE" w14:textId="77777777" w:rsidR="00FC39EE" w:rsidRPr="00FC39EE" w:rsidRDefault="00FC39EE" w:rsidP="00FC39EE">
            <w:pPr>
              <w:spacing w:before="0" w:after="0" w:line="240" w:lineRule="auto"/>
              <w:jc w:val="center"/>
              <w:rPr>
                <w:ins w:id="1121" w:author="Robert Tetlow" w:date="2025-06-09T17:43:00Z" w16du:dateUtc="2025-06-09T21:43:00Z"/>
                <w:rFonts w:ascii="Aptos" w:eastAsia="Aptos" w:hAnsi="Aptos" w:cs="Times New Roman"/>
                <w:sz w:val="20"/>
                <w:szCs w:val="20"/>
              </w:rPr>
            </w:pPr>
            <w:ins w:id="1122" w:author="Robert Tetlow" w:date="2025-06-09T17:43:00Z" w16du:dateUtc="2025-06-09T21:43:00Z">
              <w:r w:rsidRPr="00FC39EE">
                <w:rPr>
                  <w:rFonts w:ascii="Aptos" w:eastAsia="Aptos" w:hAnsi="Aptos" w:cs="Times New Roman"/>
                  <w:sz w:val="20"/>
                  <w:szCs w:val="20"/>
                </w:rPr>
                <w:t>&gt;&gt;&gt;</w:t>
              </w:r>
            </w:ins>
          </w:p>
        </w:tc>
      </w:tr>
      <w:tr w:rsidR="00FC39EE" w:rsidRPr="00FC39EE" w14:paraId="16539035" w14:textId="77777777" w:rsidTr="00341033">
        <w:trPr>
          <w:ins w:id="1123" w:author="Robert Tetlow" w:date="2025-06-09T17:43:00Z"/>
        </w:trPr>
        <w:tc>
          <w:tcPr>
            <w:tcW w:w="2721" w:type="dxa"/>
            <w:vAlign w:val="center"/>
            <w:hideMark/>
          </w:tcPr>
          <w:p w14:paraId="234F71D5" w14:textId="77777777" w:rsidR="00FC39EE" w:rsidRPr="00FC39EE" w:rsidRDefault="00FC39EE" w:rsidP="00FC39EE">
            <w:pPr>
              <w:spacing w:before="0" w:after="0" w:line="240" w:lineRule="auto"/>
              <w:rPr>
                <w:ins w:id="1124" w:author="Robert Tetlow" w:date="2025-06-09T17:43:00Z" w16du:dateUtc="2025-06-09T21:43:00Z"/>
                <w:rFonts w:ascii="Aptos" w:eastAsia="Aptos" w:hAnsi="Aptos" w:cs="Times New Roman"/>
                <w:sz w:val="20"/>
                <w:szCs w:val="20"/>
              </w:rPr>
            </w:pPr>
            <w:ins w:id="1125" w:author="Robert Tetlow" w:date="2025-06-09T17:43:00Z" w16du:dateUtc="2025-06-09T21:43:00Z">
              <w:r w:rsidRPr="00FC39EE">
                <w:rPr>
                  <w:rFonts w:ascii="Aptos" w:eastAsia="Aptos" w:hAnsi="Aptos" w:cs="Times New Roman"/>
                  <w:sz w:val="20"/>
                  <w:szCs w:val="20"/>
                </w:rPr>
                <w:t>Both sticky w/o indexation</w:t>
              </w:r>
            </w:ins>
          </w:p>
        </w:tc>
        <w:tc>
          <w:tcPr>
            <w:tcW w:w="1195" w:type="dxa"/>
          </w:tcPr>
          <w:p w14:paraId="39CECABA" w14:textId="77777777" w:rsidR="00FC39EE" w:rsidRPr="00FC39EE" w:rsidRDefault="00FC39EE" w:rsidP="00FC39EE">
            <w:pPr>
              <w:spacing w:before="0" w:after="0" w:line="240" w:lineRule="auto"/>
              <w:jc w:val="center"/>
              <w:rPr>
                <w:ins w:id="1126" w:author="Robert Tetlow" w:date="2025-06-09T17:43:00Z" w16du:dateUtc="2025-06-09T21:43:00Z"/>
                <w:rFonts w:ascii="Aptos" w:eastAsia="Aptos" w:hAnsi="Aptos" w:cs="Times New Roman"/>
                <w:sz w:val="20"/>
                <w:szCs w:val="20"/>
              </w:rPr>
            </w:pPr>
          </w:p>
        </w:tc>
        <w:tc>
          <w:tcPr>
            <w:tcW w:w="1180" w:type="dxa"/>
          </w:tcPr>
          <w:p w14:paraId="4D440CF3" w14:textId="77777777" w:rsidR="00FC39EE" w:rsidRPr="00FC39EE" w:rsidRDefault="00FC39EE" w:rsidP="00FC39EE">
            <w:pPr>
              <w:spacing w:before="0" w:after="0" w:line="240" w:lineRule="auto"/>
              <w:jc w:val="center"/>
              <w:rPr>
                <w:ins w:id="1127" w:author="Robert Tetlow" w:date="2025-06-09T17:43:00Z" w16du:dateUtc="2025-06-09T21:43:00Z"/>
                <w:rFonts w:ascii="Aptos" w:eastAsia="Aptos" w:hAnsi="Aptos" w:cs="Times New Roman"/>
                <w:sz w:val="20"/>
                <w:szCs w:val="20"/>
              </w:rPr>
            </w:pPr>
          </w:p>
        </w:tc>
        <w:tc>
          <w:tcPr>
            <w:tcW w:w="1151" w:type="dxa"/>
          </w:tcPr>
          <w:p w14:paraId="46B195C7" w14:textId="77777777" w:rsidR="00FC39EE" w:rsidRPr="00FC39EE" w:rsidRDefault="00FC39EE" w:rsidP="00FC39EE">
            <w:pPr>
              <w:spacing w:before="0" w:after="0" w:line="240" w:lineRule="auto"/>
              <w:jc w:val="center"/>
              <w:rPr>
                <w:ins w:id="1128" w:author="Robert Tetlow" w:date="2025-06-09T17:43:00Z" w16du:dateUtc="2025-06-09T21:43:00Z"/>
                <w:rFonts w:ascii="Aptos" w:eastAsia="Aptos" w:hAnsi="Aptos" w:cs="Times New Roman"/>
                <w:sz w:val="20"/>
                <w:szCs w:val="20"/>
              </w:rPr>
            </w:pPr>
          </w:p>
        </w:tc>
        <w:tc>
          <w:tcPr>
            <w:tcW w:w="1219" w:type="dxa"/>
          </w:tcPr>
          <w:p w14:paraId="25CBC26B" w14:textId="77777777" w:rsidR="00FC39EE" w:rsidRPr="00FC39EE" w:rsidRDefault="00FC39EE" w:rsidP="00FC39EE">
            <w:pPr>
              <w:spacing w:before="0" w:after="0" w:line="240" w:lineRule="auto"/>
              <w:jc w:val="center"/>
              <w:rPr>
                <w:ins w:id="1129" w:author="Robert Tetlow" w:date="2025-06-09T17:43:00Z" w16du:dateUtc="2025-06-09T21:43:00Z"/>
                <w:rFonts w:ascii="Aptos" w:eastAsia="Aptos" w:hAnsi="Aptos" w:cs="Times New Roman"/>
                <w:sz w:val="20"/>
                <w:szCs w:val="20"/>
              </w:rPr>
            </w:pPr>
          </w:p>
        </w:tc>
        <w:tc>
          <w:tcPr>
            <w:tcW w:w="1174" w:type="dxa"/>
          </w:tcPr>
          <w:p w14:paraId="14EE5585" w14:textId="77777777" w:rsidR="00FC39EE" w:rsidRPr="00FC39EE" w:rsidRDefault="00FC39EE" w:rsidP="00FC39EE">
            <w:pPr>
              <w:spacing w:before="0" w:after="0" w:line="240" w:lineRule="auto"/>
              <w:jc w:val="center"/>
              <w:rPr>
                <w:ins w:id="1130" w:author="Robert Tetlow" w:date="2025-06-09T17:43:00Z" w16du:dateUtc="2025-06-09T21:43:00Z"/>
                <w:rFonts w:ascii="Aptos" w:eastAsia="Aptos" w:hAnsi="Aptos" w:cs="Times New Roman"/>
                <w:sz w:val="20"/>
                <w:szCs w:val="20"/>
              </w:rPr>
            </w:pPr>
            <w:ins w:id="1131" w:author="Robert Tetlow" w:date="2025-06-09T17:43:00Z" w16du:dateUtc="2025-06-09T21:43:00Z">
              <w:r w:rsidRPr="00FC39EE">
                <w:rPr>
                  <w:rFonts w:ascii="Aptos" w:eastAsia="Aptos" w:hAnsi="Aptos" w:cs="Times New Roman"/>
                  <w:sz w:val="20"/>
                  <w:szCs w:val="20"/>
                </w:rPr>
                <w:t>&gt;&gt;&gt;</w:t>
              </w:r>
            </w:ins>
          </w:p>
        </w:tc>
      </w:tr>
      <w:tr w:rsidR="00FC39EE" w:rsidRPr="00FC39EE" w14:paraId="2CA727B1" w14:textId="77777777" w:rsidTr="00341033">
        <w:trPr>
          <w:ins w:id="1132" w:author="Robert Tetlow" w:date="2025-06-09T17:43:00Z"/>
        </w:trPr>
        <w:tc>
          <w:tcPr>
            <w:tcW w:w="8640" w:type="dxa"/>
            <w:gridSpan w:val="6"/>
            <w:shd w:val="pct10" w:color="auto" w:fill="auto"/>
            <w:vAlign w:val="center"/>
            <w:hideMark/>
          </w:tcPr>
          <w:p w14:paraId="1ED00045" w14:textId="77777777" w:rsidR="00FC39EE" w:rsidRPr="00FC39EE" w:rsidRDefault="00FC39EE" w:rsidP="00FC39EE">
            <w:pPr>
              <w:spacing w:before="0" w:after="0" w:line="240" w:lineRule="auto"/>
              <w:jc w:val="center"/>
              <w:rPr>
                <w:ins w:id="1133" w:author="Robert Tetlow" w:date="2025-06-09T17:43:00Z" w16du:dateUtc="2025-06-09T21:43:00Z"/>
                <w:rFonts w:ascii="Aptos" w:eastAsia="Aptos" w:hAnsi="Aptos" w:cs="Times New Roman"/>
                <w:i/>
                <w:iCs/>
                <w:sz w:val="20"/>
                <w:szCs w:val="20"/>
              </w:rPr>
            </w:pPr>
            <w:ins w:id="1134" w:author="Robert Tetlow" w:date="2025-06-09T17:43:00Z" w16du:dateUtc="2025-06-09T21:43:00Z">
              <w:r w:rsidRPr="00FC39EE">
                <w:rPr>
                  <w:rFonts w:ascii="Aptos" w:eastAsia="Aptos" w:hAnsi="Aptos" w:cs="Times New Roman"/>
                  <w:i/>
                  <w:iCs/>
                  <w:sz w:val="20"/>
                  <w:szCs w:val="20"/>
                </w:rPr>
                <w:t>ϖ-timing</w:t>
              </w:r>
            </w:ins>
          </w:p>
        </w:tc>
      </w:tr>
      <w:tr w:rsidR="00FC39EE" w:rsidRPr="00FC39EE" w14:paraId="273992C5" w14:textId="77777777" w:rsidTr="00341033">
        <w:trPr>
          <w:ins w:id="1135" w:author="Robert Tetlow" w:date="2025-06-09T17:43:00Z"/>
        </w:trPr>
        <w:tc>
          <w:tcPr>
            <w:tcW w:w="2721" w:type="dxa"/>
            <w:tcBorders>
              <w:bottom w:val="single" w:sz="4" w:space="0" w:color="auto"/>
            </w:tcBorders>
            <w:hideMark/>
          </w:tcPr>
          <w:p w14:paraId="23AA75DD" w14:textId="77777777" w:rsidR="00FC39EE" w:rsidRPr="00FC39EE" w:rsidRDefault="00FC39EE" w:rsidP="00FC39EE">
            <w:pPr>
              <w:spacing w:before="0" w:after="0" w:line="240" w:lineRule="auto"/>
              <w:jc w:val="center"/>
              <w:rPr>
                <w:ins w:id="1136" w:author="Robert Tetlow" w:date="2025-06-09T17:43:00Z" w16du:dateUtc="2025-06-09T21:43:00Z"/>
                <w:rFonts w:ascii="Aptos" w:eastAsia="Aptos" w:hAnsi="Aptos" w:cs="Times New Roman"/>
                <w:sz w:val="20"/>
                <w:szCs w:val="20"/>
              </w:rPr>
            </w:pPr>
            <w:ins w:id="1137" w:author="Robert Tetlow" w:date="2025-06-09T17:43:00Z" w16du:dateUtc="2025-06-09T21:43:00Z">
              <w:r w:rsidRPr="00FC39EE">
                <w:rPr>
                  <w:rFonts w:ascii="Aptos" w:eastAsia="Aptos" w:hAnsi="Aptos" w:cs="Times New Roman"/>
                  <w:sz w:val="20"/>
                  <w:szCs w:val="20"/>
                </w:rPr>
                <w:t>Nominal rigidities</w:t>
              </w:r>
              <w:r w:rsidRPr="00FC39EE">
                <w:rPr>
                  <w:rFonts w:ascii="Aptos" w:eastAsia="Aptos" w:hAnsi="Aptos" w:cs="Times New Roman"/>
                  <w:sz w:val="20"/>
                  <w:szCs w:val="20"/>
                  <w:vertAlign w:val="superscript"/>
                </w:rPr>
                <w:t>†</w:t>
              </w:r>
              <w:r w:rsidRPr="00FC39EE">
                <w:rPr>
                  <w:rFonts w:ascii="Aptos" w:eastAsia="Aptos" w:hAnsi="Aptos" w:cs="Times New Roman"/>
                  <w:sz w:val="20"/>
                  <w:szCs w:val="20"/>
                </w:rPr>
                <w:t xml:space="preserve"> </w:t>
              </w:r>
            </w:ins>
          </w:p>
        </w:tc>
        <w:tc>
          <w:tcPr>
            <w:tcW w:w="1195" w:type="dxa"/>
            <w:tcBorders>
              <w:bottom w:val="single" w:sz="4" w:space="0" w:color="auto"/>
            </w:tcBorders>
            <w:hideMark/>
          </w:tcPr>
          <w:p w14:paraId="5D785A7A" w14:textId="77777777" w:rsidR="00FC39EE" w:rsidRPr="00FC39EE" w:rsidRDefault="00FC39EE" w:rsidP="00FC39EE">
            <w:pPr>
              <w:spacing w:before="0" w:after="0" w:line="240" w:lineRule="auto"/>
              <w:jc w:val="center"/>
              <w:rPr>
                <w:ins w:id="1138" w:author="Robert Tetlow" w:date="2025-06-09T17:43:00Z" w16du:dateUtc="2025-06-09T21:43:00Z"/>
                <w:rFonts w:ascii="Aptos" w:eastAsia="Aptos" w:hAnsi="Aptos" w:cs="Times New Roman"/>
                <w:sz w:val="20"/>
                <w:szCs w:val="20"/>
              </w:rPr>
            </w:pPr>
            <w:ins w:id="1139" w:author="Robert Tetlow" w:date="2025-06-09T17:43:00Z" w16du:dateUtc="2025-06-09T21:43:00Z">
              <w:r w:rsidRPr="00FC39EE">
                <w:rPr>
                  <w:rFonts w:ascii="Aptos" w:eastAsia="Aptos" w:hAnsi="Aptos" w:cs="Times New Roman"/>
                  <w:sz w:val="20"/>
                  <w:szCs w:val="20"/>
                </w:rPr>
                <w:t>Log(</w:t>
              </w:r>
              <w:proofErr w:type="spellStart"/>
              <w:r w:rsidRPr="00FC39EE">
                <w:rPr>
                  <w:rFonts w:ascii="Aptos" w:eastAsia="Aptos" w:hAnsi="Aptos" w:cs="Times New Roman"/>
                  <w:sz w:val="20"/>
                  <w:szCs w:val="20"/>
                </w:rPr>
                <w:t>neq</w:t>
              </w:r>
              <w:proofErr w:type="spellEnd"/>
              <w:r w:rsidRPr="00FC39EE">
                <w:rPr>
                  <w:rFonts w:ascii="Aptos" w:eastAsia="Aptos" w:hAnsi="Aptos" w:cs="Times New Roman"/>
                  <w:sz w:val="20"/>
                  <w:szCs w:val="20"/>
                </w:rPr>
                <w:t>)</w:t>
              </w:r>
            </w:ins>
          </w:p>
        </w:tc>
        <w:tc>
          <w:tcPr>
            <w:tcW w:w="1180" w:type="dxa"/>
            <w:tcBorders>
              <w:bottom w:val="single" w:sz="4" w:space="0" w:color="auto"/>
            </w:tcBorders>
            <w:hideMark/>
          </w:tcPr>
          <w:p w14:paraId="6D33E730" w14:textId="77777777" w:rsidR="00FC39EE" w:rsidRPr="00FC39EE" w:rsidRDefault="00FC39EE" w:rsidP="00FC39EE">
            <w:pPr>
              <w:spacing w:before="0" w:after="0" w:line="240" w:lineRule="auto"/>
              <w:jc w:val="center"/>
              <w:rPr>
                <w:ins w:id="1140" w:author="Robert Tetlow" w:date="2025-06-09T17:43:00Z" w16du:dateUtc="2025-06-09T21:43:00Z"/>
                <w:rFonts w:ascii="Aptos" w:eastAsia="Aptos" w:hAnsi="Aptos" w:cs="Times New Roman"/>
                <w:sz w:val="20"/>
                <w:szCs w:val="20"/>
              </w:rPr>
            </w:pPr>
            <w:ins w:id="1141" w:author="Robert Tetlow" w:date="2025-06-09T17:43:00Z" w16du:dateUtc="2025-06-09T21:43:00Z">
              <w:r w:rsidRPr="00FC39EE">
                <w:rPr>
                  <w:rFonts w:ascii="Aptos" w:eastAsia="Aptos" w:hAnsi="Aptos" w:cs="Times New Roman"/>
                  <w:sz w:val="20"/>
                  <w:szCs w:val="20"/>
                </w:rPr>
                <w:t>Late vintage</w:t>
              </w:r>
            </w:ins>
          </w:p>
        </w:tc>
        <w:tc>
          <w:tcPr>
            <w:tcW w:w="1151" w:type="dxa"/>
            <w:tcBorders>
              <w:bottom w:val="single" w:sz="4" w:space="0" w:color="auto"/>
            </w:tcBorders>
            <w:hideMark/>
          </w:tcPr>
          <w:p w14:paraId="7B3919B7" w14:textId="77777777" w:rsidR="00FC39EE" w:rsidRPr="00FC39EE" w:rsidRDefault="00FC39EE" w:rsidP="00FC39EE">
            <w:pPr>
              <w:spacing w:before="0" w:after="0" w:line="240" w:lineRule="auto"/>
              <w:jc w:val="center"/>
              <w:rPr>
                <w:ins w:id="1142" w:author="Robert Tetlow" w:date="2025-06-09T17:43:00Z" w16du:dateUtc="2025-06-09T21:43:00Z"/>
                <w:rFonts w:ascii="Aptos" w:eastAsia="Aptos" w:hAnsi="Aptos" w:cs="Times New Roman"/>
                <w:sz w:val="20"/>
                <w:szCs w:val="20"/>
              </w:rPr>
            </w:pPr>
            <w:ins w:id="1143" w:author="Robert Tetlow" w:date="2025-06-09T17:43:00Z" w16du:dateUtc="2025-06-09T21:43:00Z">
              <w:r w:rsidRPr="00FC39EE">
                <w:rPr>
                  <w:rFonts w:ascii="Aptos" w:eastAsia="Aptos" w:hAnsi="Aptos" w:cs="Times New Roman"/>
                  <w:sz w:val="20"/>
                  <w:szCs w:val="20"/>
                </w:rPr>
                <w:t>Mid vintage</w:t>
              </w:r>
            </w:ins>
          </w:p>
        </w:tc>
        <w:tc>
          <w:tcPr>
            <w:tcW w:w="1219" w:type="dxa"/>
            <w:tcBorders>
              <w:bottom w:val="single" w:sz="4" w:space="0" w:color="auto"/>
            </w:tcBorders>
            <w:hideMark/>
          </w:tcPr>
          <w:p w14:paraId="589C764B" w14:textId="77777777" w:rsidR="00FC39EE" w:rsidRPr="00FC39EE" w:rsidRDefault="00FC39EE" w:rsidP="00FC39EE">
            <w:pPr>
              <w:spacing w:before="0" w:after="0" w:line="240" w:lineRule="auto"/>
              <w:jc w:val="center"/>
              <w:rPr>
                <w:ins w:id="1144" w:author="Robert Tetlow" w:date="2025-06-09T17:43:00Z" w16du:dateUtc="2025-06-09T21:43:00Z"/>
                <w:rFonts w:ascii="Aptos" w:eastAsia="Aptos" w:hAnsi="Aptos" w:cs="Times New Roman"/>
                <w:sz w:val="20"/>
                <w:szCs w:val="20"/>
              </w:rPr>
            </w:pPr>
            <w:ins w:id="1145" w:author="Robert Tetlow" w:date="2025-06-09T17:43:00Z" w16du:dateUtc="2025-06-09T21:43:00Z">
              <w:r w:rsidRPr="00FC39EE">
                <w:rPr>
                  <w:rFonts w:ascii="Aptos" w:eastAsia="Aptos" w:hAnsi="Aptos" w:cs="Times New Roman"/>
                  <w:sz w:val="20"/>
                  <w:szCs w:val="20"/>
                </w:rPr>
                <w:t>Early estimation</w:t>
              </w:r>
            </w:ins>
          </w:p>
        </w:tc>
        <w:tc>
          <w:tcPr>
            <w:tcW w:w="1174" w:type="dxa"/>
            <w:tcBorders>
              <w:bottom w:val="single" w:sz="4" w:space="0" w:color="auto"/>
            </w:tcBorders>
            <w:hideMark/>
          </w:tcPr>
          <w:p w14:paraId="0572FBFB" w14:textId="77777777" w:rsidR="00FC39EE" w:rsidRPr="00FC39EE" w:rsidRDefault="00FC39EE" w:rsidP="00FC39EE">
            <w:pPr>
              <w:spacing w:before="0" w:after="0" w:line="240" w:lineRule="auto"/>
              <w:jc w:val="center"/>
              <w:rPr>
                <w:ins w:id="1146" w:author="Robert Tetlow" w:date="2025-06-09T17:43:00Z" w16du:dateUtc="2025-06-09T21:43:00Z"/>
                <w:rFonts w:ascii="Aptos" w:eastAsia="Aptos" w:hAnsi="Aptos" w:cs="Times New Roman"/>
                <w:sz w:val="20"/>
                <w:szCs w:val="20"/>
              </w:rPr>
            </w:pPr>
            <w:ins w:id="1147" w:author="Robert Tetlow" w:date="2025-06-09T17:43:00Z" w16du:dateUtc="2025-06-09T21:43:00Z">
              <w:r w:rsidRPr="00FC39EE">
                <w:rPr>
                  <w:rFonts w:ascii="Aptos" w:eastAsia="Aptos" w:hAnsi="Aptos" w:cs="Times New Roman"/>
                  <w:sz w:val="20"/>
                  <w:szCs w:val="20"/>
                </w:rPr>
                <w:t>CB authors</w:t>
              </w:r>
            </w:ins>
          </w:p>
        </w:tc>
      </w:tr>
      <w:tr w:rsidR="00FC39EE" w:rsidRPr="00FC39EE" w14:paraId="6BBCC6C0" w14:textId="77777777" w:rsidTr="00341033">
        <w:trPr>
          <w:ins w:id="1148" w:author="Robert Tetlow" w:date="2025-06-09T17:43:00Z"/>
        </w:trPr>
        <w:tc>
          <w:tcPr>
            <w:tcW w:w="2721" w:type="dxa"/>
            <w:tcBorders>
              <w:top w:val="single" w:sz="4" w:space="0" w:color="auto"/>
            </w:tcBorders>
            <w:vAlign w:val="center"/>
            <w:hideMark/>
          </w:tcPr>
          <w:p w14:paraId="66C04716" w14:textId="77777777" w:rsidR="00FC39EE" w:rsidRPr="00FC39EE" w:rsidRDefault="00FC39EE" w:rsidP="00FC39EE">
            <w:pPr>
              <w:spacing w:before="0" w:after="0" w:line="240" w:lineRule="auto"/>
              <w:rPr>
                <w:ins w:id="1149" w:author="Robert Tetlow" w:date="2025-06-09T17:43:00Z" w16du:dateUtc="2025-06-09T21:43:00Z"/>
                <w:rFonts w:ascii="Aptos" w:eastAsia="Aptos" w:hAnsi="Aptos" w:cs="Times New Roman"/>
                <w:sz w:val="20"/>
                <w:szCs w:val="20"/>
              </w:rPr>
            </w:pPr>
            <w:ins w:id="1150" w:author="Robert Tetlow" w:date="2025-06-09T17:43:00Z" w16du:dateUtc="2025-06-09T21:43:00Z">
              <w:r w:rsidRPr="00FC39EE">
                <w:rPr>
                  <w:rFonts w:ascii="Aptos" w:eastAsia="Aptos" w:hAnsi="Aptos" w:cs="Times New Roman"/>
                  <w:sz w:val="20"/>
                  <w:szCs w:val="20"/>
                </w:rPr>
                <w:t>Sticky prices with indexation</w:t>
              </w:r>
            </w:ins>
          </w:p>
        </w:tc>
        <w:tc>
          <w:tcPr>
            <w:tcW w:w="1195" w:type="dxa"/>
            <w:tcBorders>
              <w:top w:val="single" w:sz="4" w:space="0" w:color="auto"/>
            </w:tcBorders>
          </w:tcPr>
          <w:p w14:paraId="797407AE" w14:textId="77777777" w:rsidR="00FC39EE" w:rsidRPr="00FC39EE" w:rsidRDefault="00FC39EE" w:rsidP="00FC39EE">
            <w:pPr>
              <w:spacing w:before="0" w:after="0" w:line="240" w:lineRule="auto"/>
              <w:jc w:val="center"/>
              <w:rPr>
                <w:ins w:id="1151" w:author="Robert Tetlow" w:date="2025-06-09T17:43:00Z" w16du:dateUtc="2025-06-09T21:43:00Z"/>
                <w:rFonts w:ascii="Aptos" w:eastAsia="Aptos" w:hAnsi="Aptos" w:cs="Times New Roman"/>
                <w:sz w:val="20"/>
                <w:szCs w:val="20"/>
              </w:rPr>
            </w:pPr>
          </w:p>
        </w:tc>
        <w:tc>
          <w:tcPr>
            <w:tcW w:w="1180" w:type="dxa"/>
            <w:tcBorders>
              <w:top w:val="single" w:sz="4" w:space="0" w:color="auto"/>
            </w:tcBorders>
          </w:tcPr>
          <w:p w14:paraId="7357A59B" w14:textId="77777777" w:rsidR="00FC39EE" w:rsidRPr="00FC39EE" w:rsidRDefault="00FC39EE" w:rsidP="00FC39EE">
            <w:pPr>
              <w:spacing w:before="0" w:after="0" w:line="240" w:lineRule="auto"/>
              <w:jc w:val="center"/>
              <w:rPr>
                <w:ins w:id="1152" w:author="Robert Tetlow" w:date="2025-06-09T17:43:00Z" w16du:dateUtc="2025-06-09T21:43:00Z"/>
                <w:rFonts w:ascii="Aptos" w:eastAsia="Aptos" w:hAnsi="Aptos" w:cs="Times New Roman"/>
                <w:sz w:val="20"/>
                <w:szCs w:val="20"/>
              </w:rPr>
            </w:pPr>
            <w:ins w:id="1153" w:author="Robert Tetlow" w:date="2025-06-09T17:43:00Z" w16du:dateUtc="2025-06-09T21:43:00Z">
              <w:r w:rsidRPr="00FC39EE">
                <w:rPr>
                  <w:rFonts w:ascii="Aptos" w:eastAsia="Aptos" w:hAnsi="Aptos" w:cs="Times New Roman"/>
                  <w:sz w:val="20"/>
                  <w:szCs w:val="20"/>
                </w:rPr>
                <w:t>&lt;&lt;</w:t>
              </w:r>
            </w:ins>
          </w:p>
        </w:tc>
        <w:tc>
          <w:tcPr>
            <w:tcW w:w="1151" w:type="dxa"/>
            <w:tcBorders>
              <w:top w:val="single" w:sz="4" w:space="0" w:color="auto"/>
            </w:tcBorders>
          </w:tcPr>
          <w:p w14:paraId="04790DD8" w14:textId="77777777" w:rsidR="00FC39EE" w:rsidRPr="00FC39EE" w:rsidRDefault="00FC39EE" w:rsidP="00FC39EE">
            <w:pPr>
              <w:spacing w:before="0" w:after="0" w:line="240" w:lineRule="auto"/>
              <w:jc w:val="center"/>
              <w:rPr>
                <w:ins w:id="1154" w:author="Robert Tetlow" w:date="2025-06-09T17:43:00Z" w16du:dateUtc="2025-06-09T21:43:00Z"/>
                <w:rFonts w:ascii="Aptos" w:eastAsia="Aptos" w:hAnsi="Aptos" w:cs="Times New Roman"/>
                <w:sz w:val="20"/>
                <w:szCs w:val="20"/>
              </w:rPr>
            </w:pPr>
          </w:p>
        </w:tc>
        <w:tc>
          <w:tcPr>
            <w:tcW w:w="1219" w:type="dxa"/>
            <w:tcBorders>
              <w:top w:val="single" w:sz="4" w:space="0" w:color="auto"/>
            </w:tcBorders>
          </w:tcPr>
          <w:p w14:paraId="3314C58D" w14:textId="77777777" w:rsidR="00FC39EE" w:rsidRPr="00FC39EE" w:rsidRDefault="00FC39EE" w:rsidP="00FC39EE">
            <w:pPr>
              <w:spacing w:before="0" w:after="0" w:line="240" w:lineRule="auto"/>
              <w:jc w:val="center"/>
              <w:rPr>
                <w:ins w:id="1155" w:author="Robert Tetlow" w:date="2025-06-09T17:43:00Z" w16du:dateUtc="2025-06-09T21:43:00Z"/>
                <w:rFonts w:ascii="Aptos" w:eastAsia="Aptos" w:hAnsi="Aptos" w:cs="Times New Roman"/>
                <w:sz w:val="20"/>
                <w:szCs w:val="20"/>
              </w:rPr>
            </w:pPr>
          </w:p>
        </w:tc>
        <w:tc>
          <w:tcPr>
            <w:tcW w:w="1174" w:type="dxa"/>
            <w:tcBorders>
              <w:top w:val="single" w:sz="4" w:space="0" w:color="auto"/>
            </w:tcBorders>
          </w:tcPr>
          <w:p w14:paraId="3EEB80E6" w14:textId="77777777" w:rsidR="00FC39EE" w:rsidRPr="00FC39EE" w:rsidRDefault="00FC39EE" w:rsidP="00FC39EE">
            <w:pPr>
              <w:spacing w:before="0" w:after="0" w:line="240" w:lineRule="auto"/>
              <w:jc w:val="center"/>
              <w:rPr>
                <w:ins w:id="1156" w:author="Robert Tetlow" w:date="2025-06-09T17:43:00Z" w16du:dateUtc="2025-06-09T21:43:00Z"/>
                <w:rFonts w:ascii="Aptos" w:eastAsia="Aptos" w:hAnsi="Aptos" w:cs="Times New Roman"/>
                <w:sz w:val="20"/>
                <w:szCs w:val="20"/>
              </w:rPr>
            </w:pPr>
            <w:ins w:id="1157" w:author="Robert Tetlow" w:date="2025-06-09T17:43:00Z" w16du:dateUtc="2025-06-09T21:43:00Z">
              <w:r w:rsidRPr="00FC39EE">
                <w:rPr>
                  <w:rFonts w:ascii="Aptos" w:eastAsia="Aptos" w:hAnsi="Aptos" w:cs="Times New Roman"/>
                  <w:sz w:val="20"/>
                  <w:szCs w:val="20"/>
                </w:rPr>
                <w:t>&gt;&gt;</w:t>
              </w:r>
            </w:ins>
          </w:p>
        </w:tc>
      </w:tr>
      <w:tr w:rsidR="00FC39EE" w:rsidRPr="00FC39EE" w14:paraId="20200481" w14:textId="77777777" w:rsidTr="00341033">
        <w:trPr>
          <w:ins w:id="1158" w:author="Robert Tetlow" w:date="2025-06-09T17:43:00Z"/>
        </w:trPr>
        <w:tc>
          <w:tcPr>
            <w:tcW w:w="2721" w:type="dxa"/>
            <w:vAlign w:val="center"/>
            <w:hideMark/>
          </w:tcPr>
          <w:p w14:paraId="4421B3BA" w14:textId="77777777" w:rsidR="00FC39EE" w:rsidRPr="00FC39EE" w:rsidRDefault="00FC39EE" w:rsidP="00FC39EE">
            <w:pPr>
              <w:spacing w:before="0" w:after="0" w:line="240" w:lineRule="auto"/>
              <w:rPr>
                <w:ins w:id="1159" w:author="Robert Tetlow" w:date="2025-06-09T17:43:00Z" w16du:dateUtc="2025-06-09T21:43:00Z"/>
                <w:rFonts w:ascii="Aptos" w:eastAsia="Aptos" w:hAnsi="Aptos" w:cs="Times New Roman"/>
                <w:sz w:val="20"/>
                <w:szCs w:val="20"/>
              </w:rPr>
            </w:pPr>
            <w:ins w:id="1160" w:author="Robert Tetlow" w:date="2025-06-09T17:43:00Z" w16du:dateUtc="2025-06-09T21:43:00Z">
              <w:r w:rsidRPr="00FC39EE">
                <w:rPr>
                  <w:rFonts w:ascii="Aptos" w:eastAsia="Aptos" w:hAnsi="Aptos" w:cs="Times New Roman"/>
                  <w:sz w:val="20"/>
                  <w:szCs w:val="20"/>
                </w:rPr>
                <w:t>Sticky wages with indexation</w:t>
              </w:r>
            </w:ins>
          </w:p>
        </w:tc>
        <w:tc>
          <w:tcPr>
            <w:tcW w:w="1195" w:type="dxa"/>
          </w:tcPr>
          <w:p w14:paraId="5BF8C9B3" w14:textId="77777777" w:rsidR="00FC39EE" w:rsidRPr="00FC39EE" w:rsidRDefault="00FC39EE" w:rsidP="00FC39EE">
            <w:pPr>
              <w:spacing w:before="0" w:after="0" w:line="240" w:lineRule="auto"/>
              <w:jc w:val="center"/>
              <w:rPr>
                <w:ins w:id="1161" w:author="Robert Tetlow" w:date="2025-06-09T17:43:00Z" w16du:dateUtc="2025-06-09T21:43:00Z"/>
                <w:rFonts w:ascii="Aptos" w:eastAsia="Aptos" w:hAnsi="Aptos" w:cs="Times New Roman"/>
                <w:sz w:val="20"/>
                <w:szCs w:val="20"/>
              </w:rPr>
            </w:pPr>
            <w:ins w:id="1162" w:author="Robert Tetlow" w:date="2025-06-09T17:43:00Z" w16du:dateUtc="2025-06-09T21:43:00Z">
              <w:r w:rsidRPr="00FC39EE">
                <w:rPr>
                  <w:rFonts w:ascii="Aptos" w:eastAsia="Aptos" w:hAnsi="Aptos" w:cs="Times New Roman"/>
                  <w:sz w:val="20"/>
                  <w:szCs w:val="20"/>
                </w:rPr>
                <w:t>&lt;&lt;&lt;</w:t>
              </w:r>
            </w:ins>
          </w:p>
        </w:tc>
        <w:tc>
          <w:tcPr>
            <w:tcW w:w="1180" w:type="dxa"/>
          </w:tcPr>
          <w:p w14:paraId="725EBDC7" w14:textId="77777777" w:rsidR="00FC39EE" w:rsidRPr="00FC39EE" w:rsidRDefault="00FC39EE" w:rsidP="00FC39EE">
            <w:pPr>
              <w:spacing w:before="0" w:after="0" w:line="240" w:lineRule="auto"/>
              <w:jc w:val="center"/>
              <w:rPr>
                <w:ins w:id="1163" w:author="Robert Tetlow" w:date="2025-06-09T17:43:00Z" w16du:dateUtc="2025-06-09T21:43:00Z"/>
                <w:rFonts w:ascii="Aptos" w:eastAsia="Aptos" w:hAnsi="Aptos" w:cs="Times New Roman"/>
                <w:sz w:val="20"/>
                <w:szCs w:val="20"/>
              </w:rPr>
            </w:pPr>
          </w:p>
        </w:tc>
        <w:tc>
          <w:tcPr>
            <w:tcW w:w="1151" w:type="dxa"/>
          </w:tcPr>
          <w:p w14:paraId="37A36EC2" w14:textId="77777777" w:rsidR="00FC39EE" w:rsidRPr="00FC39EE" w:rsidRDefault="00FC39EE" w:rsidP="00FC39EE">
            <w:pPr>
              <w:spacing w:before="0" w:after="0" w:line="240" w:lineRule="auto"/>
              <w:jc w:val="center"/>
              <w:rPr>
                <w:ins w:id="1164" w:author="Robert Tetlow" w:date="2025-06-09T17:43:00Z" w16du:dateUtc="2025-06-09T21:43:00Z"/>
                <w:rFonts w:ascii="Aptos" w:eastAsia="Aptos" w:hAnsi="Aptos" w:cs="Times New Roman"/>
                <w:sz w:val="20"/>
                <w:szCs w:val="20"/>
              </w:rPr>
            </w:pPr>
          </w:p>
        </w:tc>
        <w:tc>
          <w:tcPr>
            <w:tcW w:w="1219" w:type="dxa"/>
          </w:tcPr>
          <w:p w14:paraId="13DCDEDF" w14:textId="77777777" w:rsidR="00FC39EE" w:rsidRPr="00FC39EE" w:rsidRDefault="00FC39EE" w:rsidP="00FC39EE">
            <w:pPr>
              <w:spacing w:before="0" w:after="0" w:line="240" w:lineRule="auto"/>
              <w:jc w:val="center"/>
              <w:rPr>
                <w:ins w:id="1165" w:author="Robert Tetlow" w:date="2025-06-09T17:43:00Z" w16du:dateUtc="2025-06-09T21:43:00Z"/>
                <w:rFonts w:ascii="Aptos" w:eastAsia="Aptos" w:hAnsi="Aptos" w:cs="Times New Roman"/>
                <w:sz w:val="20"/>
                <w:szCs w:val="20"/>
              </w:rPr>
            </w:pPr>
          </w:p>
        </w:tc>
        <w:tc>
          <w:tcPr>
            <w:tcW w:w="1174" w:type="dxa"/>
          </w:tcPr>
          <w:p w14:paraId="1B5ED50D" w14:textId="77777777" w:rsidR="00FC39EE" w:rsidRPr="00FC39EE" w:rsidRDefault="00FC39EE" w:rsidP="00FC39EE">
            <w:pPr>
              <w:spacing w:before="0" w:after="0" w:line="240" w:lineRule="auto"/>
              <w:jc w:val="center"/>
              <w:rPr>
                <w:ins w:id="1166" w:author="Robert Tetlow" w:date="2025-06-09T17:43:00Z" w16du:dateUtc="2025-06-09T21:43:00Z"/>
                <w:rFonts w:ascii="Aptos" w:eastAsia="Aptos" w:hAnsi="Aptos" w:cs="Times New Roman"/>
                <w:sz w:val="20"/>
                <w:szCs w:val="20"/>
              </w:rPr>
            </w:pPr>
            <w:ins w:id="1167" w:author="Robert Tetlow" w:date="2025-06-09T17:43:00Z" w16du:dateUtc="2025-06-09T21:43:00Z">
              <w:r w:rsidRPr="00FC39EE">
                <w:rPr>
                  <w:rFonts w:ascii="Aptos" w:eastAsia="Aptos" w:hAnsi="Aptos" w:cs="Times New Roman"/>
                  <w:sz w:val="20"/>
                  <w:szCs w:val="20"/>
                </w:rPr>
                <w:t>&gt;&gt;</w:t>
              </w:r>
            </w:ins>
          </w:p>
        </w:tc>
      </w:tr>
      <w:tr w:rsidR="00FC39EE" w:rsidRPr="00FC39EE" w14:paraId="1515305C" w14:textId="77777777" w:rsidTr="00341033">
        <w:trPr>
          <w:ins w:id="1168" w:author="Robert Tetlow" w:date="2025-06-09T17:43:00Z"/>
        </w:trPr>
        <w:tc>
          <w:tcPr>
            <w:tcW w:w="2721" w:type="dxa"/>
            <w:vAlign w:val="center"/>
            <w:hideMark/>
          </w:tcPr>
          <w:p w14:paraId="075985DC" w14:textId="77777777" w:rsidR="00FC39EE" w:rsidRPr="00FC39EE" w:rsidRDefault="00FC39EE" w:rsidP="00FC39EE">
            <w:pPr>
              <w:spacing w:before="0" w:after="0" w:line="240" w:lineRule="auto"/>
              <w:rPr>
                <w:ins w:id="1169" w:author="Robert Tetlow" w:date="2025-06-09T17:43:00Z" w16du:dateUtc="2025-06-09T21:43:00Z"/>
                <w:rFonts w:ascii="Aptos" w:eastAsia="Aptos" w:hAnsi="Aptos" w:cs="Times New Roman"/>
                <w:sz w:val="20"/>
                <w:szCs w:val="20"/>
              </w:rPr>
            </w:pPr>
            <w:ins w:id="1170" w:author="Robert Tetlow" w:date="2025-06-09T17:43:00Z" w16du:dateUtc="2025-06-09T21:43:00Z">
              <w:r w:rsidRPr="00FC39EE">
                <w:rPr>
                  <w:rFonts w:ascii="Aptos" w:eastAsia="Aptos" w:hAnsi="Aptos" w:cs="Times New Roman"/>
                  <w:sz w:val="20"/>
                  <w:szCs w:val="20"/>
                </w:rPr>
                <w:t>Both sticky with indexation</w:t>
              </w:r>
            </w:ins>
          </w:p>
        </w:tc>
        <w:tc>
          <w:tcPr>
            <w:tcW w:w="1195" w:type="dxa"/>
          </w:tcPr>
          <w:p w14:paraId="1070F6DB" w14:textId="77777777" w:rsidR="00FC39EE" w:rsidRPr="00FC39EE" w:rsidRDefault="00FC39EE" w:rsidP="00FC39EE">
            <w:pPr>
              <w:spacing w:before="0" w:after="0" w:line="240" w:lineRule="auto"/>
              <w:jc w:val="center"/>
              <w:rPr>
                <w:ins w:id="1171" w:author="Robert Tetlow" w:date="2025-06-09T17:43:00Z" w16du:dateUtc="2025-06-09T21:43:00Z"/>
                <w:rFonts w:ascii="Aptos" w:eastAsia="Aptos" w:hAnsi="Aptos" w:cs="Times New Roman"/>
                <w:sz w:val="20"/>
                <w:szCs w:val="20"/>
              </w:rPr>
            </w:pPr>
          </w:p>
        </w:tc>
        <w:tc>
          <w:tcPr>
            <w:tcW w:w="1180" w:type="dxa"/>
          </w:tcPr>
          <w:p w14:paraId="58BAF04C" w14:textId="77777777" w:rsidR="00FC39EE" w:rsidRPr="00FC39EE" w:rsidRDefault="00FC39EE" w:rsidP="00FC39EE">
            <w:pPr>
              <w:spacing w:before="0" w:after="0" w:line="240" w:lineRule="auto"/>
              <w:jc w:val="center"/>
              <w:rPr>
                <w:ins w:id="1172" w:author="Robert Tetlow" w:date="2025-06-09T17:43:00Z" w16du:dateUtc="2025-06-09T21:43:00Z"/>
                <w:rFonts w:ascii="Aptos" w:eastAsia="Aptos" w:hAnsi="Aptos" w:cs="Times New Roman"/>
                <w:sz w:val="20"/>
                <w:szCs w:val="20"/>
              </w:rPr>
            </w:pPr>
            <w:ins w:id="1173" w:author="Robert Tetlow" w:date="2025-06-09T17:43:00Z" w16du:dateUtc="2025-06-09T21:43:00Z">
              <w:r w:rsidRPr="00FC39EE">
                <w:rPr>
                  <w:rFonts w:ascii="Aptos" w:eastAsia="Aptos" w:hAnsi="Aptos" w:cs="Times New Roman"/>
                  <w:sz w:val="20"/>
                  <w:szCs w:val="20"/>
                </w:rPr>
                <w:t>&lt;&lt;</w:t>
              </w:r>
            </w:ins>
          </w:p>
        </w:tc>
        <w:tc>
          <w:tcPr>
            <w:tcW w:w="1151" w:type="dxa"/>
          </w:tcPr>
          <w:p w14:paraId="16A16B0E" w14:textId="77777777" w:rsidR="00FC39EE" w:rsidRPr="00FC39EE" w:rsidRDefault="00FC39EE" w:rsidP="00FC39EE">
            <w:pPr>
              <w:spacing w:before="0" w:after="0" w:line="240" w:lineRule="auto"/>
              <w:jc w:val="center"/>
              <w:rPr>
                <w:ins w:id="1174" w:author="Robert Tetlow" w:date="2025-06-09T17:43:00Z" w16du:dateUtc="2025-06-09T21:43:00Z"/>
                <w:rFonts w:ascii="Aptos" w:eastAsia="Aptos" w:hAnsi="Aptos" w:cs="Times New Roman"/>
                <w:sz w:val="20"/>
                <w:szCs w:val="20"/>
              </w:rPr>
            </w:pPr>
          </w:p>
        </w:tc>
        <w:tc>
          <w:tcPr>
            <w:tcW w:w="1219" w:type="dxa"/>
          </w:tcPr>
          <w:p w14:paraId="4994AA96" w14:textId="77777777" w:rsidR="00FC39EE" w:rsidRPr="00FC39EE" w:rsidRDefault="00FC39EE" w:rsidP="00FC39EE">
            <w:pPr>
              <w:spacing w:before="0" w:after="0" w:line="240" w:lineRule="auto"/>
              <w:jc w:val="center"/>
              <w:rPr>
                <w:ins w:id="1175" w:author="Robert Tetlow" w:date="2025-06-09T17:43:00Z" w16du:dateUtc="2025-06-09T21:43:00Z"/>
                <w:rFonts w:ascii="Aptos" w:eastAsia="Aptos" w:hAnsi="Aptos" w:cs="Times New Roman"/>
                <w:sz w:val="20"/>
                <w:szCs w:val="20"/>
              </w:rPr>
            </w:pPr>
          </w:p>
        </w:tc>
        <w:tc>
          <w:tcPr>
            <w:tcW w:w="1174" w:type="dxa"/>
          </w:tcPr>
          <w:p w14:paraId="676126AA" w14:textId="77777777" w:rsidR="00FC39EE" w:rsidRPr="00FC39EE" w:rsidRDefault="00FC39EE" w:rsidP="00FC39EE">
            <w:pPr>
              <w:spacing w:before="0" w:after="0" w:line="240" w:lineRule="auto"/>
              <w:jc w:val="center"/>
              <w:rPr>
                <w:ins w:id="1176" w:author="Robert Tetlow" w:date="2025-06-09T17:43:00Z" w16du:dateUtc="2025-06-09T21:43:00Z"/>
                <w:rFonts w:ascii="Aptos" w:eastAsia="Aptos" w:hAnsi="Aptos" w:cs="Times New Roman"/>
                <w:sz w:val="20"/>
                <w:szCs w:val="20"/>
              </w:rPr>
            </w:pPr>
            <w:ins w:id="1177" w:author="Robert Tetlow" w:date="2025-06-09T17:43:00Z" w16du:dateUtc="2025-06-09T21:43:00Z">
              <w:r w:rsidRPr="00FC39EE">
                <w:rPr>
                  <w:rFonts w:ascii="Aptos" w:eastAsia="Aptos" w:hAnsi="Aptos" w:cs="Times New Roman"/>
                  <w:sz w:val="20"/>
                  <w:szCs w:val="20"/>
                </w:rPr>
                <w:t>&gt;&gt;</w:t>
              </w:r>
            </w:ins>
          </w:p>
        </w:tc>
      </w:tr>
      <w:tr w:rsidR="00FC39EE" w:rsidRPr="00FC39EE" w14:paraId="2A9A37CF" w14:textId="77777777" w:rsidTr="00341033">
        <w:trPr>
          <w:ins w:id="1178" w:author="Robert Tetlow" w:date="2025-06-09T17:43:00Z"/>
        </w:trPr>
        <w:tc>
          <w:tcPr>
            <w:tcW w:w="2721" w:type="dxa"/>
            <w:tcBorders>
              <w:bottom w:val="single" w:sz="4" w:space="0" w:color="auto"/>
            </w:tcBorders>
            <w:vAlign w:val="center"/>
            <w:hideMark/>
          </w:tcPr>
          <w:p w14:paraId="68ED02C6" w14:textId="77777777" w:rsidR="00FC39EE" w:rsidRPr="00FC39EE" w:rsidRDefault="00FC39EE" w:rsidP="00FC39EE">
            <w:pPr>
              <w:spacing w:before="0" w:after="0" w:line="240" w:lineRule="auto"/>
              <w:rPr>
                <w:ins w:id="1179" w:author="Robert Tetlow" w:date="2025-06-09T17:43:00Z" w16du:dateUtc="2025-06-09T21:43:00Z"/>
                <w:rFonts w:ascii="Aptos" w:eastAsia="Aptos" w:hAnsi="Aptos" w:cs="Times New Roman"/>
                <w:sz w:val="20"/>
                <w:szCs w:val="20"/>
              </w:rPr>
            </w:pPr>
            <w:ins w:id="1180" w:author="Robert Tetlow" w:date="2025-06-09T17:43:00Z" w16du:dateUtc="2025-06-09T21:43:00Z">
              <w:r w:rsidRPr="00FC39EE">
                <w:rPr>
                  <w:rFonts w:ascii="Aptos" w:eastAsia="Aptos" w:hAnsi="Aptos" w:cs="Times New Roman"/>
                  <w:sz w:val="20"/>
                  <w:szCs w:val="20"/>
                </w:rPr>
                <w:t>Both sticky w/o indexation</w:t>
              </w:r>
            </w:ins>
          </w:p>
        </w:tc>
        <w:tc>
          <w:tcPr>
            <w:tcW w:w="1195" w:type="dxa"/>
            <w:tcBorders>
              <w:bottom w:val="single" w:sz="4" w:space="0" w:color="auto"/>
            </w:tcBorders>
          </w:tcPr>
          <w:p w14:paraId="67905F76" w14:textId="77777777" w:rsidR="00FC39EE" w:rsidRPr="00FC39EE" w:rsidRDefault="00FC39EE" w:rsidP="00FC39EE">
            <w:pPr>
              <w:spacing w:before="0" w:after="0" w:line="240" w:lineRule="auto"/>
              <w:jc w:val="center"/>
              <w:rPr>
                <w:ins w:id="1181" w:author="Robert Tetlow" w:date="2025-06-09T17:43:00Z" w16du:dateUtc="2025-06-09T21:43:00Z"/>
                <w:rFonts w:ascii="Aptos" w:eastAsia="Aptos" w:hAnsi="Aptos" w:cs="Times New Roman"/>
                <w:sz w:val="20"/>
                <w:szCs w:val="20"/>
              </w:rPr>
            </w:pPr>
          </w:p>
        </w:tc>
        <w:tc>
          <w:tcPr>
            <w:tcW w:w="1180" w:type="dxa"/>
            <w:tcBorders>
              <w:bottom w:val="single" w:sz="4" w:space="0" w:color="auto"/>
            </w:tcBorders>
          </w:tcPr>
          <w:p w14:paraId="28AB2389" w14:textId="77777777" w:rsidR="00FC39EE" w:rsidRPr="00FC39EE" w:rsidRDefault="00FC39EE" w:rsidP="00FC39EE">
            <w:pPr>
              <w:spacing w:before="0" w:after="0" w:line="240" w:lineRule="auto"/>
              <w:jc w:val="center"/>
              <w:rPr>
                <w:ins w:id="1182" w:author="Robert Tetlow" w:date="2025-06-09T17:43:00Z" w16du:dateUtc="2025-06-09T21:43:00Z"/>
                <w:rFonts w:ascii="Aptos" w:eastAsia="Aptos" w:hAnsi="Aptos" w:cs="Times New Roman"/>
                <w:sz w:val="20"/>
                <w:szCs w:val="20"/>
              </w:rPr>
            </w:pPr>
          </w:p>
        </w:tc>
        <w:tc>
          <w:tcPr>
            <w:tcW w:w="1151" w:type="dxa"/>
            <w:tcBorders>
              <w:bottom w:val="single" w:sz="4" w:space="0" w:color="auto"/>
            </w:tcBorders>
          </w:tcPr>
          <w:p w14:paraId="487F074D" w14:textId="77777777" w:rsidR="00FC39EE" w:rsidRPr="00FC39EE" w:rsidRDefault="00FC39EE" w:rsidP="00FC39EE">
            <w:pPr>
              <w:spacing w:before="0" w:after="0" w:line="240" w:lineRule="auto"/>
              <w:jc w:val="center"/>
              <w:rPr>
                <w:ins w:id="1183" w:author="Robert Tetlow" w:date="2025-06-09T17:43:00Z" w16du:dateUtc="2025-06-09T21:43:00Z"/>
                <w:rFonts w:ascii="Aptos" w:eastAsia="Aptos" w:hAnsi="Aptos" w:cs="Times New Roman"/>
                <w:sz w:val="20"/>
                <w:szCs w:val="20"/>
              </w:rPr>
            </w:pPr>
          </w:p>
        </w:tc>
        <w:tc>
          <w:tcPr>
            <w:tcW w:w="1219" w:type="dxa"/>
            <w:tcBorders>
              <w:bottom w:val="single" w:sz="4" w:space="0" w:color="auto"/>
            </w:tcBorders>
          </w:tcPr>
          <w:p w14:paraId="4C47E838" w14:textId="77777777" w:rsidR="00FC39EE" w:rsidRPr="00FC39EE" w:rsidRDefault="00FC39EE" w:rsidP="00FC39EE">
            <w:pPr>
              <w:spacing w:before="0" w:after="0" w:line="240" w:lineRule="auto"/>
              <w:jc w:val="center"/>
              <w:rPr>
                <w:ins w:id="1184" w:author="Robert Tetlow" w:date="2025-06-09T17:43:00Z" w16du:dateUtc="2025-06-09T21:43:00Z"/>
                <w:rFonts w:ascii="Aptos" w:eastAsia="Aptos" w:hAnsi="Aptos" w:cs="Times New Roman"/>
                <w:sz w:val="20"/>
                <w:szCs w:val="20"/>
              </w:rPr>
            </w:pPr>
          </w:p>
        </w:tc>
        <w:tc>
          <w:tcPr>
            <w:tcW w:w="1174" w:type="dxa"/>
            <w:tcBorders>
              <w:bottom w:val="single" w:sz="4" w:space="0" w:color="auto"/>
            </w:tcBorders>
          </w:tcPr>
          <w:p w14:paraId="7DA47E9D" w14:textId="77777777" w:rsidR="00FC39EE" w:rsidRPr="00FC39EE" w:rsidRDefault="00FC39EE" w:rsidP="00FC39EE">
            <w:pPr>
              <w:spacing w:before="0" w:after="0" w:line="240" w:lineRule="auto"/>
              <w:jc w:val="center"/>
              <w:rPr>
                <w:ins w:id="1185" w:author="Robert Tetlow" w:date="2025-06-09T17:43:00Z" w16du:dateUtc="2025-06-09T21:43:00Z"/>
                <w:rFonts w:ascii="Aptos" w:eastAsia="Aptos" w:hAnsi="Aptos" w:cs="Times New Roman"/>
                <w:sz w:val="20"/>
                <w:szCs w:val="20"/>
              </w:rPr>
            </w:pPr>
            <w:ins w:id="1186" w:author="Robert Tetlow" w:date="2025-06-09T17:43:00Z" w16du:dateUtc="2025-06-09T21:43:00Z">
              <w:r w:rsidRPr="00FC39EE">
                <w:rPr>
                  <w:rFonts w:ascii="Aptos" w:eastAsia="Aptos" w:hAnsi="Aptos" w:cs="Times New Roman"/>
                  <w:sz w:val="20"/>
                  <w:szCs w:val="20"/>
                </w:rPr>
                <w:t>&gt;&gt;</w:t>
              </w:r>
            </w:ins>
          </w:p>
        </w:tc>
      </w:tr>
      <w:tr w:rsidR="00FC39EE" w:rsidRPr="00FC39EE" w14:paraId="52DCCDE9" w14:textId="77777777" w:rsidTr="00341033">
        <w:trPr>
          <w:ins w:id="1187" w:author="Robert Tetlow" w:date="2025-06-09T17:43:00Z"/>
        </w:trPr>
        <w:tc>
          <w:tcPr>
            <w:tcW w:w="8640" w:type="dxa"/>
            <w:gridSpan w:val="6"/>
            <w:tcBorders>
              <w:top w:val="single" w:sz="4" w:space="0" w:color="auto"/>
              <w:bottom w:val="single" w:sz="4" w:space="0" w:color="auto"/>
            </w:tcBorders>
            <w:hideMark/>
          </w:tcPr>
          <w:p w14:paraId="795BD3E4" w14:textId="77777777" w:rsidR="00FC39EE" w:rsidRPr="00FC39EE" w:rsidRDefault="00FC39EE" w:rsidP="00FC39EE">
            <w:pPr>
              <w:spacing w:before="0" w:after="0" w:line="240" w:lineRule="auto"/>
              <w:rPr>
                <w:ins w:id="1188" w:author="Robert Tetlow" w:date="2025-06-09T17:43:00Z" w16du:dateUtc="2025-06-09T21:43:00Z"/>
                <w:rFonts w:ascii="Aptos" w:eastAsia="Aptos" w:hAnsi="Aptos" w:cs="Times New Roman"/>
                <w:sz w:val="18"/>
                <w:szCs w:val="18"/>
              </w:rPr>
            </w:pPr>
            <w:ins w:id="1189" w:author="Robert Tetlow" w:date="2025-06-09T17:43:00Z" w16du:dateUtc="2025-06-09T21:43:00Z">
              <w:r w:rsidRPr="00FC39EE">
                <w:rPr>
                  <w:rFonts w:ascii="Aptos" w:eastAsia="Aptos" w:hAnsi="Aptos" w:cs="Times New Roman"/>
                  <w:sz w:val="18"/>
                  <w:szCs w:val="18"/>
                </w:rPr>
                <w:t xml:space="preserve">Notes: Negative binomial regressions, maximum likelihood.  Full sample, with constants and policy rule dummies as well as the nominal rigidities indicated in the first column.  † Sticky prices defined as either Calvo or </w:t>
              </w:r>
              <w:proofErr w:type="spellStart"/>
              <w:r w:rsidRPr="00FC39EE">
                <w:rPr>
                  <w:rFonts w:ascii="Aptos" w:eastAsia="Aptos" w:hAnsi="Aptos" w:cs="Times New Roman"/>
                  <w:sz w:val="18"/>
                  <w:szCs w:val="18"/>
                </w:rPr>
                <w:t>Rotemberg</w:t>
              </w:r>
              <w:proofErr w:type="spellEnd"/>
              <w:r w:rsidRPr="00FC39EE">
                <w:rPr>
                  <w:rFonts w:ascii="Aptos" w:eastAsia="Aptos" w:hAnsi="Aptos" w:cs="Times New Roman"/>
                  <w:sz w:val="18"/>
                  <w:szCs w:val="18"/>
                </w:rPr>
                <w:t xml:space="preserve"> pricing.  Wage stickiness by any means. Nobs=131.  &gt;,&gt;&gt;,&gt;&gt;&gt; indicate a positive coefficient with significance at 10, 5 and 1%, respectively; &lt;,&lt;&lt;,&lt;&lt; similarly defined.</w:t>
              </w:r>
            </w:ins>
          </w:p>
        </w:tc>
      </w:tr>
    </w:tbl>
    <w:p w14:paraId="7BD435B0" w14:textId="77777777" w:rsidR="00FC39EE" w:rsidRPr="00FC39EE" w:rsidRDefault="00FC39EE" w:rsidP="00FC39EE">
      <w:pPr>
        <w:spacing w:before="0" w:after="0" w:line="240" w:lineRule="auto"/>
        <w:rPr>
          <w:ins w:id="1190" w:author="Robert Tetlow" w:date="2025-06-09T17:43:00Z" w16du:dateUtc="2025-06-09T21:43:00Z"/>
          <w:rFonts w:ascii="Aptos" w:eastAsia="Aptos" w:hAnsi="Aptos" w:cs="Times New Roman"/>
          <w:kern w:val="2"/>
          <w:szCs w:val="24"/>
          <w14:ligatures w14:val="standardContextual"/>
        </w:rPr>
      </w:pPr>
    </w:p>
    <w:p w14:paraId="216DB075" w14:textId="77777777" w:rsidR="00FC39EE" w:rsidRDefault="00FC39EE" w:rsidP="009E7C60">
      <w:pPr>
        <w:spacing w:before="100" w:beforeAutospacing="1" w:after="100" w:afterAutospacing="1"/>
        <w:jc w:val="center"/>
        <w:rPr>
          <w:ins w:id="1191" w:author="Robert Tetlow" w:date="2025-06-09T17:43:00Z" w16du:dateUtc="2025-06-09T21:43:00Z"/>
          <w:rFonts w:cs="Times New Roman"/>
          <w:szCs w:val="24"/>
        </w:rPr>
      </w:pPr>
    </w:p>
    <w:p w14:paraId="70BD9529" w14:textId="77777777" w:rsidR="00FC39EE" w:rsidRDefault="00FC39EE" w:rsidP="009E7C60">
      <w:pPr>
        <w:spacing w:before="100" w:beforeAutospacing="1" w:after="100" w:afterAutospacing="1"/>
        <w:jc w:val="center"/>
        <w:rPr>
          <w:ins w:id="1192" w:author="Robert Tetlow" w:date="2025-06-09T17:43:00Z" w16du:dateUtc="2025-06-09T21:43:00Z"/>
          <w:rFonts w:cs="Times New Roman"/>
          <w:szCs w:val="24"/>
        </w:rPr>
      </w:pPr>
    </w:p>
    <w:p w14:paraId="6C75B37A" w14:textId="77777777" w:rsidR="00FC39EE" w:rsidRDefault="00FC39EE" w:rsidP="009E7C60">
      <w:pPr>
        <w:spacing w:before="100" w:beforeAutospacing="1" w:after="100" w:afterAutospacing="1"/>
        <w:jc w:val="center"/>
        <w:rPr>
          <w:ins w:id="1193" w:author="Robert Tetlow" w:date="2025-06-09T18:03:00Z" w16du:dateUtc="2025-06-09T22:03:00Z"/>
          <w:rFonts w:cs="Times New Roman"/>
          <w:szCs w:val="24"/>
        </w:rPr>
      </w:pPr>
    </w:p>
    <w:p w14:paraId="2E0E65BF" w14:textId="77777777" w:rsidR="00F62FBB" w:rsidRDefault="00F62FBB" w:rsidP="009E7C60">
      <w:pPr>
        <w:spacing w:before="100" w:beforeAutospacing="1" w:after="100" w:afterAutospacing="1"/>
        <w:jc w:val="center"/>
        <w:rPr>
          <w:ins w:id="1194" w:author="Robert Tetlow" w:date="2025-06-09T18:03:00Z" w16du:dateUtc="2025-06-09T22:03:00Z"/>
          <w:rFonts w:cs="Times New Roman"/>
          <w:szCs w:val="24"/>
        </w:rPr>
      </w:pPr>
    </w:p>
    <w:p w14:paraId="26AB0F8A" w14:textId="77777777" w:rsidR="00F62FBB" w:rsidRDefault="00F62FBB" w:rsidP="009E7C60">
      <w:pPr>
        <w:spacing w:before="100" w:beforeAutospacing="1" w:after="100" w:afterAutospacing="1"/>
        <w:jc w:val="center"/>
        <w:rPr>
          <w:ins w:id="1195" w:author="Robert Tetlow" w:date="2025-06-09T18:03:00Z" w16du:dateUtc="2025-06-09T22:03:00Z"/>
          <w:rFonts w:cs="Times New Roman"/>
          <w:szCs w:val="24"/>
        </w:rPr>
      </w:pPr>
    </w:p>
    <w:p w14:paraId="711391DB" w14:textId="77777777" w:rsidR="00F62FBB" w:rsidRDefault="00F62FBB" w:rsidP="009E7C60">
      <w:pPr>
        <w:spacing w:before="100" w:beforeAutospacing="1" w:after="100" w:afterAutospacing="1"/>
        <w:jc w:val="center"/>
        <w:rPr>
          <w:ins w:id="1196" w:author="Robert Tetlow" w:date="2025-06-09T17:43:00Z" w16du:dateUtc="2025-06-09T21:43:00Z"/>
          <w:rFonts w:cs="Times New Roman"/>
          <w:szCs w:val="24"/>
        </w:rPr>
      </w:pPr>
    </w:p>
    <w:p w14:paraId="1F0DE0F9" w14:textId="46F1923A" w:rsidR="009E7C60" w:rsidRDefault="009E7C60" w:rsidP="009E7C60">
      <w:pPr>
        <w:spacing w:before="100" w:beforeAutospacing="1" w:after="100" w:afterAutospacing="1"/>
        <w:jc w:val="center"/>
        <w:rPr>
          <w:rFonts w:cs="Times New Roman"/>
          <w:szCs w:val="24"/>
        </w:rPr>
      </w:pPr>
      <w:r>
        <w:rPr>
          <w:rFonts w:cs="Times New Roman"/>
          <w:szCs w:val="24"/>
        </w:rPr>
        <w:lastRenderedPageBreak/>
        <w:t xml:space="preserve">Table </w:t>
      </w:r>
      <w:r w:rsidR="00F04D79">
        <w:rPr>
          <w:rFonts w:cs="Times New Roman"/>
          <w:szCs w:val="24"/>
        </w:rPr>
        <w:t>6</w:t>
      </w:r>
      <w:r>
        <w:rPr>
          <w:rFonts w:cs="Times New Roman"/>
          <w:szCs w:val="24"/>
        </w:rPr>
        <w:t xml:space="preserve">a </w:t>
      </w:r>
    </w:p>
    <w:p w14:paraId="51BEC5D1" w14:textId="2CF49A7F" w:rsidR="00DE7774" w:rsidRDefault="009E7C60" w:rsidP="009E7C60">
      <w:pPr>
        <w:spacing w:before="100" w:beforeAutospacing="1" w:after="100" w:afterAutospacing="1"/>
        <w:jc w:val="center"/>
        <w:rPr>
          <w:rFonts w:cs="Times New Roman"/>
          <w:b/>
          <w:bCs/>
          <w:szCs w:val="24"/>
          <w:u w:val="single"/>
        </w:rPr>
      </w:pPr>
      <w:r>
        <w:rPr>
          <w:rFonts w:cs="Times New Roman"/>
          <w:b/>
          <w:bCs/>
          <w:szCs w:val="24"/>
          <w:u w:val="single"/>
        </w:rPr>
        <w:t>Stepwise Regressions on Functional Model Attribute Variables</w:t>
      </w:r>
      <w:r>
        <w:rPr>
          <w:noProof/>
        </w:rPr>
        <w:drawing>
          <wp:inline distT="0" distB="0" distL="0" distR="0" wp14:anchorId="349B0685" wp14:editId="7894C30F">
            <wp:extent cx="4665133" cy="6212665"/>
            <wp:effectExtent l="0" t="0" r="2540" b="0"/>
            <wp:docPr id="1260392027" name="Picture 1" descr="Graphical user interface, 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392027" name="Picture 1" descr="Graphical user interface, table&#10;&#10;Description automatically generated with medium confidence"/>
                    <pic:cNvPicPr/>
                  </pic:nvPicPr>
                  <pic:blipFill>
                    <a:blip r:embed="rId45"/>
                    <a:stretch>
                      <a:fillRect/>
                    </a:stretch>
                  </pic:blipFill>
                  <pic:spPr>
                    <a:xfrm>
                      <a:off x="0" y="0"/>
                      <a:ext cx="4680426" cy="6233032"/>
                    </a:xfrm>
                    <a:prstGeom prst="rect">
                      <a:avLst/>
                    </a:prstGeom>
                  </pic:spPr>
                </pic:pic>
              </a:graphicData>
            </a:graphic>
          </wp:inline>
        </w:drawing>
      </w:r>
    </w:p>
    <w:p w14:paraId="16AAAADC" w14:textId="4CC99342" w:rsidR="009E7C60" w:rsidRDefault="009E7C60" w:rsidP="003A5CDB">
      <w:pPr>
        <w:spacing w:before="100" w:beforeAutospacing="1" w:after="100" w:afterAutospacing="1"/>
        <w:rPr>
          <w:rFonts w:cs="Times New Roman"/>
          <w:szCs w:val="24"/>
        </w:rPr>
      </w:pPr>
      <w:r>
        <w:rPr>
          <w:rFonts w:cs="Times New Roman"/>
          <w:szCs w:val="24"/>
        </w:rPr>
        <w:tab/>
      </w:r>
      <w:r>
        <w:rPr>
          <w:rFonts w:cs="Times New Roman"/>
          <w:szCs w:val="24"/>
        </w:rPr>
        <w:br w:type="page"/>
      </w:r>
    </w:p>
    <w:p w14:paraId="091BC1E5" w14:textId="00608A06" w:rsidR="009E7C60" w:rsidRDefault="009E7C60" w:rsidP="009E7C60">
      <w:pPr>
        <w:spacing w:before="100" w:beforeAutospacing="1" w:after="100" w:afterAutospacing="1"/>
        <w:jc w:val="center"/>
        <w:rPr>
          <w:rFonts w:cs="Times New Roman"/>
          <w:szCs w:val="24"/>
        </w:rPr>
      </w:pPr>
      <w:r w:rsidRPr="003A5CDB">
        <w:rPr>
          <w:rFonts w:cs="Times New Roman"/>
          <w:szCs w:val="24"/>
        </w:rPr>
        <w:lastRenderedPageBreak/>
        <w:t>Table</w:t>
      </w:r>
      <w:r>
        <w:rPr>
          <w:rFonts w:cs="Times New Roman"/>
          <w:szCs w:val="24"/>
        </w:rPr>
        <w:t xml:space="preserve"> </w:t>
      </w:r>
      <w:r w:rsidR="00F04D79">
        <w:rPr>
          <w:rFonts w:cs="Times New Roman"/>
          <w:szCs w:val="24"/>
        </w:rPr>
        <w:t>6</w:t>
      </w:r>
      <w:r>
        <w:rPr>
          <w:rFonts w:cs="Times New Roman"/>
          <w:szCs w:val="24"/>
        </w:rPr>
        <w:t>b</w:t>
      </w:r>
    </w:p>
    <w:p w14:paraId="72356D74" w14:textId="18462F40" w:rsidR="009E7C60" w:rsidRPr="003A5CDB" w:rsidRDefault="009E7C60" w:rsidP="003A5CDB">
      <w:pPr>
        <w:spacing w:before="100" w:beforeAutospacing="1" w:after="100" w:afterAutospacing="1"/>
        <w:jc w:val="center"/>
        <w:rPr>
          <w:rFonts w:cs="Times New Roman"/>
          <w:b/>
          <w:bCs/>
          <w:szCs w:val="24"/>
          <w:u w:val="single"/>
        </w:rPr>
      </w:pPr>
      <w:r>
        <w:rPr>
          <w:rFonts w:cs="Times New Roman"/>
          <w:b/>
          <w:bCs/>
          <w:szCs w:val="24"/>
          <w:u w:val="single"/>
        </w:rPr>
        <w:t xml:space="preserve">Stepwise Regressions on Background Model Attribute Variables </w:t>
      </w:r>
      <w:r>
        <w:rPr>
          <w:noProof/>
        </w:rPr>
        <w:drawing>
          <wp:inline distT="0" distB="0" distL="0" distR="0" wp14:anchorId="578F6EE2" wp14:editId="3B2DFD0E">
            <wp:extent cx="4555067" cy="5424805"/>
            <wp:effectExtent l="0" t="0" r="0" b="4445"/>
            <wp:docPr id="1815841000" name="Picture 1" descr="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5841000" name="Picture 1" descr="Table&#10;&#10;Description automatically generated with medium confidence"/>
                    <pic:cNvPicPr/>
                  </pic:nvPicPr>
                  <pic:blipFill>
                    <a:blip r:embed="rId46"/>
                    <a:stretch>
                      <a:fillRect/>
                    </a:stretch>
                  </pic:blipFill>
                  <pic:spPr>
                    <a:xfrm>
                      <a:off x="0" y="0"/>
                      <a:ext cx="4563572" cy="5434934"/>
                    </a:xfrm>
                    <a:prstGeom prst="rect">
                      <a:avLst/>
                    </a:prstGeom>
                  </pic:spPr>
                </pic:pic>
              </a:graphicData>
            </a:graphic>
          </wp:inline>
        </w:drawing>
      </w:r>
    </w:p>
    <w:p w14:paraId="2129E596" w14:textId="65196B81" w:rsidR="00BD3610" w:rsidRDefault="00DE7774" w:rsidP="001615EE">
      <w:pPr>
        <w:pStyle w:val="ListParagraph"/>
        <w:spacing w:before="100" w:beforeAutospacing="1" w:after="100" w:afterAutospacing="1"/>
        <w:ind w:left="0" w:firstLine="720"/>
        <w:rPr>
          <w:rFonts w:cs="Times New Roman"/>
          <w:szCs w:val="24"/>
        </w:rPr>
      </w:pPr>
      <w:r>
        <w:rPr>
          <w:rFonts w:cs="Times New Roman"/>
          <w:szCs w:val="24"/>
        </w:rPr>
        <w:t xml:space="preserve">As for the timing </w:t>
      </w:r>
      <w:r w:rsidR="00671201">
        <w:rPr>
          <w:rFonts w:cs="Times New Roman"/>
          <w:szCs w:val="24"/>
        </w:rPr>
        <w:t xml:space="preserve">of the effects of monetary policy on </w:t>
      </w:r>
      <w:r w:rsidR="00AF5663">
        <w:rPr>
          <w:rFonts w:cs="Times New Roman"/>
          <w:szCs w:val="24"/>
        </w:rPr>
        <w:t>output, column</w:t>
      </w:r>
      <w:r w:rsidR="00C34520">
        <w:rPr>
          <w:rFonts w:cs="Times New Roman"/>
          <w:szCs w:val="24"/>
        </w:rPr>
        <w:t xml:space="preserve"> </w:t>
      </w:r>
      <w:r w:rsidR="004A40EB">
        <w:rPr>
          <w:rFonts w:cs="Times New Roman"/>
          <w:szCs w:val="24"/>
        </w:rPr>
        <w:t>4</w:t>
      </w:r>
      <w:r w:rsidR="00AF5663">
        <w:rPr>
          <w:rFonts w:cs="Times New Roman"/>
          <w:szCs w:val="24"/>
        </w:rPr>
        <w:t xml:space="preserve">, wage indexation and sticky prices both enter significantly, but with offsetting signs.  </w:t>
      </w:r>
      <w:r w:rsidR="00EB30A9">
        <w:rPr>
          <w:rFonts w:cs="Times New Roman"/>
          <w:szCs w:val="24"/>
        </w:rPr>
        <w:t xml:space="preserve">Adaptive learning enters as well, and </w:t>
      </w:r>
      <w:r w:rsidR="00C34520">
        <w:rPr>
          <w:rFonts w:cs="Times New Roman"/>
          <w:szCs w:val="24"/>
        </w:rPr>
        <w:t xml:space="preserve">it </w:t>
      </w:r>
      <w:r w:rsidR="00EB30A9">
        <w:rPr>
          <w:rFonts w:cs="Times New Roman"/>
          <w:szCs w:val="24"/>
        </w:rPr>
        <w:t>is associated with longer lags in the effects of policy</w:t>
      </w:r>
      <w:r w:rsidR="00837BAE">
        <w:rPr>
          <w:rFonts w:cs="Times New Roman"/>
          <w:szCs w:val="24"/>
        </w:rPr>
        <w:t>, as one would anticipate</w:t>
      </w:r>
      <w:r w:rsidR="00EB30A9">
        <w:rPr>
          <w:rFonts w:cs="Times New Roman"/>
          <w:szCs w:val="24"/>
        </w:rPr>
        <w:t xml:space="preserve">.  </w:t>
      </w:r>
      <w:r w:rsidR="003C7ECC">
        <w:rPr>
          <w:rFonts w:cs="Times New Roman"/>
          <w:szCs w:val="24"/>
        </w:rPr>
        <w:t>Both estimated models and models with central bank authors have longer lags</w:t>
      </w:r>
      <w:r w:rsidR="00CD1E23">
        <w:rPr>
          <w:rFonts w:cs="Times New Roman"/>
          <w:szCs w:val="24"/>
        </w:rPr>
        <w:t>.</w:t>
      </w:r>
      <w:r w:rsidR="003C7ECC">
        <w:rPr>
          <w:rFonts w:cs="Times New Roman"/>
          <w:szCs w:val="24"/>
        </w:rPr>
        <w:t xml:space="preserve">  </w:t>
      </w:r>
      <w:r w:rsidR="0099748E">
        <w:rPr>
          <w:rFonts w:cs="Times New Roman"/>
          <w:szCs w:val="24"/>
        </w:rPr>
        <w:t xml:space="preserve">The timing of inflation </w:t>
      </w:r>
      <w:r w:rsidR="0099748E">
        <w:rPr>
          <w:rFonts w:cs="Times New Roman"/>
          <w:szCs w:val="24"/>
        </w:rPr>
        <w:lastRenderedPageBreak/>
        <w:t xml:space="preserve">effects </w:t>
      </w:r>
      <w:r w:rsidR="009A6B8B">
        <w:rPr>
          <w:rFonts w:cs="Times New Roman"/>
          <w:szCs w:val="24"/>
        </w:rPr>
        <w:t xml:space="preserve">(column </w:t>
      </w:r>
      <w:r w:rsidR="00CD1E23">
        <w:rPr>
          <w:rFonts w:cs="Times New Roman"/>
          <w:szCs w:val="24"/>
        </w:rPr>
        <w:t>5</w:t>
      </w:r>
      <w:r w:rsidR="00A048F2">
        <w:rPr>
          <w:rFonts w:cs="Times New Roman"/>
          <w:szCs w:val="24"/>
        </w:rPr>
        <w:t xml:space="preserve">) is </w:t>
      </w:r>
      <w:r w:rsidR="0077398A">
        <w:rPr>
          <w:rFonts w:cs="Times New Roman"/>
          <w:szCs w:val="24"/>
        </w:rPr>
        <w:t>influenced by additional channels, with shorter lags for open economy mod</w:t>
      </w:r>
      <w:r w:rsidR="006A777D">
        <w:rPr>
          <w:rFonts w:cs="Times New Roman"/>
          <w:szCs w:val="24"/>
        </w:rPr>
        <w:t xml:space="preserve">els </w:t>
      </w:r>
      <w:r w:rsidR="00476F2A">
        <w:rPr>
          <w:rFonts w:cs="Times New Roman"/>
          <w:szCs w:val="24"/>
        </w:rPr>
        <w:t xml:space="preserve">(perhaps reflecting exchange rate pass-through) </w:t>
      </w:r>
      <w:r w:rsidR="006A777D">
        <w:rPr>
          <w:rFonts w:cs="Times New Roman"/>
          <w:szCs w:val="24"/>
        </w:rPr>
        <w:t xml:space="preserve">and models with wealth effects </w:t>
      </w:r>
      <w:r w:rsidR="005B22B4">
        <w:rPr>
          <w:rFonts w:cs="Times New Roman"/>
          <w:szCs w:val="24"/>
        </w:rPr>
        <w:t>or</w:t>
      </w:r>
      <w:r w:rsidR="006A777D">
        <w:rPr>
          <w:rFonts w:cs="Times New Roman"/>
          <w:szCs w:val="24"/>
        </w:rPr>
        <w:t xml:space="preserve"> net worth effects.  </w:t>
      </w:r>
      <w:r w:rsidR="00BD3610">
        <w:rPr>
          <w:rFonts w:cs="Times New Roman"/>
          <w:szCs w:val="24"/>
        </w:rPr>
        <w:t xml:space="preserve">By contrast, inflation lags are longer for models with </w:t>
      </w:r>
      <w:r w:rsidR="00A048F2">
        <w:rPr>
          <w:rFonts w:cs="Times New Roman"/>
          <w:szCs w:val="24"/>
        </w:rPr>
        <w:t xml:space="preserve">learning and sticky wages, but shorter for models with </w:t>
      </w:r>
      <w:r w:rsidR="00BD3610">
        <w:rPr>
          <w:rFonts w:cs="Times New Roman"/>
          <w:szCs w:val="24"/>
        </w:rPr>
        <w:t xml:space="preserve">sticky prices.  </w:t>
      </w:r>
      <w:r w:rsidR="00071306">
        <w:rPr>
          <w:rFonts w:cs="Times New Roman"/>
          <w:szCs w:val="24"/>
        </w:rPr>
        <w:t xml:space="preserve">As for the design and estimation attributes, </w:t>
      </w:r>
      <w:r w:rsidR="007234C5">
        <w:rPr>
          <w:rFonts w:cs="Times New Roman"/>
          <w:szCs w:val="24"/>
        </w:rPr>
        <w:t xml:space="preserve">lags are longer for estimated models and models with central bank authors, but </w:t>
      </w:r>
      <w:r w:rsidR="00F43D67">
        <w:rPr>
          <w:rFonts w:cs="Times New Roman"/>
          <w:szCs w:val="24"/>
        </w:rPr>
        <w:t xml:space="preserve">shorter for larger models and models of later </w:t>
      </w:r>
      <w:commentRangeStart w:id="1197"/>
      <w:r w:rsidR="00F43D67">
        <w:rPr>
          <w:rFonts w:cs="Times New Roman"/>
          <w:szCs w:val="24"/>
        </w:rPr>
        <w:t>vintage</w:t>
      </w:r>
      <w:commentRangeEnd w:id="1197"/>
      <w:r w:rsidR="00AD42F6">
        <w:rPr>
          <w:rStyle w:val="CommentReference"/>
        </w:rPr>
        <w:commentReference w:id="1197"/>
      </w:r>
      <w:r w:rsidR="00F43D67">
        <w:rPr>
          <w:rFonts w:cs="Times New Roman"/>
          <w:szCs w:val="24"/>
        </w:rPr>
        <w:t xml:space="preserve">.  </w:t>
      </w:r>
    </w:p>
    <w:p w14:paraId="28D280A0" w14:textId="77777777" w:rsidR="00854835" w:rsidRDefault="00854835" w:rsidP="000F2ECA">
      <w:pPr>
        <w:pStyle w:val="ListParagraph"/>
        <w:spacing w:before="100" w:beforeAutospacing="1" w:after="100" w:afterAutospacing="1"/>
        <w:ind w:left="0" w:firstLine="720"/>
        <w:rPr>
          <w:rFonts w:cs="Times New Roman"/>
          <w:szCs w:val="24"/>
        </w:rPr>
      </w:pPr>
    </w:p>
    <w:p w14:paraId="16635D8B" w14:textId="10CD235E" w:rsidR="008B6D67" w:rsidRDefault="009D31A9" w:rsidP="000F2ECA">
      <w:pPr>
        <w:pStyle w:val="ListParagraph"/>
        <w:spacing w:before="100" w:beforeAutospacing="1" w:after="100" w:afterAutospacing="1"/>
        <w:ind w:left="0" w:firstLine="720"/>
        <w:rPr>
          <w:rFonts w:cs="Times New Roman"/>
          <w:szCs w:val="24"/>
        </w:rPr>
      </w:pPr>
      <w:r>
        <w:rPr>
          <w:rFonts w:cs="Times New Roman"/>
          <w:szCs w:val="24"/>
        </w:rPr>
        <w:t>[Not sure what to say here to sum up.  Some of these results seems kind of random to me</w:t>
      </w:r>
      <w:r w:rsidR="0096680A">
        <w:rPr>
          <w:rFonts w:cs="Times New Roman"/>
          <w:szCs w:val="24"/>
        </w:rPr>
        <w:t>.  I think we would do better combining our categories and trying to tell broader stories.]</w:t>
      </w:r>
    </w:p>
    <w:p w14:paraId="179F9325" w14:textId="77777777" w:rsidR="000F2ECA" w:rsidRPr="000F2ECA" w:rsidRDefault="000F2ECA" w:rsidP="000F2ECA">
      <w:pPr>
        <w:pStyle w:val="ListParagraph"/>
        <w:spacing w:before="100" w:beforeAutospacing="1" w:after="100" w:afterAutospacing="1"/>
        <w:ind w:left="0" w:firstLine="720"/>
        <w:rPr>
          <w:rFonts w:cs="Times New Roman"/>
          <w:szCs w:val="24"/>
        </w:rPr>
      </w:pPr>
    </w:p>
    <w:p w14:paraId="70C9B353" w14:textId="6529F9DC" w:rsidR="00DD4065" w:rsidRPr="005D715B" w:rsidRDefault="00DD4065" w:rsidP="00741D61">
      <w:pPr>
        <w:pStyle w:val="Heading1"/>
      </w:pPr>
      <w:r>
        <w:t>Concluding remarks</w:t>
      </w:r>
    </w:p>
    <w:p w14:paraId="7BE2AB0F" w14:textId="3FBF7602" w:rsidR="00FB02D0" w:rsidRDefault="00840FAF" w:rsidP="00FB02D0">
      <w:pPr>
        <w:spacing w:before="100" w:beforeAutospacing="1" w:after="100" w:afterAutospacing="1"/>
        <w:ind w:firstLine="720"/>
        <w:rPr>
          <w:rFonts w:cs="Times New Roman"/>
          <w:szCs w:val="24"/>
        </w:rPr>
      </w:pPr>
      <w:r>
        <w:rPr>
          <w:rFonts w:cs="Times New Roman"/>
          <w:szCs w:val="24"/>
        </w:rPr>
        <w:t>The previous section</w:t>
      </w:r>
      <w:r w:rsidR="00B04CBB">
        <w:rPr>
          <w:rFonts w:cs="Times New Roman"/>
          <w:szCs w:val="24"/>
        </w:rPr>
        <w:t>s</w:t>
      </w:r>
      <w:r>
        <w:rPr>
          <w:rFonts w:cs="Times New Roman"/>
          <w:szCs w:val="24"/>
        </w:rPr>
        <w:t xml:space="preserve"> showed that </w:t>
      </w:r>
      <w:r w:rsidR="005D16D9">
        <w:rPr>
          <w:rFonts w:cs="Times New Roman"/>
          <w:szCs w:val="24"/>
        </w:rPr>
        <w:t xml:space="preserve">model </w:t>
      </w:r>
      <w:r w:rsidR="00B04CBB">
        <w:rPr>
          <w:rFonts w:cs="Times New Roman"/>
          <w:szCs w:val="24"/>
        </w:rPr>
        <w:t xml:space="preserve">and </w:t>
      </w:r>
      <w:proofErr w:type="spellStart"/>
      <w:r w:rsidR="00B04CBB">
        <w:rPr>
          <w:rFonts w:cs="Times New Roman"/>
          <w:szCs w:val="24"/>
        </w:rPr>
        <w:t>nonmodel</w:t>
      </w:r>
      <w:proofErr w:type="spellEnd"/>
      <w:r w:rsidR="00B04CBB">
        <w:rPr>
          <w:rFonts w:cs="Times New Roman"/>
          <w:szCs w:val="24"/>
        </w:rPr>
        <w:t xml:space="preserve"> </w:t>
      </w:r>
      <w:r w:rsidR="005D16D9">
        <w:rPr>
          <w:rFonts w:cs="Times New Roman"/>
          <w:szCs w:val="24"/>
        </w:rPr>
        <w:t xml:space="preserve">attributes can explain </w:t>
      </w:r>
      <w:r w:rsidR="008422D3">
        <w:rPr>
          <w:rFonts w:cs="Times New Roman"/>
          <w:szCs w:val="24"/>
        </w:rPr>
        <w:t xml:space="preserve">only </w:t>
      </w:r>
      <w:r>
        <w:rPr>
          <w:rFonts w:cs="Times New Roman"/>
          <w:szCs w:val="24"/>
        </w:rPr>
        <w:t>a portion</w:t>
      </w:r>
      <w:r w:rsidR="002A743E">
        <w:rPr>
          <w:rFonts w:cs="Times New Roman"/>
          <w:szCs w:val="24"/>
        </w:rPr>
        <w:t xml:space="preserve"> of the differences in </w:t>
      </w:r>
      <w:r w:rsidR="00B04CBB">
        <w:rPr>
          <w:rFonts w:cs="Times New Roman"/>
          <w:szCs w:val="24"/>
        </w:rPr>
        <w:t xml:space="preserve">the </w:t>
      </w:r>
      <w:r w:rsidR="002A743E">
        <w:rPr>
          <w:rFonts w:cs="Times New Roman"/>
          <w:szCs w:val="24"/>
        </w:rPr>
        <w:t xml:space="preserve">estimated effects of monetary policy.  </w:t>
      </w:r>
      <w:r w:rsidR="008422D3">
        <w:rPr>
          <w:rFonts w:cs="Times New Roman"/>
          <w:szCs w:val="24"/>
        </w:rPr>
        <w:t>E</w:t>
      </w:r>
      <w:r w:rsidR="00FB02D0" w:rsidRPr="00FB02D0">
        <w:rPr>
          <w:rFonts w:cs="Times New Roman"/>
          <w:szCs w:val="24"/>
        </w:rPr>
        <w:t xml:space="preserve">ven taking account of the effects of the attributes, </w:t>
      </w:r>
      <w:r>
        <w:rPr>
          <w:rFonts w:cs="Times New Roman"/>
          <w:szCs w:val="24"/>
        </w:rPr>
        <w:t xml:space="preserve">there is a </w:t>
      </w:r>
      <w:r w:rsidR="00830CC8">
        <w:rPr>
          <w:rFonts w:cs="Times New Roman"/>
          <w:szCs w:val="24"/>
        </w:rPr>
        <w:t>substantial</w:t>
      </w:r>
      <w:r>
        <w:rPr>
          <w:rFonts w:cs="Times New Roman"/>
          <w:szCs w:val="24"/>
        </w:rPr>
        <w:t xml:space="preserve"> amount of </w:t>
      </w:r>
      <w:r w:rsidR="00FB02D0" w:rsidRPr="00FB02D0">
        <w:rPr>
          <w:rFonts w:cs="Times New Roman"/>
          <w:szCs w:val="24"/>
        </w:rPr>
        <w:t>variance in</w:t>
      </w:r>
      <w:r w:rsidR="00ED4683">
        <w:rPr>
          <w:rFonts w:cs="Times New Roman"/>
          <w:szCs w:val="24"/>
        </w:rPr>
        <w:t xml:space="preserve"> the size and timing of</w:t>
      </w:r>
      <w:r w:rsidR="00FB02D0" w:rsidRPr="00FB02D0">
        <w:rPr>
          <w:rFonts w:cs="Times New Roman"/>
          <w:szCs w:val="24"/>
        </w:rPr>
        <w:t xml:space="preserve"> the </w:t>
      </w:r>
      <w:r w:rsidR="00ED4683">
        <w:rPr>
          <w:rFonts w:cs="Times New Roman"/>
          <w:szCs w:val="24"/>
        </w:rPr>
        <w:t xml:space="preserve">estimated </w:t>
      </w:r>
      <w:r w:rsidR="00FB02D0" w:rsidRPr="00FB02D0">
        <w:rPr>
          <w:rFonts w:cs="Times New Roman"/>
          <w:szCs w:val="24"/>
        </w:rPr>
        <w:t>effects.  For example, the regression</w:t>
      </w:r>
      <w:r w:rsidR="00732675">
        <w:rPr>
          <w:rFonts w:cs="Times New Roman"/>
          <w:szCs w:val="24"/>
        </w:rPr>
        <w:t>s</w:t>
      </w:r>
      <w:r w:rsidR="00FB02D0" w:rsidRPr="00FB02D0">
        <w:rPr>
          <w:rFonts w:cs="Times New Roman"/>
          <w:szCs w:val="24"/>
        </w:rPr>
        <w:t xml:space="preserve"> of </w:t>
      </w:r>
      <w:r w:rsidR="00423289">
        <w:rPr>
          <w:rFonts w:cs="Times New Roman"/>
          <w:i/>
          <w:iCs/>
          <w:szCs w:val="24"/>
        </w:rPr>
        <w:t>y</w:t>
      </w:r>
      <w:r w:rsidR="00872CC0">
        <w:rPr>
          <w:rFonts w:cs="Times New Roman"/>
          <w:i/>
          <w:iCs/>
          <w:szCs w:val="24"/>
        </w:rPr>
        <w:t>-slope</w:t>
      </w:r>
      <w:r w:rsidR="00732675">
        <w:rPr>
          <w:rFonts w:cs="Times New Roman"/>
          <w:i/>
          <w:iCs/>
          <w:szCs w:val="24"/>
        </w:rPr>
        <w:t xml:space="preserve"> </w:t>
      </w:r>
      <w:r w:rsidR="00732675" w:rsidRPr="00732675">
        <w:rPr>
          <w:rFonts w:cs="Times New Roman"/>
          <w:szCs w:val="24"/>
        </w:rPr>
        <w:t>and</w:t>
      </w:r>
      <w:r w:rsidR="00732675">
        <w:rPr>
          <w:rFonts w:cs="Times New Roman"/>
          <w:i/>
          <w:iCs/>
          <w:szCs w:val="24"/>
        </w:rPr>
        <w:t xml:space="preserve"> π-slope</w:t>
      </w:r>
      <w:r w:rsidR="00732675" w:rsidRPr="001F07BD">
        <w:rPr>
          <w:i/>
        </w:rPr>
        <w:t xml:space="preserve"> </w:t>
      </w:r>
      <w:r w:rsidR="00FB02D0" w:rsidRPr="00FB02D0">
        <w:rPr>
          <w:rFonts w:cs="Times New Roman"/>
          <w:szCs w:val="24"/>
        </w:rPr>
        <w:t xml:space="preserve">on the selected attributes </w:t>
      </w:r>
      <w:r w:rsidR="00732675">
        <w:rPr>
          <w:rFonts w:cs="Times New Roman"/>
          <w:szCs w:val="24"/>
        </w:rPr>
        <w:t xml:space="preserve">in the previous section </w:t>
      </w:r>
      <w:r w:rsidR="00FB02D0" w:rsidRPr="00FB02D0">
        <w:rPr>
          <w:rFonts w:cs="Times New Roman"/>
          <w:szCs w:val="24"/>
        </w:rPr>
        <w:t>has a</w:t>
      </w:r>
      <w:r w:rsidR="003546D9">
        <w:rPr>
          <w:rFonts w:cs="Times New Roman"/>
          <w:szCs w:val="24"/>
        </w:rPr>
        <w:t xml:space="preserve"> pseudo-</w:t>
      </w:r>
      <w:r w:rsidR="00FB02D0" w:rsidRPr="00FB02D0">
        <w:rPr>
          <w:rFonts w:cs="Times New Roman"/>
          <w:szCs w:val="24"/>
        </w:rPr>
        <w:t>R</w:t>
      </w:r>
      <w:r w:rsidR="003546D9" w:rsidRPr="003546D9">
        <w:rPr>
          <w:rFonts w:cs="Times New Roman"/>
          <w:szCs w:val="24"/>
          <w:vertAlign w:val="superscript"/>
        </w:rPr>
        <w:t>2</w:t>
      </w:r>
      <w:r w:rsidR="003546D9">
        <w:rPr>
          <w:rFonts w:cs="Times New Roman"/>
          <w:szCs w:val="24"/>
        </w:rPr>
        <w:t xml:space="preserve"> </w:t>
      </w:r>
      <w:r w:rsidR="00FB02D0" w:rsidRPr="00FB02D0">
        <w:rPr>
          <w:rFonts w:cs="Times New Roman"/>
          <w:szCs w:val="24"/>
        </w:rPr>
        <w:t xml:space="preserve">of </w:t>
      </w:r>
      <w:commentRangeStart w:id="1198"/>
      <w:commentRangeStart w:id="1199"/>
      <w:r w:rsidR="00732675">
        <w:rPr>
          <w:rFonts w:cs="Times New Roman"/>
          <w:szCs w:val="24"/>
        </w:rPr>
        <w:t>about 50</w:t>
      </w:r>
      <w:r w:rsidR="001E7A22">
        <w:rPr>
          <w:rFonts w:cs="Times New Roman"/>
          <w:szCs w:val="24"/>
        </w:rPr>
        <w:t xml:space="preserve"> percent</w:t>
      </w:r>
      <w:commentRangeEnd w:id="1198"/>
      <w:commentRangeEnd w:id="1199"/>
      <w:r w:rsidR="00AD42F6">
        <w:rPr>
          <w:rStyle w:val="CommentReference"/>
        </w:rPr>
        <w:commentReference w:id="1198"/>
      </w:r>
      <w:r w:rsidR="00732675">
        <w:rPr>
          <w:rStyle w:val="CommentReference"/>
        </w:rPr>
        <w:commentReference w:id="1199"/>
      </w:r>
      <w:r w:rsidR="00FB02D0" w:rsidRPr="00FB02D0">
        <w:rPr>
          <w:rFonts w:cs="Times New Roman"/>
          <w:szCs w:val="24"/>
        </w:rPr>
        <w:t xml:space="preserve">.  That is, even taking account of the attributes, </w:t>
      </w:r>
      <w:r w:rsidR="00EC4720">
        <w:rPr>
          <w:rFonts w:cs="Times New Roman"/>
          <w:szCs w:val="24"/>
        </w:rPr>
        <w:t>about half</w:t>
      </w:r>
      <w:r w:rsidR="00FB02D0" w:rsidRPr="00FB02D0">
        <w:rPr>
          <w:rFonts w:cs="Times New Roman"/>
          <w:szCs w:val="24"/>
        </w:rPr>
        <w:t xml:space="preserve"> of the differences in </w:t>
      </w:r>
      <w:r w:rsidR="009628BE">
        <w:rPr>
          <w:rFonts w:cs="Times New Roman"/>
          <w:i/>
          <w:iCs/>
          <w:szCs w:val="24"/>
        </w:rPr>
        <w:t>y</w:t>
      </w:r>
      <w:r w:rsidR="00872CC0">
        <w:rPr>
          <w:rFonts w:cs="Times New Roman"/>
          <w:i/>
          <w:iCs/>
          <w:szCs w:val="24"/>
        </w:rPr>
        <w:t>-slope</w:t>
      </w:r>
      <w:r w:rsidR="00654A44">
        <w:rPr>
          <w:rFonts w:cs="Times New Roman"/>
          <w:i/>
          <w:iCs/>
          <w:szCs w:val="24"/>
        </w:rPr>
        <w:t xml:space="preserve"> </w:t>
      </w:r>
      <w:r w:rsidR="00654A44" w:rsidRPr="00654A44">
        <w:rPr>
          <w:rFonts w:cs="Times New Roman"/>
          <w:szCs w:val="24"/>
        </w:rPr>
        <w:t>and</w:t>
      </w:r>
      <w:r w:rsidR="00654A44">
        <w:rPr>
          <w:rFonts w:cs="Times New Roman"/>
          <w:i/>
          <w:iCs/>
          <w:szCs w:val="24"/>
        </w:rPr>
        <w:t xml:space="preserve"> π-slope</w:t>
      </w:r>
      <w:r w:rsidR="00FB02D0" w:rsidRPr="00FB02D0">
        <w:rPr>
          <w:rFonts w:cs="Times New Roman"/>
          <w:szCs w:val="24"/>
        </w:rPr>
        <w:t xml:space="preserve"> </w:t>
      </w:r>
      <w:r w:rsidR="00113BE0">
        <w:rPr>
          <w:rFonts w:cs="Times New Roman"/>
          <w:szCs w:val="24"/>
        </w:rPr>
        <w:t xml:space="preserve">across models </w:t>
      </w:r>
      <w:r w:rsidR="00654A44">
        <w:rPr>
          <w:rFonts w:cs="Times New Roman"/>
          <w:szCs w:val="24"/>
        </w:rPr>
        <w:t>remains</w:t>
      </w:r>
      <w:r w:rsidR="00113BE0">
        <w:rPr>
          <w:rFonts w:cs="Times New Roman"/>
          <w:szCs w:val="24"/>
        </w:rPr>
        <w:t xml:space="preserve"> </w:t>
      </w:r>
      <w:r w:rsidR="00FB02D0" w:rsidRPr="00FB02D0">
        <w:rPr>
          <w:rFonts w:cs="Times New Roman"/>
          <w:szCs w:val="24"/>
        </w:rPr>
        <w:t xml:space="preserve">unexplained.  </w:t>
      </w:r>
      <w:r w:rsidR="005F1E46">
        <w:rPr>
          <w:rFonts w:cs="Times New Roman"/>
          <w:szCs w:val="24"/>
        </w:rPr>
        <w:t>The</w:t>
      </w:r>
      <w:r w:rsidR="009E560A">
        <w:rPr>
          <w:rFonts w:cs="Times New Roman"/>
          <w:szCs w:val="24"/>
        </w:rPr>
        <w:t xml:space="preserve"> unexplained variance in the sacrifice ratio and the timing of peak effects on output and inflation is even larger</w:t>
      </w:r>
      <w:r w:rsidR="00A56539">
        <w:rPr>
          <w:rFonts w:cs="Times New Roman"/>
          <w:szCs w:val="24"/>
        </w:rPr>
        <w:t>.  Thus, it seems that t</w:t>
      </w:r>
      <w:r w:rsidR="00FB02D0" w:rsidRPr="00FB02D0">
        <w:rPr>
          <w:rFonts w:cs="Times New Roman"/>
          <w:szCs w:val="24"/>
        </w:rPr>
        <w:t xml:space="preserve">he models we consider simply differ greatly in their assessments of the effects of monetary policy, even taking account of </w:t>
      </w:r>
      <w:r w:rsidR="00A56539">
        <w:rPr>
          <w:rFonts w:cs="Times New Roman"/>
          <w:szCs w:val="24"/>
        </w:rPr>
        <w:t xml:space="preserve">the </w:t>
      </w:r>
      <w:r w:rsidR="00FB02D0" w:rsidRPr="00FB02D0">
        <w:rPr>
          <w:rFonts w:cs="Times New Roman"/>
          <w:szCs w:val="24"/>
        </w:rPr>
        <w:t>structure</w:t>
      </w:r>
      <w:r w:rsidR="00A56539">
        <w:rPr>
          <w:rFonts w:cs="Times New Roman"/>
          <w:szCs w:val="24"/>
        </w:rPr>
        <w:t xml:space="preserve"> of the mod</w:t>
      </w:r>
      <w:r w:rsidR="00F23A91">
        <w:rPr>
          <w:rFonts w:cs="Times New Roman"/>
          <w:szCs w:val="24"/>
        </w:rPr>
        <w:t xml:space="preserve">els and the other </w:t>
      </w:r>
      <w:proofErr w:type="spellStart"/>
      <w:r w:rsidR="00F23A91">
        <w:rPr>
          <w:rFonts w:cs="Times New Roman"/>
          <w:szCs w:val="24"/>
        </w:rPr>
        <w:t>nonmodel</w:t>
      </w:r>
      <w:proofErr w:type="spellEnd"/>
      <w:r w:rsidR="00F23A91">
        <w:rPr>
          <w:rFonts w:cs="Times New Roman"/>
          <w:szCs w:val="24"/>
        </w:rPr>
        <w:t xml:space="preserve"> attributes.  </w:t>
      </w:r>
      <w:r w:rsidR="00FB02D0" w:rsidRPr="00FB02D0">
        <w:rPr>
          <w:rFonts w:cs="Times New Roman"/>
          <w:szCs w:val="24"/>
        </w:rPr>
        <w:t xml:space="preserve">  </w:t>
      </w:r>
    </w:p>
    <w:p w14:paraId="3AB20D1B" w14:textId="52ECD9EC" w:rsidR="00091589" w:rsidRDefault="00FA6988" w:rsidP="00FA6988">
      <w:pPr>
        <w:ind w:firstLine="720"/>
        <w:rPr>
          <w:rFonts w:cs="Times New Roman"/>
          <w:szCs w:val="24"/>
        </w:rPr>
      </w:pPr>
      <w:r>
        <w:rPr>
          <w:rFonts w:cs="Times New Roman"/>
          <w:szCs w:val="24"/>
        </w:rPr>
        <w:lastRenderedPageBreak/>
        <w:t>The</w:t>
      </w:r>
      <w:r w:rsidR="00863C98">
        <w:rPr>
          <w:rFonts w:cs="Times New Roman"/>
          <w:szCs w:val="24"/>
        </w:rPr>
        <w:t xml:space="preserve"> </w:t>
      </w:r>
      <w:r w:rsidR="005361B7">
        <w:rPr>
          <w:rFonts w:cs="Times New Roman"/>
          <w:szCs w:val="24"/>
        </w:rPr>
        <w:t>large</w:t>
      </w:r>
      <w:r w:rsidR="00863C98">
        <w:rPr>
          <w:rFonts w:cs="Times New Roman"/>
          <w:szCs w:val="24"/>
        </w:rPr>
        <w:t xml:space="preserve"> differences across models </w:t>
      </w:r>
      <w:r w:rsidR="00F23A91">
        <w:rPr>
          <w:rFonts w:cs="Times New Roman"/>
          <w:szCs w:val="24"/>
        </w:rPr>
        <w:t xml:space="preserve">that we observe </w:t>
      </w:r>
      <w:r w:rsidR="00863C98">
        <w:rPr>
          <w:rFonts w:cs="Times New Roman"/>
          <w:szCs w:val="24"/>
        </w:rPr>
        <w:t xml:space="preserve">have important implications for </w:t>
      </w:r>
      <w:r w:rsidR="003360D9">
        <w:rPr>
          <w:rFonts w:cs="Times New Roman"/>
          <w:szCs w:val="24"/>
        </w:rPr>
        <w:t xml:space="preserve">both policymakers and researchers.  </w:t>
      </w:r>
      <w:r w:rsidR="005361B7">
        <w:rPr>
          <w:rFonts w:cs="Times New Roman"/>
          <w:szCs w:val="24"/>
        </w:rPr>
        <w:t xml:space="preserve">For </w:t>
      </w:r>
      <w:r w:rsidR="00667280">
        <w:rPr>
          <w:rFonts w:cs="Times New Roman"/>
          <w:szCs w:val="24"/>
        </w:rPr>
        <w:t xml:space="preserve">monetary </w:t>
      </w:r>
      <w:r w:rsidR="005361B7">
        <w:rPr>
          <w:rFonts w:cs="Times New Roman"/>
          <w:szCs w:val="24"/>
        </w:rPr>
        <w:t xml:space="preserve">policymakers interested in </w:t>
      </w:r>
      <w:r w:rsidR="00667280">
        <w:rPr>
          <w:rFonts w:cs="Times New Roman"/>
          <w:szCs w:val="24"/>
        </w:rPr>
        <w:t xml:space="preserve">evaluating policy alternatives, </w:t>
      </w:r>
      <w:r w:rsidR="00766318">
        <w:rPr>
          <w:rFonts w:cs="Times New Roman"/>
          <w:szCs w:val="24"/>
        </w:rPr>
        <w:t xml:space="preserve">the </w:t>
      </w:r>
      <w:r w:rsidR="00DF1207">
        <w:rPr>
          <w:rFonts w:cs="Times New Roman"/>
          <w:szCs w:val="24"/>
        </w:rPr>
        <w:t xml:space="preserve">selection of the model or models used </w:t>
      </w:r>
      <w:r w:rsidR="00766318">
        <w:rPr>
          <w:rFonts w:cs="Times New Roman"/>
          <w:szCs w:val="24"/>
        </w:rPr>
        <w:t xml:space="preserve">for policy analysis </w:t>
      </w:r>
      <w:r w:rsidR="00DF1207">
        <w:rPr>
          <w:rFonts w:cs="Times New Roman"/>
          <w:szCs w:val="24"/>
        </w:rPr>
        <w:t xml:space="preserve">is critical.  </w:t>
      </w:r>
      <w:r w:rsidR="00820F46">
        <w:rPr>
          <w:rFonts w:cs="Times New Roman"/>
          <w:szCs w:val="24"/>
        </w:rPr>
        <w:t xml:space="preserve">Policymakers should choose models that have </w:t>
      </w:r>
      <w:r w:rsidR="001E6464">
        <w:rPr>
          <w:rFonts w:cs="Times New Roman"/>
          <w:szCs w:val="24"/>
        </w:rPr>
        <w:t>reasonable properties rather than models in the tails of the distribution</w:t>
      </w:r>
      <w:r w:rsidR="006F0F08">
        <w:rPr>
          <w:rFonts w:cs="Times New Roman"/>
          <w:szCs w:val="24"/>
        </w:rPr>
        <w:t xml:space="preserve"> of monetary policy effects</w:t>
      </w:r>
      <w:r w:rsidR="001E6464">
        <w:rPr>
          <w:rFonts w:cs="Times New Roman"/>
          <w:szCs w:val="24"/>
        </w:rPr>
        <w:t xml:space="preserve">.  In doing so, they should be guided by </w:t>
      </w:r>
      <w:r w:rsidR="00733FEB">
        <w:rPr>
          <w:rFonts w:cs="Times New Roman"/>
          <w:szCs w:val="24"/>
        </w:rPr>
        <w:t xml:space="preserve">assessments of past policy experiences and non-structural evidence on the timing and extent of </w:t>
      </w:r>
      <w:r w:rsidR="00050C0F">
        <w:rPr>
          <w:rFonts w:cs="Times New Roman"/>
          <w:szCs w:val="24"/>
        </w:rPr>
        <w:t xml:space="preserve">the effects of </w:t>
      </w:r>
      <w:r w:rsidR="00733FEB">
        <w:rPr>
          <w:rFonts w:cs="Times New Roman"/>
          <w:szCs w:val="24"/>
        </w:rPr>
        <w:t xml:space="preserve">monetary policy actions.  </w:t>
      </w:r>
      <w:r w:rsidR="00F5397C">
        <w:rPr>
          <w:rFonts w:cs="Times New Roman"/>
          <w:szCs w:val="24"/>
        </w:rPr>
        <w:t xml:space="preserve">The results we found for models </w:t>
      </w:r>
      <w:r w:rsidR="001310B2">
        <w:rPr>
          <w:rFonts w:cs="Times New Roman"/>
          <w:szCs w:val="24"/>
        </w:rPr>
        <w:t>with authors from central banks suggest that this is understood</w:t>
      </w:r>
      <w:r w:rsidR="00F62E8D">
        <w:rPr>
          <w:rFonts w:cs="Times New Roman"/>
          <w:szCs w:val="24"/>
        </w:rPr>
        <w:t xml:space="preserve">.  </w:t>
      </w:r>
      <w:commentRangeStart w:id="1200"/>
      <w:r w:rsidR="00F62E8D">
        <w:rPr>
          <w:rFonts w:cs="Times New Roman"/>
          <w:szCs w:val="24"/>
        </w:rPr>
        <w:t xml:space="preserve">For example, the FRB/US model commonly used at the Board of Governors for policy analysis </w:t>
      </w:r>
      <w:r w:rsidR="006E367F">
        <w:rPr>
          <w:rFonts w:cs="Times New Roman"/>
          <w:szCs w:val="24"/>
        </w:rPr>
        <w:t xml:space="preserve">(and included in our sample here) </w:t>
      </w:r>
      <w:r w:rsidR="00F62E8D">
        <w:rPr>
          <w:rFonts w:cs="Times New Roman"/>
          <w:szCs w:val="24"/>
        </w:rPr>
        <w:t xml:space="preserve">has fairly typical </w:t>
      </w:r>
      <w:r w:rsidR="00463374">
        <w:rPr>
          <w:rFonts w:cs="Times New Roman"/>
          <w:szCs w:val="24"/>
        </w:rPr>
        <w:t xml:space="preserve">cumulative effects of </w:t>
      </w:r>
      <w:r w:rsidR="00366055">
        <w:rPr>
          <w:rFonts w:cs="Times New Roman"/>
          <w:szCs w:val="24"/>
        </w:rPr>
        <w:t>monetary</w:t>
      </w:r>
      <w:r w:rsidR="00463374">
        <w:rPr>
          <w:rFonts w:cs="Times New Roman"/>
          <w:szCs w:val="24"/>
        </w:rPr>
        <w:t xml:space="preserve"> policy</w:t>
      </w:r>
      <w:r w:rsidR="00F36D2A">
        <w:rPr>
          <w:rFonts w:cs="Times New Roman"/>
          <w:szCs w:val="24"/>
        </w:rPr>
        <w:t xml:space="preserve"> on output</w:t>
      </w:r>
      <w:r w:rsidR="00463374">
        <w:rPr>
          <w:rFonts w:cs="Times New Roman"/>
          <w:szCs w:val="24"/>
        </w:rPr>
        <w:t xml:space="preserve">, and dynamics that are fairly gradual, </w:t>
      </w:r>
      <w:r w:rsidR="00837BAE">
        <w:rPr>
          <w:rFonts w:cs="Times New Roman"/>
          <w:szCs w:val="24"/>
        </w:rPr>
        <w:t xml:space="preserve">broadly </w:t>
      </w:r>
      <w:r w:rsidR="00463374">
        <w:rPr>
          <w:rFonts w:cs="Times New Roman"/>
          <w:szCs w:val="24"/>
        </w:rPr>
        <w:t>similar to those identified by Romer and Romer (2023) and Bauer and Swanson (2023)</w:t>
      </w:r>
      <w:r w:rsidR="00C02866">
        <w:rPr>
          <w:rFonts w:cs="Times New Roman"/>
          <w:szCs w:val="24"/>
        </w:rPr>
        <w:t>.</w:t>
      </w:r>
      <w:commentRangeEnd w:id="1200"/>
      <w:r w:rsidR="00837BAE">
        <w:rPr>
          <w:rStyle w:val="CommentReference"/>
        </w:rPr>
        <w:commentReference w:id="1200"/>
      </w:r>
      <w:r w:rsidR="00C02866">
        <w:rPr>
          <w:rFonts w:cs="Times New Roman"/>
          <w:szCs w:val="24"/>
        </w:rPr>
        <w:t xml:space="preserve">  Of course, </w:t>
      </w:r>
      <w:r w:rsidR="003C7CC2">
        <w:rPr>
          <w:rFonts w:cs="Times New Roman"/>
          <w:szCs w:val="24"/>
        </w:rPr>
        <w:t xml:space="preserve">given uncertainty about how the economy works, </w:t>
      </w:r>
      <w:r w:rsidR="00C02866">
        <w:rPr>
          <w:rFonts w:cs="Times New Roman"/>
          <w:szCs w:val="24"/>
        </w:rPr>
        <w:t xml:space="preserve">policymakers want their decisions to be </w:t>
      </w:r>
      <w:r w:rsidR="00AA4722">
        <w:rPr>
          <w:rFonts w:cs="Times New Roman"/>
          <w:szCs w:val="24"/>
        </w:rPr>
        <w:t>robust, in the sense that they yield good outcomes in a range of models</w:t>
      </w:r>
      <w:r w:rsidR="003C7CC2">
        <w:rPr>
          <w:rFonts w:cs="Times New Roman"/>
          <w:szCs w:val="24"/>
        </w:rPr>
        <w:t xml:space="preserve"> (Levin, </w:t>
      </w:r>
      <w:r w:rsidR="00E9562E">
        <w:rPr>
          <w:rFonts w:cs="Times New Roman"/>
          <w:szCs w:val="24"/>
        </w:rPr>
        <w:t>Weiland, and Williams, 1999</w:t>
      </w:r>
      <w:r w:rsidR="00F55B03">
        <w:rPr>
          <w:rFonts w:cs="Times New Roman"/>
          <w:szCs w:val="24"/>
        </w:rPr>
        <w:t>; Levin and Williams, 2003</w:t>
      </w:r>
      <w:r w:rsidR="00717818">
        <w:rPr>
          <w:rFonts w:cs="Times New Roman"/>
          <w:szCs w:val="24"/>
        </w:rPr>
        <w:t>; Taylor and Weiland, 2012</w:t>
      </w:r>
      <w:r w:rsidR="00E9562E">
        <w:rPr>
          <w:rFonts w:cs="Times New Roman"/>
          <w:szCs w:val="24"/>
        </w:rPr>
        <w:t>)</w:t>
      </w:r>
      <w:r w:rsidR="00AA4722">
        <w:rPr>
          <w:rFonts w:cs="Times New Roman"/>
          <w:szCs w:val="24"/>
        </w:rPr>
        <w:t xml:space="preserve">.  </w:t>
      </w:r>
      <w:r w:rsidR="00717818">
        <w:rPr>
          <w:rFonts w:cs="Times New Roman"/>
          <w:szCs w:val="24"/>
        </w:rPr>
        <w:t>However, even in such robustness exercises,</w:t>
      </w:r>
      <w:r w:rsidR="00AA4722">
        <w:rPr>
          <w:rFonts w:cs="Times New Roman"/>
          <w:szCs w:val="24"/>
        </w:rPr>
        <w:t xml:space="preserve"> </w:t>
      </w:r>
      <w:r w:rsidR="001B1C7F">
        <w:rPr>
          <w:rFonts w:cs="Times New Roman"/>
          <w:szCs w:val="24"/>
        </w:rPr>
        <w:t xml:space="preserve">models with unreasonable properties should presumably be </w:t>
      </w:r>
      <w:r w:rsidR="00E4577B">
        <w:rPr>
          <w:rFonts w:cs="Times New Roman"/>
          <w:szCs w:val="24"/>
        </w:rPr>
        <w:t xml:space="preserve">downweighed or </w:t>
      </w:r>
      <w:r w:rsidR="001B1C7F">
        <w:rPr>
          <w:rFonts w:cs="Times New Roman"/>
          <w:szCs w:val="24"/>
        </w:rPr>
        <w:t xml:space="preserve">excluded.  That said, policymakers need to be </w:t>
      </w:r>
      <w:r w:rsidR="00E97B4F">
        <w:rPr>
          <w:rFonts w:cs="Times New Roman"/>
          <w:szCs w:val="24"/>
        </w:rPr>
        <w:t xml:space="preserve">humble about </w:t>
      </w:r>
      <w:r>
        <w:rPr>
          <w:rFonts w:cs="Times New Roman"/>
          <w:szCs w:val="24"/>
        </w:rPr>
        <w:t>their understanding of the effects of policy</w:t>
      </w:r>
      <w:r w:rsidR="00E97B4F">
        <w:rPr>
          <w:rFonts w:cs="Times New Roman"/>
          <w:szCs w:val="24"/>
        </w:rPr>
        <w:t>, and they</w:t>
      </w:r>
      <w:r w:rsidR="00971457">
        <w:rPr>
          <w:rFonts w:cs="Times New Roman"/>
          <w:szCs w:val="24"/>
        </w:rPr>
        <w:t xml:space="preserve"> </w:t>
      </w:r>
      <w:r>
        <w:rPr>
          <w:rFonts w:cs="Times New Roman"/>
          <w:szCs w:val="24"/>
        </w:rPr>
        <w:t xml:space="preserve">should </w:t>
      </w:r>
      <w:r w:rsidR="00971457">
        <w:rPr>
          <w:rFonts w:cs="Times New Roman"/>
          <w:szCs w:val="24"/>
        </w:rPr>
        <w:t>employ a</w:t>
      </w:r>
      <w:r>
        <w:rPr>
          <w:rFonts w:cs="Times New Roman"/>
          <w:szCs w:val="24"/>
        </w:rPr>
        <w:t xml:space="preserve"> risk management approach, taking account of possible costs of outcomes in which monetary policy proves to work </w:t>
      </w:r>
      <w:proofErr w:type="gramStart"/>
      <w:r>
        <w:rPr>
          <w:rFonts w:cs="Times New Roman"/>
          <w:szCs w:val="24"/>
        </w:rPr>
        <w:t>more or less rapidly</w:t>
      </w:r>
      <w:proofErr w:type="gramEnd"/>
      <w:r>
        <w:rPr>
          <w:rFonts w:cs="Times New Roman"/>
          <w:szCs w:val="24"/>
        </w:rPr>
        <w:t xml:space="preserve"> than expected and has more or less power than anticipated. </w:t>
      </w:r>
    </w:p>
    <w:p w14:paraId="0C4377EA" w14:textId="11FB4873" w:rsidR="00FB02D0" w:rsidRPr="00FB02D0" w:rsidRDefault="00FA6988">
      <w:pPr>
        <w:spacing w:before="240" w:after="0"/>
        <w:ind w:firstLine="720"/>
        <w:rPr>
          <w:rFonts w:cs="Times New Roman"/>
          <w:szCs w:val="24"/>
        </w:rPr>
        <w:pPrChange w:id="1201" w:author="English, William" w:date="2025-04-01T15:36:00Z" w16du:dateUtc="2025-04-01T19:36:00Z">
          <w:pPr>
            <w:spacing w:before="100" w:beforeAutospacing="1" w:after="100" w:afterAutospacing="1" w:line="240" w:lineRule="auto"/>
          </w:pPr>
        </w:pPrChange>
      </w:pPr>
      <w:commentRangeStart w:id="1202"/>
      <w:r>
        <w:rPr>
          <w:rFonts w:cs="Times New Roman"/>
          <w:bCs/>
          <w:szCs w:val="24"/>
        </w:rPr>
        <w:t xml:space="preserve">For macroeconomic modelers, the </w:t>
      </w:r>
      <w:r w:rsidR="006A681F">
        <w:rPr>
          <w:rFonts w:cs="Times New Roman"/>
          <w:bCs/>
          <w:szCs w:val="24"/>
        </w:rPr>
        <w:t xml:space="preserve">risk is that </w:t>
      </w:r>
      <w:r w:rsidR="00626F62">
        <w:rPr>
          <w:rFonts w:cs="Times New Roman"/>
          <w:bCs/>
          <w:szCs w:val="24"/>
        </w:rPr>
        <w:t xml:space="preserve">modeling decisions made </w:t>
      </w:r>
      <w:r w:rsidR="00837BAE">
        <w:rPr>
          <w:rFonts w:cs="Times New Roman"/>
          <w:bCs/>
          <w:szCs w:val="24"/>
        </w:rPr>
        <w:t>when studying</w:t>
      </w:r>
      <w:r w:rsidR="00626F62">
        <w:rPr>
          <w:rFonts w:cs="Times New Roman"/>
          <w:bCs/>
          <w:szCs w:val="24"/>
        </w:rPr>
        <w:t xml:space="preserve"> a particular problem of interest could lead to a model that has very </w:t>
      </w:r>
      <w:r w:rsidR="00833347">
        <w:rPr>
          <w:rFonts w:cs="Times New Roman"/>
          <w:bCs/>
          <w:szCs w:val="24"/>
        </w:rPr>
        <w:t>unlikely monetary policy dynamics.  While the topic under study may not be directly related to monetary policy (e.g., the focus may be on fiscal policy, financial intermediation</w:t>
      </w:r>
      <w:r w:rsidR="00837BAE">
        <w:rPr>
          <w:rFonts w:cs="Times New Roman"/>
          <w:bCs/>
          <w:szCs w:val="24"/>
        </w:rPr>
        <w:t>, etc.</w:t>
      </w:r>
      <w:r w:rsidR="00833347">
        <w:rPr>
          <w:rFonts w:cs="Times New Roman"/>
          <w:bCs/>
          <w:szCs w:val="24"/>
        </w:rPr>
        <w:t xml:space="preserve">), </w:t>
      </w:r>
      <w:r w:rsidR="00F158AE">
        <w:rPr>
          <w:rFonts w:cs="Times New Roman"/>
          <w:bCs/>
          <w:szCs w:val="24"/>
        </w:rPr>
        <w:t xml:space="preserve">the result could be that the </w:t>
      </w:r>
      <w:r w:rsidR="00F158AE">
        <w:rPr>
          <w:rFonts w:cs="Times New Roman"/>
          <w:bCs/>
          <w:szCs w:val="24"/>
        </w:rPr>
        <w:lastRenderedPageBreak/>
        <w:t xml:space="preserve">conclusions reached are dependent on the </w:t>
      </w:r>
      <w:r>
        <w:rPr>
          <w:rFonts w:cs="Times New Roman"/>
          <w:bCs/>
          <w:szCs w:val="24"/>
        </w:rPr>
        <w:t xml:space="preserve">unusual and perhaps unlikely monetary policy dynamics.  </w:t>
      </w:r>
      <w:r w:rsidR="00E22848">
        <w:rPr>
          <w:rFonts w:cs="Times New Roman"/>
          <w:bCs/>
          <w:szCs w:val="24"/>
        </w:rPr>
        <w:t xml:space="preserve">Modelers should check to be sure that </w:t>
      </w:r>
      <w:r w:rsidR="0027051F">
        <w:rPr>
          <w:rFonts w:cs="Times New Roman"/>
          <w:szCs w:val="24"/>
        </w:rPr>
        <w:t xml:space="preserve">monetary policy effects that </w:t>
      </w:r>
      <w:r w:rsidR="00E22848">
        <w:rPr>
          <w:rFonts w:cs="Times New Roman"/>
          <w:szCs w:val="24"/>
        </w:rPr>
        <w:t xml:space="preserve">are in the tail of the distribution are not </w:t>
      </w:r>
      <w:r w:rsidR="0027051F">
        <w:rPr>
          <w:rFonts w:cs="Times New Roman"/>
          <w:szCs w:val="24"/>
        </w:rPr>
        <w:t>driv</w:t>
      </w:r>
      <w:r w:rsidR="00E22848">
        <w:rPr>
          <w:rFonts w:cs="Times New Roman"/>
          <w:szCs w:val="24"/>
        </w:rPr>
        <w:t>ing</w:t>
      </w:r>
      <w:r w:rsidR="00B2006B">
        <w:rPr>
          <w:rFonts w:cs="Times New Roman"/>
          <w:szCs w:val="24"/>
        </w:rPr>
        <w:t xml:space="preserve"> their </w:t>
      </w:r>
      <w:r w:rsidR="0027051F">
        <w:rPr>
          <w:rFonts w:cs="Times New Roman"/>
          <w:szCs w:val="24"/>
        </w:rPr>
        <w:t>results</w:t>
      </w:r>
      <w:r w:rsidR="00324507">
        <w:rPr>
          <w:rFonts w:cs="Times New Roman"/>
          <w:szCs w:val="24"/>
        </w:rPr>
        <w:t xml:space="preserve">. </w:t>
      </w:r>
      <w:commentRangeEnd w:id="1202"/>
      <w:r w:rsidR="00F94463">
        <w:rPr>
          <w:rStyle w:val="CommentReference"/>
        </w:rPr>
        <w:commentReference w:id="1202"/>
      </w:r>
    </w:p>
    <w:p w14:paraId="216871F3" w14:textId="77777777" w:rsidR="00796C36" w:rsidRDefault="00796C36" w:rsidP="00F6629A">
      <w:pPr>
        <w:pStyle w:val="Heading1"/>
        <w:numPr>
          <w:ilvl w:val="0"/>
          <w:numId w:val="0"/>
        </w:numPr>
        <w:rPr>
          <w:ins w:id="1203" w:author="Robert Tetlow" w:date="2025-05-21T08:54:00Z" w16du:dateUtc="2025-05-21T12:54:00Z"/>
        </w:rPr>
      </w:pPr>
    </w:p>
    <w:p w14:paraId="2C980626" w14:textId="77777777" w:rsidR="00346534" w:rsidRDefault="00796C36" w:rsidP="00F6629A">
      <w:pPr>
        <w:pStyle w:val="Heading1"/>
        <w:numPr>
          <w:ilvl w:val="0"/>
          <w:numId w:val="0"/>
        </w:numPr>
        <w:rPr>
          <w:ins w:id="1204" w:author="Robert Tetlow" w:date="2025-06-06T17:32:00Z" w16du:dateUtc="2025-06-06T21:32:00Z"/>
        </w:rPr>
      </w:pPr>
      <w:ins w:id="1205" w:author="Robert Tetlow" w:date="2025-05-21T08:55:00Z" w16du:dateUtc="2025-05-21T12:55:00Z">
        <w:r>
          <w:t>C</w:t>
        </w:r>
        <w:commentRangeStart w:id="1206"/>
        <w:r>
          <w:t>ochra</w:t>
        </w:r>
      </w:ins>
      <w:commentRangeEnd w:id="1206"/>
      <w:ins w:id="1207" w:author="Robert Tetlow" w:date="2025-06-09T18:14:00Z" w16du:dateUtc="2025-06-09T22:14:00Z">
        <w:r w:rsidR="00484EE4">
          <w:rPr>
            <w:rStyle w:val="CommentReference"/>
            <w:rFonts w:eastAsiaTheme="minorHAnsi" w:cstheme="minorBidi"/>
            <w:b w:val="0"/>
            <w:color w:val="auto"/>
          </w:rPr>
          <w:commentReference w:id="1206"/>
        </w:r>
      </w:ins>
      <w:ins w:id="1208" w:author="Robert Tetlow" w:date="2025-05-21T08:55:00Z" w16du:dateUtc="2025-05-21T12:55:00Z">
        <w:r>
          <w:t xml:space="preserve">ne and </w:t>
        </w:r>
        <w:proofErr w:type="spellStart"/>
        <w:r>
          <w:t>Piazzesi</w:t>
        </w:r>
        <w:proofErr w:type="spellEnd"/>
        <w:r>
          <w:t xml:space="preserve"> (2022, p. 91) note “Target changes seem to be accompanied by large changes in long-term </w:t>
        </w:r>
      </w:ins>
      <w:ins w:id="1209" w:author="Robert Tetlow" w:date="2025-05-21T08:56:00Z" w16du:dateUtc="2025-05-21T12:56:00Z">
        <w:r>
          <w:t xml:space="preserve">interest rates…Can the Fed really raise the short rate 1 percent for five years or more, without leading to 1 percent lower inflation that would cancel any effect on longer yields?” </w:t>
        </w:r>
      </w:ins>
      <w:ins w:id="1210" w:author="Robert Tetlow" w:date="2025-05-21T08:57:00Z" w16du:dateUtc="2025-05-21T12:57:00Z">
        <w:r>
          <w:t xml:space="preserve">  “The  Fed and Interest Rates:  A High Frequency Identification” AER,92(2): 90-95.</w:t>
        </w:r>
      </w:ins>
      <w:ins w:id="1211" w:author="Robert Tetlow" w:date="2025-05-21T13:07:00Z" w16du:dateUtc="2025-05-21T17:07:00Z">
        <w:r w:rsidR="00BC2CFB">
          <w:t xml:space="preserve">   Talk   abo</w:t>
        </w:r>
      </w:ins>
      <w:ins w:id="1212" w:author="Robert Tetlow" w:date="2025-05-21T13:08:00Z" w16du:dateUtc="2025-05-21T17:08:00Z">
        <w:r w:rsidR="00BC2CFB">
          <w:t>ut the current literature where LR  interest rates are  important  and how it’s been rare for DSGE models  to have genuine LR  rates.</w:t>
        </w:r>
      </w:ins>
    </w:p>
    <w:p w14:paraId="2B1AD91E" w14:textId="7EEE9D9B" w:rsidR="00346534" w:rsidRDefault="00346534" w:rsidP="00F6629A">
      <w:pPr>
        <w:pStyle w:val="Heading1"/>
        <w:numPr>
          <w:ilvl w:val="0"/>
          <w:numId w:val="0"/>
        </w:numPr>
        <w:rPr>
          <w:ins w:id="1213" w:author="Robert Tetlow" w:date="2025-06-06T17:32:00Z" w16du:dateUtc="2025-06-06T21:32:00Z"/>
        </w:rPr>
      </w:pPr>
    </w:p>
    <w:p w14:paraId="36754945" w14:textId="36B1045D" w:rsidR="008211F3" w:rsidRDefault="00346534" w:rsidP="00F6629A">
      <w:pPr>
        <w:pStyle w:val="Heading1"/>
        <w:numPr>
          <w:ilvl w:val="0"/>
          <w:numId w:val="0"/>
        </w:numPr>
      </w:pPr>
      <w:ins w:id="1214" w:author="Robert Tetlow" w:date="2025-06-06T17:32:00Z" w16du:dateUtc="2025-06-06T21:32:00Z">
        <w:r>
          <w:t>Blanchard and Gali (2007)</w:t>
        </w:r>
      </w:ins>
      <w:ins w:id="1215" w:author="Robert Tetlow" w:date="2025-06-06T17:33:00Z" w16du:dateUtc="2025-06-06T21:33:00Z">
        <w:r>
          <w:t xml:space="preserve">, </w:t>
        </w:r>
      </w:ins>
      <w:ins w:id="1216" w:author="Robert Tetlow" w:date="2025-06-06T17:32:00Z" w16du:dateUtc="2025-06-06T21:32:00Z">
        <w:r>
          <w:t xml:space="preserve">section </w:t>
        </w:r>
      </w:ins>
      <w:ins w:id="1217" w:author="Robert Tetlow" w:date="2025-06-06T17:33:00Z" w16du:dateUtc="2025-06-06T21:33:00Z">
        <w:r>
          <w:t>4, describes how real rigidities affect the sacrifice ratio</w:t>
        </w:r>
      </w:ins>
      <w:ins w:id="1218" w:author="Robert Tetlow" w:date="2025-06-06T17:34:00Z" w16du:dateUtc="2025-06-06T21:34:00Z">
        <w:r>
          <w:t xml:space="preserve">:  </w:t>
        </w:r>
      </w:ins>
      <w:ins w:id="1219" w:author="Robert Tetlow" w:date="2025-06-06T17:36:00Z" w16du:dateUtc="2025-06-06T21:36:00Z">
        <w:r>
          <w:t xml:space="preserve">their  model, a std NK model but with an anonymous real rigidity in the labor market, the cost of disinflation is “about 10 times larger </w:t>
        </w:r>
        <w:proofErr w:type="spellStart"/>
        <w:r>
          <w:t>tha</w:t>
        </w:r>
        <w:proofErr w:type="spellEnd"/>
        <w:r>
          <w:t xml:space="preserve"> n  in the </w:t>
        </w:r>
      </w:ins>
      <w:ins w:id="1220" w:author="Robert Tetlow" w:date="2025-06-06T17:37:00Z" w16du:dateUtc="2025-06-06T21:37:00Z">
        <w:r>
          <w:t xml:space="preserve">standard model.” </w:t>
        </w:r>
      </w:ins>
      <w:r w:rsidR="00837847">
        <w:br w:type="page"/>
      </w:r>
      <w:commentRangeStart w:id="1221"/>
      <w:r w:rsidR="008211F3" w:rsidRPr="009664E6">
        <w:lastRenderedPageBreak/>
        <w:t>Re</w:t>
      </w:r>
      <w:commentRangeEnd w:id="1221"/>
      <w:r w:rsidR="00F220D8">
        <w:rPr>
          <w:rStyle w:val="CommentReference"/>
          <w:rFonts w:eastAsiaTheme="minorHAnsi" w:cstheme="minorBidi"/>
          <w:b w:val="0"/>
          <w:color w:val="auto"/>
        </w:rPr>
        <w:commentReference w:id="1221"/>
      </w:r>
      <w:r w:rsidR="008211F3" w:rsidRPr="009664E6">
        <w:t>ferences</w:t>
      </w:r>
    </w:p>
    <w:p w14:paraId="6646C69C" w14:textId="068FD986" w:rsidR="00C766E9" w:rsidRDefault="00710600" w:rsidP="00662D81">
      <w:pPr>
        <w:pStyle w:val="Heading3"/>
        <w:rPr>
          <w:ins w:id="1222" w:author="Robert Tetlow" w:date="2025-03-21T13:56:00Z" w16du:dateUtc="2025-03-21T17:56:00Z"/>
        </w:rPr>
      </w:pPr>
      <w:r w:rsidRPr="009F770B">
        <w:t xml:space="preserve">Alessandri, Piergiorgio; Oscar Jorda and Fabrizio Venditti (2023).  “Decomposing the Monetary Policy Multiplier,” Federal </w:t>
      </w:r>
      <w:r w:rsidRPr="00D06714">
        <w:t>Reserve</w:t>
      </w:r>
      <w:r w:rsidRPr="009F770B">
        <w:t xml:space="preserve"> </w:t>
      </w:r>
      <w:r w:rsidRPr="00D06714">
        <w:t>Bank</w:t>
      </w:r>
      <w:r w:rsidRPr="009F770B">
        <w:t xml:space="preserve"> of San Francisco </w:t>
      </w:r>
      <w:r w:rsidR="00FE4A44">
        <w:t>w</w:t>
      </w:r>
      <w:r w:rsidRPr="009F770B">
        <w:t>orking paper No. 2023-14</w:t>
      </w:r>
    </w:p>
    <w:p w14:paraId="200F55CA" w14:textId="77777777" w:rsidR="00C766E9" w:rsidRDefault="00C766E9" w:rsidP="00662D81">
      <w:pPr>
        <w:pStyle w:val="Heading3"/>
        <w:rPr>
          <w:ins w:id="1223" w:author="Robert Tetlow" w:date="2025-04-07T17:56:00Z" w16du:dateUtc="2025-04-07T21:56:00Z"/>
        </w:rPr>
      </w:pPr>
      <w:ins w:id="1224" w:author="Robert Tetlow" w:date="2025-03-21T13:55:00Z" w16du:dateUtc="2025-03-21T17:55:00Z">
        <w:r>
          <w:t>Ascari, Guido</w:t>
        </w:r>
      </w:ins>
      <w:ins w:id="1225" w:author="Robert Tetlow" w:date="2025-03-21T13:56:00Z" w16du:dateUtc="2025-03-21T17:56:00Z">
        <w:r>
          <w:t xml:space="preserve"> and T. Haber (2021) “Nonlinearities, state dependent prices and the transmission mechanism of monetary policy” </w:t>
        </w:r>
        <w:r w:rsidRPr="00FE4A44">
          <w:rPr>
            <w:i/>
            <w:iCs/>
            <w:rPrChange w:id="1226" w:author="Robert Tetlow" w:date="2025-03-21T14:00:00Z" w16du:dateUtc="2025-03-21T18:00:00Z">
              <w:rPr/>
            </w:rPrChange>
          </w:rPr>
          <w:t>Economic Journal</w:t>
        </w:r>
        <w:r>
          <w:t>,132: 37-57.</w:t>
        </w:r>
      </w:ins>
      <w:ins w:id="1227" w:author="Robert Tetlow" w:date="2025-03-21T13:57:00Z" w16du:dateUtc="2025-03-21T17:57:00Z">
        <w:r>
          <w:t xml:space="preserve"> </w:t>
        </w:r>
      </w:ins>
    </w:p>
    <w:p w14:paraId="328F1773" w14:textId="33803F29" w:rsidR="006167CA" w:rsidRPr="006167CA" w:rsidRDefault="006167CA" w:rsidP="00662D81">
      <w:pPr>
        <w:pStyle w:val="Heading3"/>
        <w:rPr>
          <w:ins w:id="1228" w:author="Robert Tetlow" w:date="2025-03-21T13:57:00Z" w16du:dateUtc="2025-03-21T17:57:00Z"/>
        </w:rPr>
      </w:pPr>
      <w:ins w:id="1229" w:author="Robert Tetlow" w:date="2025-04-07T17:56:00Z" w16du:dateUtc="2025-04-07T21:56:00Z">
        <w:r>
          <w:t xml:space="preserve">Ball, Laurence (1994) </w:t>
        </w:r>
      </w:ins>
      <w:ins w:id="1230" w:author="Robert Tetlow" w:date="2025-04-07T17:57:00Z" w16du:dateUtc="2025-04-07T21:57:00Z">
        <w:r>
          <w:t xml:space="preserve">“What determines the sacrifice ratio?” In: N. Gregory Mankiw (ed.) </w:t>
        </w:r>
        <w:r w:rsidRPr="00F6629A">
          <w:rPr>
            <w:i/>
            <w:iCs/>
            <w:rPrChange w:id="1231" w:author="Robert Tetlow" w:date="2025-04-07T18:38:00Z" w16du:dateUtc="2025-04-07T22:38:00Z">
              <w:rPr/>
            </w:rPrChange>
          </w:rPr>
          <w:t>Monetary Policy</w:t>
        </w:r>
        <w:r>
          <w:t xml:space="preserve"> </w:t>
        </w:r>
      </w:ins>
      <w:ins w:id="1232" w:author="Robert Tetlow" w:date="2025-04-07T17:58:00Z" w16du:dateUtc="2025-04-07T21:58:00Z">
        <w:r>
          <w:t>(Chicago and Cambridge: University of Chicago Press and NBER), pp. 155-193.</w:t>
        </w:r>
      </w:ins>
    </w:p>
    <w:p w14:paraId="6EE5F4F9" w14:textId="531325EE" w:rsidR="006542CE" w:rsidRPr="006542CE" w:rsidRDefault="00C766E9" w:rsidP="00662D81">
      <w:pPr>
        <w:pStyle w:val="Heading3"/>
        <w:rPr>
          <w:ins w:id="1233" w:author="Robert Tetlow" w:date="2025-06-09T09:44:00Z" w16du:dateUtc="2025-06-09T13:44:00Z"/>
          <w:rFonts w:eastAsiaTheme="minorHAnsi"/>
        </w:rPr>
      </w:pPr>
      <w:ins w:id="1234" w:author="Robert Tetlow" w:date="2025-03-21T13:57:00Z" w16du:dateUtc="2025-03-21T17:57:00Z">
        <w:r>
          <w:t xml:space="preserve">Benigno, </w:t>
        </w:r>
      </w:ins>
      <w:ins w:id="1235" w:author="Robert Tetlow" w:date="2025-03-21T13:58:00Z" w16du:dateUtc="2025-03-21T17:58:00Z">
        <w:r w:rsidRPr="00D06714">
          <w:rPr>
            <w:rFonts w:eastAsiaTheme="minorHAnsi"/>
          </w:rPr>
          <w:t xml:space="preserve">Pierpaolo and </w:t>
        </w:r>
        <w:r w:rsidRPr="004B7112">
          <w:t>Gauti</w:t>
        </w:r>
        <w:r w:rsidRPr="00D06714">
          <w:rPr>
            <w:rFonts w:eastAsiaTheme="minorHAnsi"/>
          </w:rPr>
          <w:t xml:space="preserve"> Eggertsson (2023) “It’s </w:t>
        </w:r>
        <w:proofErr w:type="spellStart"/>
        <w:r w:rsidRPr="00D06714">
          <w:rPr>
            <w:rFonts w:eastAsiaTheme="minorHAnsi"/>
          </w:rPr>
          <w:t>Baaack</w:t>
        </w:r>
        <w:proofErr w:type="spellEnd"/>
        <w:r w:rsidRPr="00D06714">
          <w:rPr>
            <w:rFonts w:eastAsiaTheme="minorHAnsi"/>
          </w:rPr>
          <w:t xml:space="preserve">: The Surge in Inflation in the </w:t>
        </w:r>
        <w:r w:rsidRPr="006542CE">
          <w:rPr>
            <w:rFonts w:eastAsiaTheme="minorHAnsi"/>
          </w:rPr>
          <w:t>2020s and the Return of the Non-Linear Phillips Curve,” NBER Working Paper 31</w:t>
        </w:r>
      </w:ins>
      <w:ins w:id="1236" w:author="Robert Tetlow" w:date="2025-06-09T09:44:00Z" w16du:dateUtc="2025-06-09T13:44:00Z">
        <w:r w:rsidR="006542CE" w:rsidRPr="006542CE">
          <w:rPr>
            <w:rFonts w:eastAsiaTheme="minorHAnsi"/>
          </w:rPr>
          <w:t>.</w:t>
        </w:r>
      </w:ins>
    </w:p>
    <w:p w14:paraId="7AB6F039" w14:textId="2049FB83" w:rsidR="006542CE" w:rsidRPr="006542CE" w:rsidRDefault="006542CE" w:rsidP="00662D81">
      <w:pPr>
        <w:pStyle w:val="Heading3"/>
        <w:rPr>
          <w:ins w:id="1237" w:author="Robert Tetlow" w:date="2025-01-16T18:24:00Z" w16du:dateUtc="2025-01-16T23:24:00Z"/>
          <w:rFonts w:eastAsiaTheme="minorHAnsi"/>
          <w:rPrChange w:id="1238" w:author="Robert Tetlow" w:date="2025-06-09T09:44:00Z" w16du:dateUtc="2025-06-09T13:44:00Z">
            <w:rPr>
              <w:ins w:id="1239" w:author="Robert Tetlow" w:date="2025-01-16T18:24:00Z" w16du:dateUtc="2025-01-16T23:24:00Z"/>
            </w:rPr>
          </w:rPrChange>
        </w:rPr>
      </w:pPr>
      <w:ins w:id="1240" w:author="Robert Tetlow" w:date="2025-06-09T09:44:00Z" w16du:dateUtc="2025-06-09T13:44:00Z">
        <w:r w:rsidRPr="006542CE">
          <w:t>Bernanke, Ben S. and Mark Gertler (1995) “</w:t>
        </w:r>
        <w:r w:rsidRPr="006542CE">
          <w:rPr>
            <w:shd w:val="clear" w:color="auto" w:fill="FFFFFF"/>
            <w:rPrChange w:id="1241" w:author="Robert Tetlow" w:date="2025-06-09T09:44:00Z" w16du:dateUtc="2025-06-09T13:44:00Z">
              <w:rPr>
                <w:rFonts w:ascii="Arial" w:hAnsi="Arial" w:cs="Arial"/>
                <w:color w:val="333333"/>
                <w:shd w:val="clear" w:color="auto" w:fill="FFFFFF"/>
              </w:rPr>
            </w:rPrChange>
          </w:rPr>
          <w:t>Inside the Black Box: The Credit Channel of Monetary Policy Transmission," </w:t>
        </w:r>
        <w:r w:rsidRPr="006542CE">
          <w:rPr>
            <w:rStyle w:val="Emphasis"/>
            <w:color w:val="333333"/>
            <w:shd w:val="clear" w:color="auto" w:fill="FFFFFF"/>
            <w:rPrChange w:id="1242" w:author="Robert Tetlow" w:date="2025-06-09T09:44:00Z" w16du:dateUtc="2025-06-09T13:44:00Z">
              <w:rPr>
                <w:rStyle w:val="Emphasis"/>
                <w:rFonts w:ascii="Arial" w:hAnsi="Arial" w:cs="Arial"/>
                <w:color w:val="333333"/>
                <w:shd w:val="clear" w:color="auto" w:fill="FFFFFF"/>
              </w:rPr>
            </w:rPrChange>
          </w:rPr>
          <w:t>Journal of Economic Perspectives</w:t>
        </w:r>
        <w:r w:rsidRPr="006542CE">
          <w:rPr>
            <w:shd w:val="clear" w:color="auto" w:fill="FFFFFF"/>
            <w:rPrChange w:id="1243" w:author="Robert Tetlow" w:date="2025-06-09T09:44:00Z" w16du:dateUtc="2025-06-09T13:44:00Z">
              <w:rPr>
                <w:rFonts w:ascii="Arial" w:hAnsi="Arial" w:cs="Arial"/>
                <w:color w:val="333333"/>
                <w:shd w:val="clear" w:color="auto" w:fill="FFFFFF"/>
              </w:rPr>
            </w:rPrChange>
          </w:rPr>
          <w:t>,9</w:t>
        </w:r>
      </w:ins>
      <w:ins w:id="1244" w:author="Robert Tetlow" w:date="2025-06-09T09:45:00Z" w16du:dateUtc="2025-06-09T13:45:00Z">
        <w:r>
          <w:rPr>
            <w:shd w:val="clear" w:color="auto" w:fill="FFFFFF"/>
          </w:rPr>
          <w:t>(3)</w:t>
        </w:r>
        <w:r w:rsidRPr="00662D81">
          <w:rPr>
            <w:rStyle w:val="Emphasis"/>
            <w:i w:val="0"/>
            <w:iCs w:val="0"/>
            <w:color w:val="333333"/>
            <w:shd w:val="clear" w:color="auto" w:fill="FFFFFF"/>
          </w:rPr>
          <w:t>:</w:t>
        </w:r>
      </w:ins>
      <w:ins w:id="1245" w:author="Robert Tetlow" w:date="2025-06-09T09:44:00Z" w16du:dateUtc="2025-06-09T13:44:00Z">
        <w:r w:rsidRPr="006542CE">
          <w:rPr>
            <w:i/>
            <w:shd w:val="clear" w:color="auto" w:fill="FFFFFF"/>
            <w:rPrChange w:id="1246" w:author="Robert Tetlow" w:date="2025-06-09T09:45:00Z" w16du:dateUtc="2025-06-09T13:45:00Z">
              <w:rPr>
                <w:rFonts w:ascii="Arial" w:hAnsi="Arial" w:cs="Arial"/>
                <w:color w:val="333333"/>
                <w:shd w:val="clear" w:color="auto" w:fill="FFFFFF"/>
              </w:rPr>
            </w:rPrChange>
          </w:rPr>
          <w:t xml:space="preserve"> </w:t>
        </w:r>
        <w:r w:rsidRPr="006542CE">
          <w:rPr>
            <w:shd w:val="clear" w:color="auto" w:fill="FFFFFF"/>
            <w:rPrChange w:id="1247" w:author="Robert Tetlow" w:date="2025-06-09T09:44:00Z" w16du:dateUtc="2025-06-09T13:44:00Z">
              <w:rPr>
                <w:rFonts w:ascii="Arial" w:hAnsi="Arial" w:cs="Arial"/>
                <w:color w:val="333333"/>
                <w:shd w:val="clear" w:color="auto" w:fill="FFFFFF"/>
              </w:rPr>
            </w:rPrChange>
          </w:rPr>
          <w:t>27–48.</w:t>
        </w:r>
      </w:ins>
    </w:p>
    <w:p w14:paraId="0E6AB0CE" w14:textId="3C784820" w:rsidR="00662D81" w:rsidRDefault="002B3413" w:rsidP="00662D81">
      <w:pPr>
        <w:pStyle w:val="Heading3"/>
        <w:rPr>
          <w:ins w:id="1248" w:author="Robert Tetlow" w:date="2025-06-09T12:17:00Z" w16du:dateUtc="2025-06-09T16:17:00Z"/>
        </w:rPr>
      </w:pPr>
      <w:ins w:id="1249" w:author="Robert Tetlow" w:date="2025-06-09T13:06:00Z" w16du:dateUtc="2025-06-09T17:06:00Z">
        <w:r w:rsidRPr="00953CAE">
          <w:rPr>
            <w:rFonts w:eastAsiaTheme="minorHAnsi"/>
            <w:shd w:val="clear" w:color="auto" w:fill="FFFFFF"/>
          </w:rPr>
          <w:t>Michael D. Bauer and Eric T. Swanson (2023), "A Reassessment of Monetary Policy Surprises and High-Frequency Identification," in Martin Eichenbaum, Erik Hurst, and Jonathan A. Parker</w:t>
        </w:r>
        <w:r>
          <w:rPr>
            <w:rFonts w:eastAsiaTheme="minorHAnsi"/>
            <w:shd w:val="clear" w:color="auto" w:fill="FFFFFF"/>
          </w:rPr>
          <w:t xml:space="preserve"> (</w:t>
        </w:r>
        <w:r w:rsidRPr="00953CAE">
          <w:rPr>
            <w:rFonts w:eastAsiaTheme="minorHAnsi"/>
            <w:shd w:val="clear" w:color="auto" w:fill="FFFFFF"/>
          </w:rPr>
          <w:t>eds.</w:t>
        </w:r>
      </w:ins>
      <w:ins w:id="1250" w:author="Robert Tetlow" w:date="2025-06-09T13:07:00Z" w16du:dateUtc="2025-06-09T17:07:00Z">
        <w:r>
          <w:rPr>
            <w:rFonts w:eastAsiaTheme="minorHAnsi"/>
            <w:shd w:val="clear" w:color="auto" w:fill="FFFFFF"/>
          </w:rPr>
          <w:t>)</w:t>
        </w:r>
      </w:ins>
      <w:ins w:id="1251" w:author="Robert Tetlow" w:date="2025-06-09T13:06:00Z" w16du:dateUtc="2025-06-09T17:06:00Z">
        <w:r w:rsidRPr="00953CAE">
          <w:rPr>
            <w:rFonts w:eastAsiaTheme="minorHAnsi"/>
            <w:shd w:val="clear" w:color="auto" w:fill="FFFFFF"/>
          </w:rPr>
          <w:t> </w:t>
        </w:r>
        <w:r w:rsidRPr="00953CAE">
          <w:rPr>
            <w:rFonts w:eastAsiaTheme="minorHAnsi"/>
            <w:i/>
            <w:iCs/>
            <w:shd w:val="clear" w:color="auto" w:fill="FFFFFF"/>
          </w:rPr>
          <w:t>NBER Macroeconomics Annual 2022</w:t>
        </w:r>
        <w:r w:rsidRPr="00953CAE">
          <w:rPr>
            <w:rFonts w:eastAsiaTheme="minorHAnsi"/>
            <w:shd w:val="clear" w:color="auto" w:fill="FFFFFF"/>
          </w:rPr>
          <w:t>, vol. 37, pp. 87–155</w:t>
        </w:r>
      </w:ins>
      <w:del w:id="1252" w:author="Robert Tetlow" w:date="2025-06-09T13:06:00Z" w16du:dateUtc="2025-06-09T17:06:00Z">
        <w:r w:rsidR="00710600" w:rsidRPr="009F770B" w:rsidDel="002B3413">
          <w:delText>, Michael D. and Eric T. Swanson (2022).  “A Reassessment of Monetary Policy Surprises and High-Frequency Identification,” NBER Working Paper No. 29939</w:delText>
        </w:r>
      </w:del>
      <w:r w:rsidR="00710600" w:rsidRPr="009F770B">
        <w:t xml:space="preserve">.  </w:t>
      </w:r>
    </w:p>
    <w:p w14:paraId="51B774E1" w14:textId="4A343075" w:rsidR="000C7205" w:rsidRDefault="00662D81" w:rsidP="00662D81">
      <w:pPr>
        <w:pStyle w:val="Heading3"/>
        <w:rPr>
          <w:ins w:id="1253" w:author="Robert Tetlow" w:date="2025-06-09T08:45:00Z" w16du:dateUtc="2025-06-09T12:45:00Z"/>
        </w:rPr>
      </w:pPr>
      <w:ins w:id="1254" w:author="Robert Tetlow" w:date="2025-06-09T12:17:00Z" w16du:dateUtc="2025-06-09T16:17:00Z">
        <w:r w:rsidRPr="00953CAE">
          <w:rPr>
            <w:rFonts w:eastAsiaTheme="minorHAnsi"/>
            <w:shd w:val="clear" w:color="auto" w:fill="FFFFFF"/>
          </w:rPr>
          <w:t>Baumeister</w:t>
        </w:r>
        <w:r>
          <w:rPr>
            <w:rFonts w:eastAsiaTheme="minorHAnsi"/>
            <w:shd w:val="clear" w:color="auto" w:fill="FFFFFF"/>
          </w:rPr>
          <w:t>, Christiane</w:t>
        </w:r>
        <w:r w:rsidRPr="00953CAE">
          <w:rPr>
            <w:rFonts w:eastAsiaTheme="minorHAnsi"/>
            <w:shd w:val="clear" w:color="auto" w:fill="FFFFFF"/>
          </w:rPr>
          <w:t xml:space="preserve"> and James D. Hamilton (2018), "Inference in Structural Vector Autoregressions When the Identifying Assumptions Are Not Fully Believed: Re-evaluating the Role of Monetary Policy in Economic Fluctuations," </w:t>
        </w:r>
        <w:r w:rsidRPr="00953CAE">
          <w:rPr>
            <w:rFonts w:eastAsiaTheme="minorHAnsi"/>
            <w:i/>
            <w:iCs/>
            <w:shd w:val="clear" w:color="auto" w:fill="FFFFFF"/>
          </w:rPr>
          <w:t>Journal of Monetary Economics</w:t>
        </w:r>
        <w:r w:rsidRPr="00953CAE">
          <w:rPr>
            <w:rFonts w:eastAsiaTheme="minorHAnsi"/>
            <w:shd w:val="clear" w:color="auto" w:fill="FFFFFF"/>
          </w:rPr>
          <w:t>,100</w:t>
        </w:r>
        <w:r>
          <w:rPr>
            <w:rFonts w:eastAsiaTheme="minorHAnsi"/>
            <w:shd w:val="clear" w:color="auto" w:fill="FFFFFF"/>
          </w:rPr>
          <w:t xml:space="preserve">(5): </w:t>
        </w:r>
        <w:r w:rsidRPr="00953CAE">
          <w:rPr>
            <w:rFonts w:eastAsiaTheme="minorHAnsi"/>
            <w:shd w:val="clear" w:color="auto" w:fill="FFFFFF"/>
          </w:rPr>
          <w:t>48–65</w:t>
        </w:r>
      </w:ins>
    </w:p>
    <w:p w14:paraId="3173E5EB" w14:textId="7B79156A" w:rsidR="000C7205" w:rsidRPr="000C7205" w:rsidRDefault="000C7205" w:rsidP="00662D81">
      <w:pPr>
        <w:pStyle w:val="Heading3"/>
      </w:pPr>
      <w:ins w:id="1255" w:author="Robert Tetlow" w:date="2025-06-09T08:44:00Z" w16du:dateUtc="2025-06-09T12:44:00Z">
        <w:r>
          <w:rPr>
            <w:rFonts w:cstheme="majorBidi"/>
          </w:rPr>
          <w:t>Blanchard, Olivier (2025) “</w:t>
        </w:r>
      </w:ins>
      <w:ins w:id="1256" w:author="Robert Tetlow" w:date="2025-06-09T08:45:00Z" w16du:dateUtc="2025-06-09T12:45:00Z">
        <w:r>
          <w:rPr>
            <w:rFonts w:cstheme="majorBidi"/>
          </w:rPr>
          <w:t xml:space="preserve">Convergence?  Thoughts about the Evolution of Mainstream Macroeconomics over the last 40 Years” </w:t>
        </w:r>
        <w:r>
          <w:t>Peterson Institute for International Econom</w:t>
        </w:r>
      </w:ins>
      <w:ins w:id="1257" w:author="Robert Tetlow" w:date="2025-06-09T08:46:00Z" w16du:dateUtc="2025-06-09T12:46:00Z">
        <w:r>
          <w:t xml:space="preserve">ics </w:t>
        </w:r>
        <w:r>
          <w:fldChar w:fldCharType="begin"/>
        </w:r>
        <w:r>
          <w:instrText>HYPERLINK "C://Users/m1rjt99/Downloads/wp25-8.pdf"</w:instrText>
        </w:r>
        <w:r>
          <w:fldChar w:fldCharType="separate"/>
        </w:r>
        <w:r w:rsidRPr="000C7205">
          <w:rPr>
            <w:rStyle w:val="Hyperlink"/>
          </w:rPr>
          <w:t>working paper no. 25-8</w:t>
        </w:r>
        <w:r>
          <w:fldChar w:fldCharType="end"/>
        </w:r>
        <w:r>
          <w:t xml:space="preserve"> (May).</w:t>
        </w:r>
      </w:ins>
    </w:p>
    <w:p w14:paraId="17A87A98" w14:textId="53714048" w:rsidR="002D60B0" w:rsidRPr="002D60B0" w:rsidRDefault="002D60B0" w:rsidP="00662D81">
      <w:pPr>
        <w:pStyle w:val="Heading3"/>
      </w:pPr>
      <w:r>
        <w:t>B</w:t>
      </w:r>
      <w:commentRangeStart w:id="1258"/>
      <w:r>
        <w:t>lanch</w:t>
      </w:r>
      <w:commentRangeEnd w:id="1258"/>
      <w:r>
        <w:rPr>
          <w:rStyle w:val="CommentReference"/>
          <w:rFonts w:eastAsiaTheme="minorHAnsi" w:cstheme="minorBidi"/>
          <w:color w:val="auto"/>
        </w:rPr>
        <w:commentReference w:id="1258"/>
      </w:r>
      <w:r>
        <w:t xml:space="preserve">ard, Olivier and Jordi Gali (2007) “Real wage rigidities and the New Keynesian Model” </w:t>
      </w:r>
      <w:r w:rsidRPr="002D60B0">
        <w:rPr>
          <w:i/>
          <w:iCs/>
        </w:rPr>
        <w:t xml:space="preserve">Journal of Money, </w:t>
      </w:r>
      <w:r>
        <w:rPr>
          <w:i/>
          <w:iCs/>
        </w:rPr>
        <w:t>C</w:t>
      </w:r>
      <w:r w:rsidRPr="002D60B0">
        <w:rPr>
          <w:i/>
          <w:iCs/>
        </w:rPr>
        <w:t>redit and Banking</w:t>
      </w:r>
      <w:r>
        <w:t>,39(s1): 35-65.</w:t>
      </w:r>
    </w:p>
    <w:p w14:paraId="47A1D62B" w14:textId="57F86240" w:rsidR="00E4316D" w:rsidRDefault="00704F80" w:rsidP="00662D81">
      <w:pPr>
        <w:pStyle w:val="Heading3"/>
        <w:rPr>
          <w:ins w:id="1259" w:author="Robert Tetlow" w:date="2025-04-01T17:33:00Z" w16du:dateUtc="2025-04-01T21:33:00Z"/>
        </w:rPr>
      </w:pPr>
      <w:r w:rsidRPr="009F770B">
        <w:t>Boivin, Jean; Michael T. Kiley, and Fredric S. Mishkin (201</w:t>
      </w:r>
      <w:r>
        <w:t>0</w:t>
      </w:r>
      <w:r w:rsidRPr="009F770B">
        <w:t xml:space="preserve">)  “How Has the Monetary Transmission Mechanism Evolved Over Time?” </w:t>
      </w:r>
      <w:r>
        <w:t>Chapter 8 in Benjamin M. Friedman and Michael Woodford (eds</w:t>
      </w:r>
      <w:r w:rsidRPr="00E4316D">
        <w:rPr>
          <w:i/>
          <w:iCs/>
        </w:rPr>
        <w:t>.) Handbook of Monetary Economics</w:t>
      </w:r>
      <w:r>
        <w:t>, volume 3A, pp. 369-422.</w:t>
      </w:r>
    </w:p>
    <w:p w14:paraId="10B1401B" w14:textId="7960C901" w:rsidR="00704F80" w:rsidRDefault="00E4316D" w:rsidP="00662D81">
      <w:pPr>
        <w:pStyle w:val="Heading3"/>
      </w:pPr>
      <w:ins w:id="1260" w:author="Robert Tetlow" w:date="2025-04-01T17:33:00Z" w16du:dateUtc="2025-04-01T21:33:00Z">
        <w:r>
          <w:t xml:space="preserve">Born, Benjamin and Johannes </w:t>
        </w:r>
        <w:r w:rsidRPr="00245A88">
          <w:t>Pfeifer</w:t>
        </w:r>
        <w:r>
          <w:t xml:space="preserve"> (2018) “The New Keynesian wage Phillips curve” Calvo vs. </w:t>
        </w:r>
        <w:proofErr w:type="spellStart"/>
        <w:r>
          <w:t>Rotemberg</w:t>
        </w:r>
        <w:proofErr w:type="spellEnd"/>
        <w:r>
          <w:t xml:space="preserve">” </w:t>
        </w:r>
        <w:r w:rsidRPr="006D216C">
          <w:rPr>
            <w:i/>
            <w:iCs/>
          </w:rPr>
          <w:t>Macroeconomic Dynamics</w:t>
        </w:r>
        <w:r>
          <w:t xml:space="preserve">,24(5): 1-25.  </w:t>
        </w:r>
        <w:r>
          <w:fldChar w:fldCharType="begin"/>
        </w:r>
        <w:r>
          <w:instrText>HYPERLINK "</w:instrText>
        </w:r>
        <w:r w:rsidRPr="00245A88">
          <w:instrText>http://dx.doi.org/10.1017/S1365100518000615</w:instrText>
        </w:r>
        <w:r>
          <w:instrText>"</w:instrText>
        </w:r>
        <w:r>
          <w:fldChar w:fldCharType="separate"/>
        </w:r>
        <w:r w:rsidRPr="00D80D94">
          <w:rPr>
            <w:rStyle w:val="Hyperlink"/>
          </w:rPr>
          <w:t>http://dx.doi.org/10.1017/S1365100518000615</w:t>
        </w:r>
        <w:r>
          <w:fldChar w:fldCharType="end"/>
        </w:r>
        <w:r>
          <w:t xml:space="preserve"> </w:t>
        </w:r>
      </w:ins>
    </w:p>
    <w:p w14:paraId="56508EFB" w14:textId="297A856E" w:rsidR="00704F80" w:rsidRDefault="00710600" w:rsidP="00662D81">
      <w:pPr>
        <w:pStyle w:val="Heading3"/>
      </w:pPr>
      <w:r w:rsidRPr="009F770B">
        <w:t xml:space="preserve">Buda, Gergely; Vasco M. Carvalho, Giancarlo Corsetti, Joao B. Duarte, Stephen Hansen, Afonso S. Moura, Alvaro Ortiz, Tomasa Rodrigo, Jose V. </w:t>
      </w:r>
      <w:proofErr w:type="spellStart"/>
      <w:r w:rsidRPr="009F770B">
        <w:t>Ropdriguez</w:t>
      </w:r>
      <w:proofErr w:type="spellEnd"/>
      <w:r w:rsidRPr="009F770B">
        <w:t xml:space="preserve"> Mora, and </w:t>
      </w:r>
      <w:proofErr w:type="spellStart"/>
      <w:r w:rsidRPr="009F770B">
        <w:t>Guiilherme</w:t>
      </w:r>
      <w:proofErr w:type="spellEnd"/>
      <w:r w:rsidRPr="009F770B">
        <w:t xml:space="preserve"> Alves da Silva (2023). </w:t>
      </w:r>
      <w:r w:rsidR="00704F80" w:rsidRPr="009F770B">
        <w:t xml:space="preserve">“Short and Variable Lags,” </w:t>
      </w:r>
      <w:r w:rsidR="00704F80">
        <w:t>Unpublished manuscript</w:t>
      </w:r>
      <w:r w:rsidR="00704F80" w:rsidRPr="009F770B">
        <w:t>, Barcelona School of Economics</w:t>
      </w:r>
      <w:r w:rsidR="00704F80">
        <w:t xml:space="preserve">. </w:t>
      </w:r>
    </w:p>
    <w:p w14:paraId="120E866C" w14:textId="686228B7" w:rsidR="00710600" w:rsidRPr="009F770B" w:rsidRDefault="00704F80" w:rsidP="00662D81">
      <w:pPr>
        <w:pStyle w:val="Heading3"/>
      </w:pPr>
      <w:r>
        <w:t xml:space="preserve">Caldara, </w:t>
      </w:r>
      <w:r w:rsidR="00710600" w:rsidRPr="009F770B">
        <w:t xml:space="preserve">Dario and Edward Herbst (2016). “Monetary Policy, Real Activity, and Credit Spreads: Evidence from Bayesian Proxy SVARs,” FEDS Working Paper No. 2016-049.  </w:t>
      </w:r>
    </w:p>
    <w:p w14:paraId="6450A43E" w14:textId="77777777" w:rsidR="00704F80" w:rsidRDefault="00710600" w:rsidP="00662D81">
      <w:pPr>
        <w:pStyle w:val="Heading3"/>
        <w:rPr>
          <w:ins w:id="1261" w:author="Robert Tetlow" w:date="2025-03-17T14:03:00Z" w16du:dateUtc="2025-03-17T18:03:00Z"/>
        </w:rPr>
      </w:pPr>
      <w:ins w:id="1262" w:author="Robert Tetlow" w:date="2025-04-01T15:36:00Z" w16du:dateUtc="2025-04-01T19:36:00Z">
        <w:r w:rsidRPr="009F770B">
          <w:lastRenderedPageBreak/>
          <w:t xml:space="preserve">Carlino, Gerald and Robert Defina (1998).  “The Differential Regional Effects of Monetary Policy,” </w:t>
        </w:r>
      </w:ins>
      <w:del w:id="1263" w:author="Robert Tetlow" w:date="2025-03-21T14:00:00Z" w16du:dateUtc="2025-03-21T18:00:00Z">
        <w:r w:rsidRPr="009F770B" w:rsidDel="00FE4A44">
          <w:rPr>
            <w:i/>
            <w:iCs/>
          </w:rPr>
          <w:delText xml:space="preserve">The </w:delText>
        </w:r>
      </w:del>
      <w:ins w:id="1264" w:author="Robert Tetlow" w:date="2025-04-01T15:36:00Z" w16du:dateUtc="2025-04-01T19:36:00Z">
        <w:r w:rsidRPr="009F770B">
          <w:rPr>
            <w:i/>
            <w:iCs/>
          </w:rPr>
          <w:t>Review of Economics and Statistics</w:t>
        </w:r>
        <w:r w:rsidRPr="009F770B">
          <w:t xml:space="preserve"> 80, pp. 572-587.</w:t>
        </w:r>
      </w:ins>
    </w:p>
    <w:p w14:paraId="70451E95" w14:textId="19EE9B6A" w:rsidR="00704F80" w:rsidRPr="00704F80" w:rsidRDefault="005F7A20" w:rsidP="00662D81">
      <w:pPr>
        <w:pStyle w:val="Heading3"/>
        <w:rPr>
          <w:ins w:id="1265" w:author="Robert Tetlow" w:date="2025-04-01T15:36:00Z" w16du:dateUtc="2025-04-01T19:36:00Z"/>
        </w:rPr>
      </w:pPr>
      <w:ins w:id="1266" w:author="Robert Tetlow" w:date="2025-03-17T14:02:00Z" w16du:dateUtc="2025-03-17T18:02:00Z">
        <w:r>
          <w:t xml:space="preserve">Carpenter, Seth </w:t>
        </w:r>
        <w:proofErr w:type="gramStart"/>
        <w:r>
          <w:t>B</w:t>
        </w:r>
        <w:r w:rsidR="00704F80">
          <w:t>.;</w:t>
        </w:r>
      </w:ins>
      <w:ins w:id="1267" w:author="English, William" w:date="2025-04-01T15:36:00Z" w16du:dateUtc="2025-04-01T19:36:00Z">
        <w:r>
          <w:t>.,</w:t>
        </w:r>
      </w:ins>
      <w:proofErr w:type="gramEnd"/>
      <w:ins w:id="1268" w:author="Robert Tetlow" w:date="2025-03-17T14:02:00Z" w16du:dateUtc="2025-03-17T18:02:00Z">
        <w:r>
          <w:t xml:space="preserve"> Michael Feroli, David Mericle, Linda </w:t>
        </w:r>
      </w:ins>
      <w:ins w:id="1269" w:author="English, William" w:date="2025-04-01T15:36:00Z" w16du:dateUtc="2025-04-01T19:36:00Z">
        <w:r>
          <w:t xml:space="preserve">L. </w:t>
        </w:r>
      </w:ins>
      <w:ins w:id="1270" w:author="Robert Tetlow" w:date="2025-03-17T14:02:00Z" w16du:dateUtc="2025-03-17T18:02:00Z">
        <w:r>
          <w:t>Tesar</w:t>
        </w:r>
      </w:ins>
      <w:ins w:id="1271" w:author="English, William" w:date="2025-04-01T15:36:00Z" w16du:dateUtc="2025-04-01T19:36:00Z">
        <w:r>
          <w:t>,</w:t>
        </w:r>
      </w:ins>
      <w:ins w:id="1272" w:author="Robert Tetlow" w:date="2025-03-17T14:02:00Z" w16du:dateUtc="2025-03-17T18:02:00Z">
        <w:r>
          <w:t xml:space="preserve"> and Kenneth D. West</w:t>
        </w:r>
        <w:r w:rsidR="00E44CDC">
          <w:t xml:space="preserve"> (2025</w:t>
        </w:r>
        <w:r w:rsidR="00704F80">
          <w:t>)</w:t>
        </w:r>
      </w:ins>
      <w:ins w:id="1273" w:author="English, William" w:date="2025-04-01T15:36:00Z" w16du:dateUtc="2025-04-01T19:36:00Z">
        <w:r w:rsidR="00E44CDC">
          <w:t xml:space="preserve">). </w:t>
        </w:r>
      </w:ins>
      <w:ins w:id="1274" w:author="Robert Tetlow" w:date="2025-03-17T14:02:00Z" w16du:dateUtc="2025-03-17T18:02:00Z">
        <w:r w:rsidR="00E44CDC">
          <w:t xml:space="preserve"> “Monetary </w:t>
        </w:r>
      </w:ins>
      <w:ins w:id="1275" w:author="English, William" w:date="2025-04-01T15:36:00Z" w16du:dateUtc="2025-04-01T19:36:00Z">
        <w:r w:rsidR="00E44CDC">
          <w:t>Policy Transmission</w:t>
        </w:r>
      </w:ins>
      <w:ins w:id="1276" w:author="Robert Tetlow" w:date="2025-03-17T14:02:00Z" w16du:dateUtc="2025-03-17T18:02:00Z">
        <w:r w:rsidR="00E44CDC">
          <w:t xml:space="preserve"> to </w:t>
        </w:r>
      </w:ins>
      <w:ins w:id="1277" w:author="Robert Tetlow" w:date="2025-06-09T08:48:00Z" w16du:dateUtc="2025-06-09T12:48:00Z">
        <w:r w:rsidR="00112FB9">
          <w:t>R</w:t>
        </w:r>
      </w:ins>
      <w:ins w:id="1278" w:author="Robert Tetlow" w:date="2025-03-17T14:02:00Z" w16du:dateUtc="2025-03-17T18:02:00Z">
        <w:r w:rsidR="00704F80">
          <w:t xml:space="preserve">eal </w:t>
        </w:r>
      </w:ins>
      <w:ins w:id="1279" w:author="Robert Tetlow" w:date="2025-06-09T08:48:00Z" w16du:dateUtc="2025-06-09T12:48:00Z">
        <w:r w:rsidR="00112FB9">
          <w:t>A</w:t>
        </w:r>
      </w:ins>
      <w:ins w:id="1280" w:author="Robert Tetlow" w:date="2025-03-17T14:02:00Z" w16du:dateUtc="2025-03-17T18:02:00Z">
        <w:r w:rsidR="00704F80">
          <w:t>ctivity”</w:t>
        </w:r>
      </w:ins>
      <w:ins w:id="1281" w:author="Robert Tetlow" w:date="2025-03-17T14:03:00Z" w16du:dateUtc="2025-03-17T18:03:00Z">
        <w:r w:rsidR="00704F80">
          <w:t xml:space="preserve"> paper presented </w:t>
        </w:r>
      </w:ins>
      <w:ins w:id="1282" w:author="Robert Tetlow" w:date="2025-06-09T08:49:00Z" w16du:dateUtc="2025-06-09T12:49:00Z">
        <w:r w:rsidR="00112FB9">
          <w:t xml:space="preserve">the </w:t>
        </w:r>
      </w:ins>
      <w:ins w:id="1283" w:author="English, William" w:date="2025-04-01T15:36:00Z" w16du:dateUtc="2025-04-01T19:36:00Z">
        <w:del w:id="1284" w:author="Robert Tetlow" w:date="2025-06-09T08:49:00Z" w16du:dateUtc="2025-06-09T12:49:00Z">
          <w:r w:rsidR="00E44CDC" w:rsidDel="00112FB9">
            <w:delText>Real Activit</w:delText>
          </w:r>
        </w:del>
        <w:del w:id="1285" w:author="Robert Tetlow" w:date="2025-06-09T08:48:00Z" w16du:dateUtc="2025-06-09T12:48:00Z">
          <w:r w:rsidR="00E44CDC" w:rsidDel="00112FB9">
            <w:delText>i</w:delText>
          </w:r>
        </w:del>
        <w:del w:id="1286" w:author="Robert Tetlow" w:date="2025-06-09T08:49:00Z" w16du:dateUtc="2025-06-09T12:49:00Z">
          <w:r w:rsidR="00E44CDC" w:rsidDel="00112FB9">
            <w:delText xml:space="preserve">y,” </w:delText>
          </w:r>
          <w:r w:rsidR="002D2B9F" w:rsidDel="00112FB9">
            <w:delText xml:space="preserve">Presented at the Booth </w:delText>
          </w:r>
        </w:del>
        <w:r w:rsidR="002D2B9F">
          <w:t>US</w:t>
        </w:r>
      </w:ins>
      <w:ins w:id="1287" w:author="Robert Tetlow" w:date="2025-03-17T14:03:00Z" w16du:dateUtc="2025-03-17T18:03:00Z">
        <w:r w:rsidR="002D2B9F">
          <w:rPr>
            <w:rPrChange w:id="1288" w:author="English, William" w:date="2025-04-01T15:36:00Z" w16du:dateUtc="2025-04-01T19:36:00Z">
              <w:rPr>
                <w:i/>
              </w:rPr>
            </w:rPrChange>
          </w:rPr>
          <w:t xml:space="preserve"> Monetary Policy Foru</w:t>
        </w:r>
      </w:ins>
      <w:ins w:id="1289" w:author="Robert Tetlow" w:date="2025-06-09T08:49:00Z" w16du:dateUtc="2025-06-09T12:49:00Z">
        <w:r w:rsidR="00112FB9">
          <w:t>m, Chicago Boot</w:t>
        </w:r>
      </w:ins>
      <w:ins w:id="1290" w:author="Robert Tetlow" w:date="2025-06-09T08:50:00Z" w16du:dateUtc="2025-06-09T12:50:00Z">
        <w:r w:rsidR="00112FB9">
          <w:t>h School of Business</w:t>
        </w:r>
      </w:ins>
      <w:ins w:id="1291" w:author="Robert Tetlow" w:date="2025-06-09T08:48:00Z" w16du:dateUtc="2025-06-09T12:48:00Z">
        <w:r w:rsidR="00112FB9">
          <w:t xml:space="preserve"> (</w:t>
        </w:r>
      </w:ins>
      <w:ins w:id="1292" w:author="Robert Tetlow" w:date="2025-03-17T14:04:00Z" w16du:dateUtc="2025-03-17T18:04:00Z">
        <w:r w:rsidR="001C491F">
          <w:t>M</w:t>
        </w:r>
      </w:ins>
      <w:ins w:id="1293" w:author="Robert Tetlow" w:date="2025-03-17T14:03:00Z" w16du:dateUtc="2025-03-17T18:03:00Z">
        <w:r w:rsidR="001C491F">
          <w:t>arch 7</w:t>
        </w:r>
      </w:ins>
      <w:ins w:id="1294" w:author="Robert Tetlow" w:date="2025-06-09T08:48:00Z" w16du:dateUtc="2025-06-09T12:48:00Z">
        <w:r w:rsidR="00112FB9">
          <w:t>)</w:t>
        </w:r>
      </w:ins>
      <w:ins w:id="1295" w:author="Robert Tetlow" w:date="2025-03-17T14:03:00Z" w16du:dateUtc="2025-03-17T18:03:00Z">
        <w:r w:rsidR="001C491F">
          <w:t>.</w:t>
        </w:r>
      </w:ins>
    </w:p>
    <w:p w14:paraId="593637A9" w14:textId="77777777" w:rsidR="00662D81" w:rsidRDefault="00710600" w:rsidP="00662D81">
      <w:pPr>
        <w:pStyle w:val="Heading3"/>
        <w:rPr>
          <w:ins w:id="1296" w:author="Robert Tetlow" w:date="2025-06-09T12:13:00Z" w16du:dateUtc="2025-06-09T16:13:00Z"/>
        </w:rPr>
      </w:pPr>
      <w:ins w:id="1297" w:author="Robert Tetlow" w:date="2025-04-01T15:36:00Z" w16du:dateUtc="2025-04-01T19:36:00Z">
        <w:r w:rsidRPr="009F770B">
          <w:t xml:space="preserve">Cecchetti, Stephen G. (1999).  “Legal Structure, Financial Structure, and the Monetary Policy Transmission Mechanism,” Federal Reserve Bank of New York </w:t>
        </w:r>
        <w:r w:rsidRPr="009F770B">
          <w:rPr>
            <w:i/>
            <w:iCs/>
          </w:rPr>
          <w:t>Economic Policy Review</w:t>
        </w:r>
      </w:ins>
      <w:ins w:id="1298" w:author="Robert Tetlow" w:date="2025-03-21T14:04:00Z" w16du:dateUtc="2025-03-21T18:04:00Z">
        <w:r w:rsidR="00FE4A44" w:rsidRPr="00FE4A44">
          <w:rPr>
            <w:rPrChange w:id="1299" w:author="Robert Tetlow" w:date="2025-03-21T14:04:00Z" w16du:dateUtc="2025-03-21T18:04:00Z">
              <w:rPr>
                <w:i/>
                <w:iCs/>
              </w:rPr>
            </w:rPrChange>
          </w:rPr>
          <w:t>,5</w:t>
        </w:r>
      </w:ins>
      <w:del w:id="1300" w:author="Robert Tetlow" w:date="2025-03-21T14:04:00Z" w16du:dateUtc="2025-03-21T18:04:00Z">
        <w:r w:rsidRPr="00FE4A44" w:rsidDel="00FE4A44">
          <w:delText xml:space="preserve"> 5.</w:delText>
        </w:r>
      </w:del>
      <w:r w:rsidR="001C491F">
        <w:t xml:space="preserve">  </w:t>
      </w:r>
    </w:p>
    <w:p w14:paraId="19C80A96" w14:textId="77777777" w:rsidR="00662D81" w:rsidRDefault="00662D81" w:rsidP="00662D81">
      <w:pPr>
        <w:pStyle w:val="Heading3"/>
        <w:rPr>
          <w:ins w:id="1301" w:author="Robert Tetlow" w:date="2025-06-09T12:14:00Z" w16du:dateUtc="2025-06-09T16:14:00Z"/>
          <w:rFonts w:eastAsiaTheme="minorHAnsi"/>
          <w:shd w:val="clear" w:color="auto" w:fill="FFFFFF"/>
        </w:rPr>
      </w:pPr>
      <w:ins w:id="1302" w:author="Robert Tetlow" w:date="2025-06-09T12:13:00Z" w16du:dateUtc="2025-06-09T16:13:00Z">
        <w:r w:rsidRPr="00662D81">
          <w:t>Christiano</w:t>
        </w:r>
        <w:r w:rsidRPr="00662D81">
          <w:rPr>
            <w:rFonts w:eastAsiaTheme="minorHAnsi"/>
            <w:shd w:val="clear" w:color="auto" w:fill="FFFFFF"/>
            <w:rPrChange w:id="1303" w:author="Robert Tetlow" w:date="2025-06-09T12:14:00Z" w16du:dateUtc="2025-06-09T16:14:00Z">
              <w:rPr>
                <w:rFonts w:ascii="Arial" w:eastAsiaTheme="minorHAnsi" w:hAnsi="Arial" w:cs="Arial"/>
                <w:color w:val="333333"/>
                <w:szCs w:val="22"/>
                <w:shd w:val="clear" w:color="auto" w:fill="FFFFFF"/>
              </w:rPr>
            </w:rPrChange>
          </w:rPr>
          <w:t xml:space="preserve"> Lawrence Christiano, Martin Eichenbaum, and Charles L. Evans (1999), "Monetary Policy Shocks: What Have We Learned and to What End?" in John B. Taylor and Michael Woodford, eds., </w:t>
        </w:r>
        <w:r w:rsidRPr="00662D81">
          <w:rPr>
            <w:rFonts w:eastAsiaTheme="minorHAnsi"/>
            <w:i/>
            <w:iCs/>
            <w:shd w:val="clear" w:color="auto" w:fill="FFFFFF"/>
            <w:rPrChange w:id="1304" w:author="Robert Tetlow" w:date="2025-06-09T12:14:00Z" w16du:dateUtc="2025-06-09T16:14:00Z">
              <w:rPr>
                <w:rFonts w:ascii="Arial" w:eastAsiaTheme="minorHAnsi" w:hAnsi="Arial" w:cs="Arial"/>
                <w:i/>
                <w:iCs/>
                <w:color w:val="333333"/>
                <w:szCs w:val="22"/>
                <w:shd w:val="clear" w:color="auto" w:fill="FFFFFF"/>
              </w:rPr>
            </w:rPrChange>
          </w:rPr>
          <w:t>Handbook of Macroeconomics</w:t>
        </w:r>
        <w:r w:rsidRPr="00662D81">
          <w:rPr>
            <w:rFonts w:eastAsiaTheme="minorHAnsi"/>
            <w:shd w:val="clear" w:color="auto" w:fill="FFFFFF"/>
            <w:rPrChange w:id="1305" w:author="Robert Tetlow" w:date="2025-06-09T12:14:00Z" w16du:dateUtc="2025-06-09T16:14:00Z">
              <w:rPr>
                <w:rFonts w:ascii="Arial" w:eastAsiaTheme="minorHAnsi" w:hAnsi="Arial" w:cs="Arial"/>
                <w:color w:val="333333"/>
                <w:szCs w:val="22"/>
                <w:shd w:val="clear" w:color="auto" w:fill="FFFFFF"/>
              </w:rPr>
            </w:rPrChange>
          </w:rPr>
          <w:t>, vol. 1 (Amsterdam: North-Holland), pp. 65–</w:t>
        </w:r>
        <w:proofErr w:type="gramStart"/>
        <w:r w:rsidRPr="00662D81">
          <w:rPr>
            <w:rFonts w:eastAsiaTheme="minorHAnsi"/>
            <w:shd w:val="clear" w:color="auto" w:fill="FFFFFF"/>
            <w:rPrChange w:id="1306" w:author="Robert Tetlow" w:date="2025-06-09T12:14:00Z" w16du:dateUtc="2025-06-09T16:14:00Z">
              <w:rPr>
                <w:rFonts w:ascii="Arial" w:eastAsiaTheme="minorHAnsi" w:hAnsi="Arial" w:cs="Arial"/>
                <w:color w:val="333333"/>
                <w:szCs w:val="22"/>
                <w:shd w:val="clear" w:color="auto" w:fill="FFFFFF"/>
              </w:rPr>
            </w:rPrChange>
          </w:rPr>
          <w:t>148;</w:t>
        </w:r>
        <w:proofErr w:type="gramEnd"/>
        <w:r w:rsidRPr="00662D81">
          <w:rPr>
            <w:rFonts w:eastAsiaTheme="minorHAnsi"/>
            <w:shd w:val="clear" w:color="auto" w:fill="FFFFFF"/>
            <w:rPrChange w:id="1307" w:author="Robert Tetlow" w:date="2025-06-09T12:14:00Z" w16du:dateUtc="2025-06-09T16:14:00Z">
              <w:rPr>
                <w:rFonts w:ascii="Arial" w:eastAsiaTheme="minorHAnsi" w:hAnsi="Arial" w:cs="Arial"/>
                <w:color w:val="333333"/>
                <w:szCs w:val="22"/>
                <w:shd w:val="clear" w:color="auto" w:fill="FFFFFF"/>
              </w:rPr>
            </w:rPrChange>
          </w:rPr>
          <w:t xml:space="preserve"> </w:t>
        </w:r>
      </w:ins>
    </w:p>
    <w:p w14:paraId="05C5C89F" w14:textId="19A4E6F0" w:rsidR="0083721E" w:rsidRPr="002B3413" w:rsidRDefault="00662D81" w:rsidP="002B3413">
      <w:pPr>
        <w:pStyle w:val="Heading3"/>
        <w:rPr>
          <w:ins w:id="1308" w:author="Robert Tetlow" w:date="2025-05-21T09:03:00Z" w16du:dateUtc="2025-05-21T13:03:00Z"/>
          <w:rFonts w:eastAsiaTheme="minorHAnsi"/>
          <w:shd w:val="clear" w:color="auto" w:fill="FFFFFF"/>
          <w:rPrChange w:id="1309" w:author="Robert Tetlow" w:date="2025-06-09T13:07:00Z" w16du:dateUtc="2025-06-09T17:07:00Z">
            <w:rPr>
              <w:ins w:id="1310" w:author="Robert Tetlow" w:date="2025-05-21T09:03:00Z" w16du:dateUtc="2025-05-21T13:03:00Z"/>
            </w:rPr>
          </w:rPrChange>
        </w:rPr>
      </w:pPr>
      <w:proofErr w:type="spellStart"/>
      <w:ins w:id="1311" w:author="Robert Tetlow" w:date="2025-06-09T12:13:00Z" w16du:dateUtc="2025-06-09T16:13:00Z">
        <w:r w:rsidRPr="00662D81">
          <w:rPr>
            <w:rFonts w:eastAsiaTheme="minorHAnsi"/>
            <w:shd w:val="clear" w:color="auto" w:fill="FFFFFF"/>
            <w:rPrChange w:id="1312" w:author="Robert Tetlow" w:date="2025-06-09T12:14:00Z" w16du:dateUtc="2025-06-09T16:14:00Z">
              <w:rPr>
                <w:rFonts w:ascii="Arial" w:eastAsiaTheme="minorHAnsi" w:hAnsi="Arial" w:cs="Arial"/>
                <w:color w:val="333333"/>
                <w:szCs w:val="22"/>
                <w:shd w:val="clear" w:color="auto" w:fill="FFFFFF"/>
              </w:rPr>
            </w:rPrChange>
          </w:rPr>
          <w:t>Coibion</w:t>
        </w:r>
      </w:ins>
      <w:proofErr w:type="spellEnd"/>
      <w:ins w:id="1313" w:author="Robert Tetlow" w:date="2025-06-09T12:16:00Z" w16du:dateUtc="2025-06-09T16:16:00Z">
        <w:r>
          <w:rPr>
            <w:rFonts w:eastAsiaTheme="minorHAnsi"/>
            <w:shd w:val="clear" w:color="auto" w:fill="FFFFFF"/>
          </w:rPr>
          <w:t>, Olivier</w:t>
        </w:r>
      </w:ins>
      <w:ins w:id="1314" w:author="Robert Tetlow" w:date="2025-06-09T12:13:00Z" w16du:dateUtc="2025-06-09T16:13:00Z">
        <w:r w:rsidRPr="00662D81">
          <w:rPr>
            <w:rFonts w:eastAsiaTheme="minorHAnsi"/>
            <w:shd w:val="clear" w:color="auto" w:fill="FFFFFF"/>
            <w:rPrChange w:id="1315" w:author="Robert Tetlow" w:date="2025-06-09T12:14:00Z" w16du:dateUtc="2025-06-09T16:14:00Z">
              <w:rPr>
                <w:rFonts w:ascii="Arial" w:eastAsiaTheme="minorHAnsi" w:hAnsi="Arial" w:cs="Arial"/>
                <w:color w:val="333333"/>
                <w:szCs w:val="22"/>
                <w:shd w:val="clear" w:color="auto" w:fill="FFFFFF"/>
              </w:rPr>
            </w:rPrChange>
          </w:rPr>
          <w:t xml:space="preserve"> (2012), "Are the Effects of Monetary Policy Shocks Big or Small?" </w:t>
        </w:r>
        <w:r w:rsidRPr="00662D81">
          <w:rPr>
            <w:rFonts w:eastAsiaTheme="minorHAnsi"/>
            <w:i/>
            <w:iCs/>
            <w:shd w:val="clear" w:color="auto" w:fill="FFFFFF"/>
            <w:rPrChange w:id="1316" w:author="Robert Tetlow" w:date="2025-06-09T12:14:00Z" w16du:dateUtc="2025-06-09T16:14:00Z">
              <w:rPr>
                <w:rFonts w:ascii="Arial" w:eastAsiaTheme="minorHAnsi" w:hAnsi="Arial" w:cs="Arial"/>
                <w:i/>
                <w:iCs/>
                <w:color w:val="333333"/>
                <w:szCs w:val="22"/>
                <w:shd w:val="clear" w:color="auto" w:fill="FFFFFF"/>
              </w:rPr>
            </w:rPrChange>
          </w:rPr>
          <w:t>American Economic Journal: Macroeconomics</w:t>
        </w:r>
        <w:r w:rsidRPr="00662D81">
          <w:rPr>
            <w:rFonts w:eastAsiaTheme="minorHAnsi"/>
            <w:shd w:val="clear" w:color="auto" w:fill="FFFFFF"/>
            <w:rPrChange w:id="1317" w:author="Robert Tetlow" w:date="2025-06-09T12:14:00Z" w16du:dateUtc="2025-06-09T16:14:00Z">
              <w:rPr>
                <w:rFonts w:ascii="Arial" w:eastAsiaTheme="minorHAnsi" w:hAnsi="Arial" w:cs="Arial"/>
                <w:color w:val="333333"/>
                <w:szCs w:val="22"/>
                <w:shd w:val="clear" w:color="auto" w:fill="FFFFFF"/>
              </w:rPr>
            </w:rPrChange>
          </w:rPr>
          <w:t>, vol. 4</w:t>
        </w:r>
        <w:r w:rsidRPr="00662D81">
          <w:rPr>
            <w:rFonts w:eastAsiaTheme="minorHAnsi"/>
            <w:i/>
            <w:iCs/>
            <w:shd w:val="clear" w:color="auto" w:fill="FFFFFF"/>
            <w:rPrChange w:id="1318" w:author="Robert Tetlow" w:date="2025-06-09T12:14:00Z" w16du:dateUtc="2025-06-09T16:14:00Z">
              <w:rPr>
                <w:rFonts w:ascii="Arial" w:eastAsiaTheme="minorHAnsi" w:hAnsi="Arial" w:cs="Arial"/>
                <w:i/>
                <w:iCs/>
                <w:color w:val="333333"/>
                <w:szCs w:val="22"/>
                <w:shd w:val="clear" w:color="auto" w:fill="FFFFFF"/>
              </w:rPr>
            </w:rPrChange>
          </w:rPr>
          <w:t> </w:t>
        </w:r>
        <w:r w:rsidRPr="00662D81">
          <w:rPr>
            <w:rFonts w:eastAsiaTheme="minorHAnsi"/>
            <w:shd w:val="clear" w:color="auto" w:fill="FFFFFF"/>
            <w:rPrChange w:id="1319" w:author="Robert Tetlow" w:date="2025-06-09T12:14:00Z" w16du:dateUtc="2025-06-09T16:14:00Z">
              <w:rPr>
                <w:rFonts w:ascii="Arial" w:eastAsiaTheme="minorHAnsi" w:hAnsi="Arial" w:cs="Arial"/>
                <w:color w:val="333333"/>
                <w:szCs w:val="22"/>
                <w:shd w:val="clear" w:color="auto" w:fill="FFFFFF"/>
              </w:rPr>
            </w:rPrChange>
          </w:rPr>
          <w:t>(April), pp. 1–32.</w:t>
        </w:r>
      </w:ins>
    </w:p>
    <w:p w14:paraId="2E2791F3" w14:textId="77777777" w:rsidR="00692F3D" w:rsidRDefault="0083721E" w:rsidP="00662D81">
      <w:pPr>
        <w:pStyle w:val="Heading3"/>
        <w:rPr>
          <w:ins w:id="1320" w:author="Robert Tetlow" w:date="2025-05-21T09:31:00Z" w16du:dateUtc="2025-05-21T13:31:00Z"/>
        </w:rPr>
      </w:pPr>
      <w:ins w:id="1321" w:author="Robert Tetlow" w:date="2025-05-21T09:01:00Z" w16du:dateUtc="2025-05-21T13:01:00Z">
        <w:r>
          <w:t>Chodorow-Reich</w:t>
        </w:r>
      </w:ins>
      <w:ins w:id="1322" w:author="Robert Tetlow" w:date="2025-05-21T09:02:00Z" w16du:dateUtc="2025-05-21T13:02:00Z">
        <w:r>
          <w:t xml:space="preserve">, Gabriel; Plamen T. Nenow and Alp Simsek (2021) “Stock market wealth and the real economy: a local labor market approach” American Economic Review,111(5): </w:t>
        </w:r>
      </w:ins>
      <w:ins w:id="1323" w:author="Robert Tetlow" w:date="2025-05-21T09:03:00Z" w16du:dateUtc="2025-05-21T13:03:00Z">
        <w:r>
          <w:t>1613-157.</w:t>
        </w:r>
      </w:ins>
    </w:p>
    <w:p w14:paraId="0343870E" w14:textId="28D2ED54" w:rsidR="0083721E" w:rsidRPr="0083721E" w:rsidRDefault="00692F3D" w:rsidP="00662D81">
      <w:pPr>
        <w:pStyle w:val="Heading3"/>
      </w:pPr>
      <w:ins w:id="1324" w:author="Robert Tetlow" w:date="2025-05-21T09:31:00Z" w16du:dateUtc="2025-05-21T13:31:00Z">
        <w:r>
          <w:t>Cooper, Daniel (201</w:t>
        </w:r>
      </w:ins>
      <w:ins w:id="1325" w:author="Robert Tetlow" w:date="2025-05-21T09:32:00Z" w16du:dateUtc="2025-05-21T13:32:00Z">
        <w:r>
          <w:t>3</w:t>
        </w:r>
      </w:ins>
      <w:ins w:id="1326" w:author="Robert Tetlow" w:date="2025-05-21T09:31:00Z" w16du:dateUtc="2025-05-21T13:31:00Z">
        <w:r>
          <w:t xml:space="preserve">) </w:t>
        </w:r>
      </w:ins>
      <w:ins w:id="1327" w:author="Robert Tetlow" w:date="2025-05-21T09:32:00Z" w16du:dateUtc="2025-05-21T13:32:00Z">
        <w:r>
          <w:t xml:space="preserve">“House price fluctuations: the role of housing wealth as borrowing collateral”  </w:t>
        </w:r>
        <w:r w:rsidRPr="00692F3D">
          <w:rPr>
            <w:i/>
            <w:iCs/>
            <w:rPrChange w:id="1328" w:author="Robert Tetlow" w:date="2025-05-21T09:33:00Z" w16du:dateUtc="2025-05-21T13:33:00Z">
              <w:rPr/>
            </w:rPrChange>
          </w:rPr>
          <w:t>Review of Economics and Statistics</w:t>
        </w:r>
        <w:r>
          <w:t>,95(4): 1183-1197</w:t>
        </w:r>
      </w:ins>
      <w:ins w:id="1329" w:author="Robert Tetlow" w:date="2025-05-21T09:33:00Z" w16du:dateUtc="2025-05-21T13:33:00Z">
        <w:r>
          <w:t>.</w:t>
        </w:r>
      </w:ins>
    </w:p>
    <w:p w14:paraId="04DE4E72" w14:textId="77777777" w:rsidR="00710600" w:rsidRPr="009F770B" w:rsidRDefault="00710600" w:rsidP="00662D81">
      <w:pPr>
        <w:pStyle w:val="Heading3"/>
      </w:pPr>
      <w:r w:rsidRPr="009F770B">
        <w:t xml:space="preserve">De Groot, Oliver; Falk Mazelis, Roberto Motto, and Annukka Ristiniemi (2022). “A toolkit for computing Constrained Optimal Policy Projections (COPPs),” CEPR Discussion Paper No. 16865.  </w:t>
      </w:r>
    </w:p>
    <w:p w14:paraId="5F7422C9" w14:textId="77777777" w:rsidR="00710600" w:rsidRPr="009F770B" w:rsidRDefault="00710600" w:rsidP="00662D81">
      <w:pPr>
        <w:pStyle w:val="Heading3"/>
      </w:pPr>
      <w:r w:rsidRPr="009F770B">
        <w:t xml:space="preserve">Doh, Taeyoung and Andrew T. Foerster (2022).  “Have Lags in Monetary Policy Transmission Shortened?” Kansas City Fed </w:t>
      </w:r>
      <w:r w:rsidRPr="009F770B">
        <w:rPr>
          <w:i/>
          <w:iCs/>
        </w:rPr>
        <w:t>Economic Bulletin</w:t>
      </w:r>
      <w:r w:rsidRPr="009F770B">
        <w:t xml:space="preserve">, December.  </w:t>
      </w:r>
    </w:p>
    <w:p w14:paraId="05675BC7" w14:textId="77777777" w:rsidR="00710600" w:rsidRPr="009F770B" w:rsidRDefault="00710600" w:rsidP="00662D81">
      <w:pPr>
        <w:pStyle w:val="Heading3"/>
      </w:pPr>
      <w:r w:rsidRPr="009F770B">
        <w:t xml:space="preserve">Duck, Alexander and Fabio Verona (date?).  “Robust frequency-based monetary policy rules,” </w:t>
      </w:r>
      <w:ins w:id="1330" w:author="Robert Tetlow" w:date="2025-03-21T14:00:00Z" w16du:dateUtc="2025-03-21T18:00:00Z">
        <w:r w:rsidR="00FE4A44">
          <w:t>unpublished manuscript.</w:t>
        </w:r>
      </w:ins>
      <w:del w:id="1331" w:author="Robert Tetlow" w:date="2025-03-21T14:00:00Z" w16du:dateUtc="2025-03-21T18:00:00Z">
        <w:r w:rsidRPr="009F770B">
          <w:delText>Mimeo.</w:delText>
        </w:r>
      </w:del>
      <w:r w:rsidRPr="009F770B">
        <w:t xml:space="preserve">  </w:t>
      </w:r>
    </w:p>
    <w:p w14:paraId="6938A434" w14:textId="77777777" w:rsidR="00710600" w:rsidRPr="009F770B" w:rsidRDefault="00710600" w:rsidP="00662D81">
      <w:pPr>
        <w:pStyle w:val="Heading3"/>
      </w:pPr>
      <w:r w:rsidRPr="009F770B">
        <w:t xml:space="preserve">Fabo, Brian; Martina Jancokova, Elisabeth Kempf, and Lubos Pastor (2021). “Fifty shades of QE: Comparing findings of central bankers and academics,” </w:t>
      </w:r>
      <w:r w:rsidRPr="009F770B">
        <w:rPr>
          <w:i/>
          <w:iCs/>
        </w:rPr>
        <w:t>Journal of Monetary Economics</w:t>
      </w:r>
      <w:r w:rsidRPr="009F770B">
        <w:t xml:space="preserve"> 120, pp. 1-20. </w:t>
      </w:r>
    </w:p>
    <w:p w14:paraId="3D004099" w14:textId="77777777" w:rsidR="00710600" w:rsidRPr="009F770B" w:rsidRDefault="00710600" w:rsidP="00662D81">
      <w:pPr>
        <w:pStyle w:val="Heading3"/>
      </w:pPr>
      <w:r w:rsidRPr="009F770B">
        <w:t xml:space="preserve">FRB San Francisco Weekly Letter (1995).  “What Are the Lags in Monetary Policy?” February 3.  </w:t>
      </w:r>
    </w:p>
    <w:p w14:paraId="4DBB0207" w14:textId="77777777" w:rsidR="00710600" w:rsidRPr="009F770B" w:rsidRDefault="00710600" w:rsidP="00662D81">
      <w:pPr>
        <w:pStyle w:val="Heading3"/>
      </w:pPr>
      <w:r w:rsidRPr="009F770B">
        <w:t xml:space="preserve">Federal Reserve Board (2024) </w:t>
      </w:r>
      <w:hyperlink r:id="rId47" w:history="1">
        <w:r w:rsidRPr="009F770B">
          <w:rPr>
            <w:rStyle w:val="Hyperlink"/>
            <w:i/>
            <w:iCs/>
          </w:rPr>
          <w:t>Monetary Policy Report</w:t>
        </w:r>
      </w:hyperlink>
      <w:r w:rsidRPr="009F770B">
        <w:t xml:space="preserve"> (July 5) Washington, D.C.: Board of Governors of the Federal Reserve System. </w:t>
      </w:r>
    </w:p>
    <w:p w14:paraId="018F629D" w14:textId="77777777" w:rsidR="00A9647A" w:rsidRDefault="00710600" w:rsidP="00662D81">
      <w:pPr>
        <w:pStyle w:val="Heading3"/>
        <w:rPr>
          <w:ins w:id="1332" w:author="Robert Tetlow" w:date="2025-06-06T13:43:00Z" w16du:dateUtc="2025-06-06T17:43:00Z"/>
        </w:rPr>
      </w:pPr>
      <w:r w:rsidRPr="009F770B">
        <w:t xml:space="preserve">Friedman, Milton (1961) “The Lag in the Effect of Monetary Policy.” </w:t>
      </w:r>
      <w:r w:rsidRPr="009F770B">
        <w:rPr>
          <w:i/>
          <w:iCs/>
        </w:rPr>
        <w:t>Journal of Political Economy</w:t>
      </w:r>
      <w:r w:rsidRPr="009F770B">
        <w:t>,69(5): 447-466.</w:t>
      </w:r>
    </w:p>
    <w:p w14:paraId="0ACEA2C6" w14:textId="22C1D830" w:rsidR="00A9647A" w:rsidRPr="00A9647A" w:rsidRDefault="00A9647A" w:rsidP="00662D81">
      <w:pPr>
        <w:pStyle w:val="Heading3"/>
      </w:pPr>
      <w:ins w:id="1333" w:author="Robert Tetlow" w:date="2025-06-06T13:42:00Z" w16du:dateUtc="2025-06-06T17:42:00Z">
        <w:r>
          <w:t>Fuhrer, Jeffrey and George Moore (1995) “Inflation Persistence</w:t>
        </w:r>
      </w:ins>
      <w:ins w:id="1334" w:author="Robert Tetlow" w:date="2025-06-06T13:43:00Z" w16du:dateUtc="2025-06-06T17:43:00Z">
        <w:r>
          <w:t xml:space="preserve">” </w:t>
        </w:r>
        <w:r w:rsidRPr="00A9647A">
          <w:rPr>
            <w:i/>
            <w:iCs/>
            <w:rPrChange w:id="1335" w:author="Robert Tetlow" w:date="2025-06-06T13:43:00Z" w16du:dateUtc="2025-06-06T17:43:00Z">
              <w:rPr/>
            </w:rPrChange>
          </w:rPr>
          <w:t>Quarterly Journal of Economics</w:t>
        </w:r>
        <w:r>
          <w:t>,110(1):</w:t>
        </w:r>
      </w:ins>
      <w:ins w:id="1336" w:author="Robert Tetlow" w:date="2025-06-06T13:42:00Z" w16du:dateUtc="2025-06-06T17:42:00Z">
        <w:r>
          <w:t>127-159</w:t>
        </w:r>
      </w:ins>
    </w:p>
    <w:p w14:paraId="13EE548C" w14:textId="77777777" w:rsidR="00710600" w:rsidRPr="009F770B" w:rsidRDefault="00710600" w:rsidP="00662D81">
      <w:pPr>
        <w:pStyle w:val="Heading3"/>
      </w:pPr>
      <w:r w:rsidRPr="009F770B">
        <w:lastRenderedPageBreak/>
        <w:t xml:space="preserve">Gertler, Mark and Peter Karadi (2015).  “Monetary Policy Surprises, Credit Costs, and Economic Activity,” </w:t>
      </w:r>
      <w:r w:rsidRPr="009F770B">
        <w:rPr>
          <w:i/>
          <w:iCs/>
        </w:rPr>
        <w:t>American Economic Journal: Macroeconomics</w:t>
      </w:r>
      <w:r w:rsidRPr="009F770B">
        <w:t xml:space="preserve"> 7, pp. 44-76. </w:t>
      </w:r>
    </w:p>
    <w:p w14:paraId="392E321C" w14:textId="1B95EE69" w:rsidR="00710600" w:rsidRPr="009F770B" w:rsidRDefault="00710600" w:rsidP="00662D81">
      <w:pPr>
        <w:pStyle w:val="Heading3"/>
      </w:pPr>
      <w:r w:rsidRPr="009F770B">
        <w:t>Glandon, Philip J.; Kenneth Kuttner, Sandeep Mazum</w:t>
      </w:r>
      <w:ins w:id="1337" w:author="Robert Tetlow" w:date="2025-06-06T13:45:00Z" w16du:dateUtc="2025-06-06T17:45:00Z">
        <w:r w:rsidR="00B92363">
          <w:t>d</w:t>
        </w:r>
      </w:ins>
      <w:r w:rsidRPr="009F770B">
        <w:t>er, and Caleb Stroup (202</w:t>
      </w:r>
      <w:ins w:id="1338" w:author="Robert Tetlow" w:date="2025-06-09T08:51:00Z" w16du:dateUtc="2025-06-09T12:51:00Z">
        <w:r w:rsidR="00112FB9">
          <w:t>3</w:t>
        </w:r>
      </w:ins>
      <w:del w:id="1339" w:author="Robert Tetlow" w:date="2025-06-09T08:51:00Z" w16du:dateUtc="2025-06-09T12:51:00Z">
        <w:r w:rsidRPr="009F770B" w:rsidDel="00112FB9">
          <w:delText>2</w:delText>
        </w:r>
      </w:del>
      <w:r w:rsidRPr="009F770B">
        <w:t xml:space="preserve">).  </w:t>
      </w:r>
      <w:ins w:id="1340" w:author="Robert Tetlow" w:date="2025-06-06T13:45:00Z" w16du:dateUtc="2025-06-06T17:45:00Z">
        <w:r w:rsidR="00B92363" w:rsidRPr="00B92363">
          <w:rPr>
            <w:i/>
            <w:iCs/>
            <w:rPrChange w:id="1341" w:author="Robert Tetlow" w:date="2025-06-06T13:45:00Z" w16du:dateUtc="2025-06-06T17:45:00Z">
              <w:rPr/>
            </w:rPrChange>
          </w:rPr>
          <w:t>J</w:t>
        </w:r>
      </w:ins>
      <w:del w:id="1342" w:author="Robert Tetlow" w:date="2025-06-06T13:45:00Z" w16du:dateUtc="2025-06-06T17:45:00Z">
        <w:r w:rsidRPr="00B92363" w:rsidDel="00B92363">
          <w:rPr>
            <w:i/>
            <w:iCs/>
            <w:rPrChange w:id="1343" w:author="Robert Tetlow" w:date="2025-06-06T13:45:00Z" w16du:dateUtc="2025-06-06T17:45:00Z">
              <w:rPr/>
            </w:rPrChange>
          </w:rPr>
          <w:delText xml:space="preserve">“Macroeconomic Research, Present and Past,” </w:delText>
        </w:r>
      </w:del>
      <w:ins w:id="1344" w:author="Robert Tetlow" w:date="2025-06-06T13:45:00Z" w16du:dateUtc="2025-06-06T17:45:00Z">
        <w:r w:rsidR="00B92363" w:rsidRPr="00B92363">
          <w:rPr>
            <w:i/>
            <w:iCs/>
            <w:rPrChange w:id="1345" w:author="Robert Tetlow" w:date="2025-06-06T13:45:00Z" w16du:dateUtc="2025-06-06T17:45:00Z">
              <w:rPr/>
            </w:rPrChange>
          </w:rPr>
          <w:t>ournal of Economic Literature</w:t>
        </w:r>
        <w:r w:rsidR="00B92363">
          <w:t>,61(3):1088-1126</w:t>
        </w:r>
      </w:ins>
      <w:del w:id="1346" w:author="Robert Tetlow" w:date="2025-06-06T13:44:00Z" w16du:dateUtc="2025-06-06T17:44:00Z">
        <w:r w:rsidRPr="009F770B" w:rsidDel="00B92363">
          <w:delText>NBER Working Paper No. 29628</w:delText>
        </w:r>
      </w:del>
      <w:r w:rsidRPr="009F770B">
        <w:t xml:space="preserve">.  </w:t>
      </w:r>
    </w:p>
    <w:p w14:paraId="60B2AD66" w14:textId="77777777" w:rsidR="0017356B" w:rsidRDefault="00710600" w:rsidP="0017356B">
      <w:pPr>
        <w:pStyle w:val="Heading3"/>
        <w:rPr>
          <w:ins w:id="1347" w:author="Robert Tetlow" w:date="2025-06-09T17:18:00Z" w16du:dateUtc="2025-06-09T21:18:00Z"/>
        </w:rPr>
      </w:pPr>
      <w:r w:rsidRPr="009F770B">
        <w:t xml:space="preserve">Havranek, Tomas, and Marek Rusnak (2013). “Transmission Lags of Monetary Policy: A Meta-Analysis.” </w:t>
      </w:r>
      <w:r w:rsidRPr="009F770B">
        <w:rPr>
          <w:i/>
          <w:iCs/>
        </w:rPr>
        <w:t>International Journal of Central Banking</w:t>
      </w:r>
      <w:r w:rsidRPr="009F770B">
        <w:t>,9(4): 39-75.</w:t>
      </w:r>
    </w:p>
    <w:p w14:paraId="50621EC0" w14:textId="1B7B3526" w:rsidR="0017356B" w:rsidRPr="0017356B" w:rsidRDefault="0017356B" w:rsidP="0017356B">
      <w:pPr>
        <w:pStyle w:val="Heading3"/>
      </w:pPr>
      <w:ins w:id="1348" w:author="Robert Tetlow" w:date="2025-06-09T17:17:00Z" w16du:dateUtc="2025-06-09T21:17:00Z">
        <w:r>
          <w:t xml:space="preserve">Hayashi, Fumio (1982) “Tobin’s </w:t>
        </w:r>
      </w:ins>
      <w:ins w:id="1349" w:author="Robert Tetlow" w:date="2025-06-09T17:18:00Z" w16du:dateUtc="2025-06-09T21:18:00Z">
        <w:r>
          <w:t xml:space="preserve">Marginal q and Average q: a Neoclassical Interpretation” </w:t>
        </w:r>
        <w:r w:rsidRPr="0017356B">
          <w:rPr>
            <w:i/>
            <w:iCs/>
            <w:rPrChange w:id="1350" w:author="Robert Tetlow" w:date="2025-06-09T17:19:00Z" w16du:dateUtc="2025-06-09T21:19:00Z">
              <w:rPr/>
            </w:rPrChange>
          </w:rPr>
          <w:t>Econometrica</w:t>
        </w:r>
        <w:r>
          <w:t>,50(10: 213-224.</w:t>
        </w:r>
      </w:ins>
    </w:p>
    <w:p w14:paraId="479A52BA" w14:textId="77777777" w:rsidR="00710600" w:rsidRPr="009F770B" w:rsidRDefault="00710600" w:rsidP="00662D81">
      <w:pPr>
        <w:pStyle w:val="Heading3"/>
      </w:pPr>
      <w:r w:rsidRPr="009F770B">
        <w:t xml:space="preserve">Laforte, Jean-Philippe (2018). “Overview of the changes to the FRB/US model (2018),” FEDS Notes, December 7.  </w:t>
      </w:r>
    </w:p>
    <w:p w14:paraId="066476AD" w14:textId="76E85D4D" w:rsidR="00710600" w:rsidRPr="009F770B" w:rsidRDefault="00710600" w:rsidP="00662D81">
      <w:pPr>
        <w:pStyle w:val="Heading3"/>
      </w:pPr>
      <w:r w:rsidRPr="009F770B">
        <w:t xml:space="preserve">Levin, Andrew T. and John C. Williams (2003). “Robust monetary policy with competing reference models,” </w:t>
      </w:r>
      <w:r w:rsidRPr="009F770B">
        <w:rPr>
          <w:i/>
          <w:iCs/>
        </w:rPr>
        <w:t>Journal of Monetary Economics</w:t>
      </w:r>
      <w:ins w:id="1351" w:author="Robert Tetlow" w:date="2025-06-09T08:52:00Z" w16du:dateUtc="2025-06-09T12:52:00Z">
        <w:r w:rsidR="00112FB9">
          <w:t>,</w:t>
        </w:r>
      </w:ins>
      <w:del w:id="1352" w:author="Robert Tetlow" w:date="2025-06-09T08:52:00Z" w16du:dateUtc="2025-06-09T12:52:00Z">
        <w:r w:rsidRPr="009F770B" w:rsidDel="00112FB9">
          <w:delText xml:space="preserve"> </w:delText>
        </w:r>
      </w:del>
      <w:r w:rsidRPr="009F770B">
        <w:t>50</w:t>
      </w:r>
      <w:ins w:id="1353" w:author="Robert Tetlow" w:date="2025-06-09T08:52:00Z" w16du:dateUtc="2025-06-09T12:52:00Z">
        <w:r w:rsidR="00112FB9">
          <w:t>(</w:t>
        </w:r>
      </w:ins>
      <w:ins w:id="1354" w:author="Robert Tetlow" w:date="2025-06-09T08:54:00Z" w16du:dateUtc="2025-06-09T12:54:00Z">
        <w:r w:rsidR="002E4C05">
          <w:t>5</w:t>
        </w:r>
      </w:ins>
      <w:ins w:id="1355" w:author="Robert Tetlow" w:date="2025-06-09T08:52:00Z" w16du:dateUtc="2025-06-09T12:52:00Z">
        <w:r w:rsidR="00112FB9">
          <w:t>):</w:t>
        </w:r>
      </w:ins>
      <w:del w:id="1356" w:author="Robert Tetlow" w:date="2025-06-09T08:52:00Z" w16du:dateUtc="2025-06-09T12:52:00Z">
        <w:r w:rsidRPr="009F770B" w:rsidDel="00112FB9">
          <w:delText>, pp.</w:delText>
        </w:r>
      </w:del>
      <w:r w:rsidRPr="009F770B">
        <w:t xml:space="preserve"> 945-975.  </w:t>
      </w:r>
    </w:p>
    <w:p w14:paraId="57297ACD" w14:textId="77777777" w:rsidR="00710600" w:rsidRPr="009F770B" w:rsidRDefault="00710600" w:rsidP="00662D81">
      <w:pPr>
        <w:pStyle w:val="Heading3"/>
      </w:pPr>
      <w:r w:rsidRPr="009F770B">
        <w:t xml:space="preserve">Levin, Andrew T.; Volker Wieland, and John C. Williams (1999).  “Robustness of Simple Monetary Policy Rules under Model Uncertainty,” in </w:t>
      </w:r>
      <w:r w:rsidRPr="009F770B">
        <w:rPr>
          <w:i/>
          <w:iCs/>
        </w:rPr>
        <w:t>Monetary Policy Rules</w:t>
      </w:r>
      <w:r w:rsidRPr="009F770B">
        <w:t xml:space="preserve">, John B. Taylor, editor.  Chicago: University of Chicago Press for the NBER.  </w:t>
      </w:r>
    </w:p>
    <w:p w14:paraId="178D15D9" w14:textId="77777777" w:rsidR="002B3413" w:rsidRDefault="00710600" w:rsidP="00662D81">
      <w:pPr>
        <w:pStyle w:val="Heading3"/>
        <w:rPr>
          <w:ins w:id="1357" w:author="Robert Tetlow" w:date="2025-06-09T13:07:00Z" w16du:dateUtc="2025-06-09T17:07:00Z"/>
        </w:rPr>
      </w:pPr>
      <w:r w:rsidRPr="009F770B">
        <w:t xml:space="preserve">Mateju, Jakub (2019). “What Drives the Strength of Monetary Policy Transmission?” </w:t>
      </w:r>
      <w:r w:rsidRPr="009F770B">
        <w:rPr>
          <w:i/>
          <w:iCs/>
        </w:rPr>
        <w:t>International Journal of Central Banking</w:t>
      </w:r>
      <w:r w:rsidRPr="009F770B">
        <w:t>,</w:t>
      </w:r>
      <w:r w:rsidR="009F770B">
        <w:t>15(3):</w:t>
      </w:r>
      <w:r w:rsidRPr="009F770B">
        <w:t xml:space="preserve"> 59-87.</w:t>
      </w:r>
      <w:ins w:id="1358" w:author="Robert Tetlow" w:date="2025-06-09T12:10:00Z" w16du:dateUtc="2025-06-09T16:10:00Z">
        <w:r w:rsidR="00806443">
          <w:t xml:space="preserve"> </w:t>
        </w:r>
      </w:ins>
    </w:p>
    <w:p w14:paraId="5620DE25" w14:textId="24C0B090" w:rsidR="00806443" w:rsidRPr="00806443" w:rsidRDefault="00806443" w:rsidP="00662D81">
      <w:pPr>
        <w:pStyle w:val="Heading3"/>
      </w:pPr>
      <w:ins w:id="1359" w:author="Robert Tetlow" w:date="2025-06-09T12:10:00Z" w16du:dateUtc="2025-06-09T16:10:00Z">
        <w:r>
          <w:t xml:space="preserve">Nelson, Edward (2020) </w:t>
        </w:r>
        <w:r w:rsidRPr="00662D81">
          <w:t>Milt</w:t>
        </w:r>
      </w:ins>
      <w:ins w:id="1360" w:author="Robert Tetlow" w:date="2025-06-09T12:11:00Z" w16du:dateUtc="2025-06-09T16:11:00Z">
        <w:r w:rsidRPr="00662D81">
          <w:t>on Friedman and the Economic Debate in the United States, 1932-1972</w:t>
        </w:r>
        <w:r>
          <w:t>, vol. 1 (Chicago: University of Chicago Press).</w:t>
        </w:r>
      </w:ins>
    </w:p>
    <w:p w14:paraId="07AB922F" w14:textId="77777777" w:rsidR="00710600" w:rsidRPr="009F770B" w:rsidRDefault="00710600" w:rsidP="00662D81">
      <w:pPr>
        <w:pStyle w:val="Heading3"/>
      </w:pPr>
      <w:r w:rsidRPr="009F770B">
        <w:t xml:space="preserve">Orphanides, Athanasios and John C. Williams (2002).  “Robust Monetary Policy Rules with Unknown Natural Rates,” </w:t>
      </w:r>
      <w:r w:rsidRPr="009F770B">
        <w:rPr>
          <w:i/>
          <w:iCs/>
        </w:rPr>
        <w:t>Brookings Papers on Economic Activity</w:t>
      </w:r>
      <w:ins w:id="1361" w:author="Robert Tetlow" w:date="2025-03-21T14:01:00Z" w16du:dateUtc="2025-03-21T18:01:00Z">
        <w:r w:rsidR="00FE4A44">
          <w:rPr>
            <w:i/>
            <w:iCs/>
          </w:rPr>
          <w:t>,</w:t>
        </w:r>
      </w:ins>
      <w:del w:id="1362" w:author="Robert Tetlow" w:date="2025-03-21T14:01:00Z" w16du:dateUtc="2025-03-21T18:01:00Z">
        <w:r w:rsidRPr="009F770B">
          <w:delText xml:space="preserve"> </w:delText>
        </w:r>
      </w:del>
      <w:r w:rsidRPr="009F770B">
        <w:t xml:space="preserve">2.  </w:t>
      </w:r>
    </w:p>
    <w:p w14:paraId="23638F16" w14:textId="77777777" w:rsidR="002B3413" w:rsidRDefault="00710600" w:rsidP="00662D81">
      <w:pPr>
        <w:pStyle w:val="Heading3"/>
        <w:rPr>
          <w:ins w:id="1363" w:author="Robert Tetlow" w:date="2025-06-09T13:11:00Z" w16du:dateUtc="2025-06-09T17:11:00Z"/>
        </w:rPr>
      </w:pPr>
      <w:r w:rsidRPr="009F770B">
        <w:t xml:space="preserve">Orphanides, Athanasios (2003) “Historical Monetary Policy Analysis and the Taylor Rule” </w:t>
      </w:r>
      <w:r w:rsidRPr="009F770B">
        <w:rPr>
          <w:i/>
          <w:iCs/>
        </w:rPr>
        <w:t>Journal of Monetary Economics</w:t>
      </w:r>
      <w:r w:rsidRPr="009F770B">
        <w:t xml:space="preserve">,50: 983-1022. </w:t>
      </w:r>
    </w:p>
    <w:p w14:paraId="5C13D1D7" w14:textId="7E01BAAE" w:rsidR="00710600" w:rsidRPr="009F770B" w:rsidRDefault="002B3413" w:rsidP="00662D81">
      <w:pPr>
        <w:pStyle w:val="Heading3"/>
      </w:pPr>
      <w:moveToRangeStart w:id="1364" w:author="Robert Tetlow" w:date="2025-06-09T13:11:00Z" w:name="move200367125"/>
      <w:moveTo w:id="1365" w:author="Robert Tetlow" w:date="2025-06-09T13:11:00Z" w16du:dateUtc="2025-06-09T17:11:00Z">
        <w:r w:rsidRPr="009F770B">
          <w:t xml:space="preserve">Powell, Jerome (2023).  Press Conference Transcript, December 13.  </w:t>
        </w:r>
      </w:moveTo>
      <w:moveToRangeEnd w:id="1364"/>
    </w:p>
    <w:p w14:paraId="7F660ADB" w14:textId="5EC124BD" w:rsidR="00710600" w:rsidRPr="002B3413" w:rsidDel="002B3413" w:rsidRDefault="00710600" w:rsidP="00662D81">
      <w:pPr>
        <w:pStyle w:val="Heading3"/>
        <w:rPr>
          <w:moveFrom w:id="1366" w:author="Robert Tetlow" w:date="2025-06-09T13:11:00Z" w16du:dateUtc="2025-06-09T17:11:00Z"/>
        </w:rPr>
      </w:pPr>
      <w:moveFromRangeStart w:id="1367" w:author="Robert Tetlow" w:date="2025-06-09T13:11:00Z" w:name="move200367125"/>
      <w:moveFrom w:id="1368" w:author="Robert Tetlow" w:date="2025-06-09T13:11:00Z" w16du:dateUtc="2025-06-09T17:11:00Z">
        <w:r w:rsidRPr="009F770B" w:rsidDel="002B3413">
          <w:t xml:space="preserve">Powell, Jerome (2023).  Press Conference Transcript, December 13.  </w:t>
        </w:r>
      </w:moveFrom>
    </w:p>
    <w:moveFromRangeEnd w:id="1367"/>
    <w:p w14:paraId="08BB6707" w14:textId="25A4FBB9" w:rsidR="00710600" w:rsidRPr="002B3413" w:rsidDel="002B3413" w:rsidRDefault="00710600" w:rsidP="00662D81">
      <w:pPr>
        <w:pStyle w:val="Heading3"/>
        <w:rPr>
          <w:del w:id="1369" w:author="Robert Tetlow" w:date="2025-06-09T13:11:00Z" w16du:dateUtc="2025-06-09T17:11:00Z"/>
          <w:color w:val="auto"/>
          <w:rPrChange w:id="1370" w:author="Robert Tetlow" w:date="2025-06-09T13:12:00Z" w16du:dateUtc="2025-06-09T17:12:00Z">
            <w:rPr>
              <w:del w:id="1371" w:author="Robert Tetlow" w:date="2025-06-09T13:11:00Z" w16du:dateUtc="2025-06-09T17:11:00Z"/>
            </w:rPr>
          </w:rPrChange>
        </w:rPr>
      </w:pPr>
      <w:r w:rsidRPr="002B3413">
        <w:t>Ramey, Valerie (2016). “Macroeconomic Shocks and Their Propagatio</w:t>
      </w:r>
      <w:ins w:id="1372" w:author="Robert Tetlow" w:date="2025-06-09T13:12:00Z" w16du:dateUtc="2025-06-09T17:12:00Z">
        <w:r w:rsidR="002B3413">
          <w:t xml:space="preserve">n” in John B. Taylor and Harald Uhlig (eds.) </w:t>
        </w:r>
        <w:r w:rsidR="002B3413" w:rsidRPr="002B3413">
          <w:rPr>
            <w:i/>
            <w:iCs/>
            <w:rPrChange w:id="1373" w:author="Robert Tetlow" w:date="2025-06-09T13:13:00Z" w16du:dateUtc="2025-06-09T17:13:00Z">
              <w:rPr/>
            </w:rPrChange>
          </w:rPr>
          <w:t>Handbook of Macroeconomics</w:t>
        </w:r>
        <w:r w:rsidR="002B3413">
          <w:t>, vol 2 (Am</w:t>
        </w:r>
      </w:ins>
      <w:ins w:id="1374" w:author="Robert Tetlow" w:date="2025-06-09T13:13:00Z" w16du:dateUtc="2025-06-09T17:13:00Z">
        <w:r w:rsidR="002B3413">
          <w:t xml:space="preserve">sterdam: North-Holland), pp. 71-162. </w:t>
        </w:r>
      </w:ins>
      <w:del w:id="1375" w:author="Robert Tetlow" w:date="2025-06-09T13:13:00Z" w16du:dateUtc="2025-06-09T17:13:00Z">
        <w:r w:rsidRPr="002B3413" w:rsidDel="002B3413">
          <w:delText>n</w:delText>
        </w:r>
      </w:del>
      <w:del w:id="1376" w:author="Robert Tetlow" w:date="2025-06-09T13:12:00Z" w16du:dateUtc="2025-06-09T17:12:00Z">
        <w:r w:rsidRPr="002B3413" w:rsidDel="002B3413">
          <w:delText>,</w:delText>
        </w:r>
      </w:del>
      <w:del w:id="1377" w:author="Robert Tetlow" w:date="2025-06-09T13:13:00Z" w16du:dateUtc="2025-06-09T17:13:00Z">
        <w:r w:rsidRPr="002B3413" w:rsidDel="002B3413">
          <w:delText xml:space="preserve">” </w:delText>
        </w:r>
      </w:del>
      <w:ins w:id="1378" w:author="Robert Tetlow" w:date="2025-06-09T13:11:00Z" w16du:dateUtc="2025-06-09T17:11:00Z">
        <w:r w:rsidR="002B3413" w:rsidRPr="002B3413" w:rsidDel="002B3413">
          <w:rPr>
            <w:color w:val="auto"/>
            <w:rPrChange w:id="1379" w:author="Robert Tetlow" w:date="2025-06-09T13:12:00Z" w16du:dateUtc="2025-06-09T17:12:00Z">
              <w:rPr/>
            </w:rPrChange>
          </w:rPr>
          <w:t xml:space="preserve"> </w:t>
        </w:r>
      </w:ins>
      <w:del w:id="1380" w:author="Robert Tetlow" w:date="2025-06-09T13:11:00Z" w16du:dateUtc="2025-06-09T17:11:00Z">
        <w:r w:rsidRPr="002B3413" w:rsidDel="002B3413">
          <w:rPr>
            <w:color w:val="auto"/>
            <w:rPrChange w:id="1381" w:author="Robert Tetlow" w:date="2025-06-09T13:12:00Z" w16du:dateUtc="2025-06-09T17:12:00Z">
              <w:rPr/>
            </w:rPrChange>
          </w:rPr>
          <w:delText>NBER Working Paper No. 21978.  (Also, Handbook of Macroeconomics)</w:delText>
        </w:r>
      </w:del>
    </w:p>
    <w:p w14:paraId="045984BF" w14:textId="77777777" w:rsidR="002B3413" w:rsidRPr="002B3413" w:rsidRDefault="002B3413" w:rsidP="002B3413">
      <w:pPr>
        <w:pStyle w:val="Heading3"/>
        <w:rPr>
          <w:ins w:id="1382" w:author="Robert Tetlow" w:date="2025-06-09T13:11:00Z" w16du:dateUtc="2025-06-09T17:11:00Z"/>
          <w:color w:val="auto"/>
          <w:rPrChange w:id="1383" w:author="Robert Tetlow" w:date="2025-06-09T13:12:00Z" w16du:dateUtc="2025-06-09T17:12:00Z">
            <w:rPr>
              <w:ins w:id="1384" w:author="Robert Tetlow" w:date="2025-06-09T13:11:00Z" w16du:dateUtc="2025-06-09T17:11:00Z"/>
            </w:rPr>
          </w:rPrChange>
        </w:rPr>
      </w:pPr>
    </w:p>
    <w:p w14:paraId="186C2793" w14:textId="77777777" w:rsidR="00710600" w:rsidRPr="009F770B" w:rsidRDefault="00710600" w:rsidP="00662D81">
      <w:pPr>
        <w:pStyle w:val="Heading3"/>
      </w:pPr>
      <w:r w:rsidRPr="009F770B">
        <w:t xml:space="preserve">Romer, Christina D. and David H. Romer (2023).  “Presidential Address: Does Monetary Policy Matter? The Narrative Approach after 35 Years.” </w:t>
      </w:r>
      <w:r w:rsidRPr="009F770B">
        <w:rPr>
          <w:i/>
          <w:iCs/>
        </w:rPr>
        <w:t>American Economic Review</w:t>
      </w:r>
      <w:r w:rsidRPr="009F770B">
        <w:t xml:space="preserve"> 113(6). </w:t>
      </w:r>
    </w:p>
    <w:p w14:paraId="0836F671" w14:textId="77777777" w:rsidR="00710600" w:rsidRPr="009F770B" w:rsidRDefault="00710600" w:rsidP="00662D81">
      <w:pPr>
        <w:pStyle w:val="Heading3"/>
      </w:pPr>
      <w:r w:rsidRPr="009F770B">
        <w:t xml:space="preserve">Svensson, Lars E.O. (2003) “What is Wrong with Taylor Rules? Using Judgment in Monetary Policy with Targeting Rules.” </w:t>
      </w:r>
      <w:r w:rsidRPr="009F770B">
        <w:rPr>
          <w:i/>
          <w:iCs/>
        </w:rPr>
        <w:t>Journal of Economic Literature</w:t>
      </w:r>
      <w:r w:rsidRPr="009F770B">
        <w:t>,41(2): 426-477.</w:t>
      </w:r>
    </w:p>
    <w:p w14:paraId="3F98FDD4" w14:textId="77777777" w:rsidR="00710600" w:rsidRPr="009F770B" w:rsidRDefault="00710600" w:rsidP="00662D81">
      <w:pPr>
        <w:pStyle w:val="Heading3"/>
      </w:pPr>
      <w:r w:rsidRPr="009F770B">
        <w:t xml:space="preserve">Taylor, John and Volker Wieland (2012). “Surprising Comparative Properties of Monetary Models: Results from a New Model Database,” </w:t>
      </w:r>
      <w:r w:rsidRPr="009F770B">
        <w:rPr>
          <w:i/>
          <w:iCs/>
        </w:rPr>
        <w:t>Review of Economics and Statistics</w:t>
      </w:r>
      <w:r w:rsidRPr="009F770B">
        <w:t xml:space="preserve"> 94, pp. 800-816.  </w:t>
      </w:r>
    </w:p>
    <w:p w14:paraId="6B4E915E" w14:textId="77777777" w:rsidR="00710600" w:rsidRDefault="00710600" w:rsidP="00662D81">
      <w:pPr>
        <w:pStyle w:val="Heading3"/>
        <w:rPr>
          <w:ins w:id="1385" w:author="Robert Tetlow" w:date="2025-04-07T17:58:00Z" w16du:dateUtc="2025-04-07T21:58:00Z"/>
        </w:rPr>
      </w:pPr>
      <w:r w:rsidRPr="009F770B">
        <w:lastRenderedPageBreak/>
        <w:t xml:space="preserve">Taylor, John B. and John C. Williams (2011) “ </w:t>
      </w:r>
      <w:ins w:id="1386" w:author="Robert Tetlow" w:date="2025-04-01T15:36:00Z" w16du:dateUtc="2025-04-01T19:36:00Z">
        <w:r w:rsidRPr="009F770B">
          <w:t>Sim</w:t>
        </w:r>
      </w:ins>
      <w:del w:id="1387" w:author="Robert Tetlow" w:date="2025-03-21T14:03:00Z" w16du:dateUtc="2025-03-21T18:03:00Z">
        <w:r w:rsidRPr="009F770B" w:rsidDel="00FE4A44">
          <w:delText>e</w:delText>
        </w:r>
      </w:del>
      <w:ins w:id="1388" w:author="Robert Tetlow" w:date="2025-04-01T15:36:00Z" w16du:dateUtc="2025-04-01T19:36:00Z">
        <w:r w:rsidRPr="009F770B">
          <w:t>p</w:t>
        </w:r>
      </w:ins>
      <w:ins w:id="1389" w:author="Robert Tetlow" w:date="2025-03-21T14:03:00Z" w16du:dateUtc="2025-03-21T18:03:00Z">
        <w:r w:rsidR="00FE4A44">
          <w:t xml:space="preserve">le </w:t>
        </w:r>
      </w:ins>
      <w:ins w:id="1390" w:author="Robert Tetlow" w:date="2025-04-01T15:36:00Z" w16du:dateUtc="2025-04-01T19:36:00Z">
        <w:r w:rsidRPr="009F770B">
          <w:t>and</w:t>
        </w:r>
      </w:ins>
      <w:del w:id="1391" w:author="Robert Tetlow" w:date="2025-04-01T15:36:00Z" w16du:dateUtc="2025-04-01T19:36:00Z">
        <w:r w:rsidRPr="009F770B">
          <w:delText>Simepand</w:delText>
        </w:r>
      </w:del>
      <w:r w:rsidRPr="009F770B">
        <w:t xml:space="preserve"> Robust Rules for Monetary Policy” in Benjamin M. Friedman and Michael Woodford (eds.) </w:t>
      </w:r>
      <w:r w:rsidRPr="009F770B">
        <w:rPr>
          <w:i/>
          <w:iCs/>
        </w:rPr>
        <w:t>Handbook of Monetary Economics</w:t>
      </w:r>
      <w:r w:rsidRPr="009F770B">
        <w:t>, volume 3B (Amsterdam: North-Holland), pp. 829-859.</w:t>
      </w:r>
      <w:ins w:id="1392" w:author="Robert Tetlow" w:date="2025-03-21T14:08:00Z" w16du:dateUtc="2025-03-21T18:08:00Z">
        <w:r w:rsidR="004E7866">
          <w:t xml:space="preserve"> </w:t>
        </w:r>
      </w:ins>
    </w:p>
    <w:p w14:paraId="539D2743" w14:textId="77777777" w:rsidR="007D65DD" w:rsidRDefault="004E7866" w:rsidP="007D65DD">
      <w:pPr>
        <w:pStyle w:val="Heading3"/>
        <w:rPr>
          <w:ins w:id="1393" w:author="Robert Tetlow" w:date="2025-06-09T13:23:00Z" w16du:dateUtc="2025-06-09T17:23:00Z"/>
        </w:rPr>
      </w:pPr>
      <w:proofErr w:type="spellStart"/>
      <w:ins w:id="1394" w:author="Robert Tetlow" w:date="2025-03-21T14:08:00Z" w16du:dateUtc="2025-03-21T18:08:00Z">
        <w:r>
          <w:t>Tenreyro</w:t>
        </w:r>
        <w:proofErr w:type="spellEnd"/>
        <w:r>
          <w:t>, S</w:t>
        </w:r>
      </w:ins>
      <w:ins w:id="1395" w:author="Robert Tetlow" w:date="2025-03-21T14:09:00Z" w16du:dateUtc="2025-03-21T18:09:00Z">
        <w:r>
          <w:t>yl</w:t>
        </w:r>
      </w:ins>
      <w:ins w:id="1396" w:author="Robert Tetlow" w:date="2025-03-21T14:08:00Z" w16du:dateUtc="2025-03-21T18:08:00Z">
        <w:r>
          <w:t>v</w:t>
        </w:r>
      </w:ins>
      <w:ins w:id="1397" w:author="Robert Tetlow" w:date="2025-03-21T14:12:00Z" w16du:dateUtc="2025-03-21T18:12:00Z">
        <w:r>
          <w:t>ana</w:t>
        </w:r>
      </w:ins>
      <w:ins w:id="1398" w:author="Robert Tetlow" w:date="2025-03-21T14:08:00Z" w16du:dateUtc="2025-03-21T18:08:00Z">
        <w:r>
          <w:t xml:space="preserve"> and G</w:t>
        </w:r>
      </w:ins>
      <w:ins w:id="1399" w:author="Robert Tetlow" w:date="2025-03-21T14:11:00Z" w16du:dateUtc="2025-03-21T18:11:00Z">
        <w:r>
          <w:t>regory</w:t>
        </w:r>
      </w:ins>
      <w:ins w:id="1400" w:author="Robert Tetlow" w:date="2025-03-21T14:08:00Z" w16du:dateUtc="2025-03-21T18:08:00Z">
        <w:r>
          <w:t xml:space="preserve"> Thwaites (2016) “Pushing on a string: U.S. monetary policy is less powerful in recessions” </w:t>
        </w:r>
        <w:r w:rsidRPr="004E7866">
          <w:rPr>
            <w:i/>
            <w:iCs/>
            <w:rPrChange w:id="1401" w:author="Robert Tetlow" w:date="2025-03-21T14:09:00Z" w16du:dateUtc="2025-03-21T18:09:00Z">
              <w:rPr/>
            </w:rPrChange>
          </w:rPr>
          <w:t>American Economic Journal:</w:t>
        </w:r>
      </w:ins>
      <w:ins w:id="1402" w:author="Robert Tetlow" w:date="2025-03-21T14:09:00Z" w16du:dateUtc="2025-03-21T18:09:00Z">
        <w:r w:rsidRPr="004E7866">
          <w:rPr>
            <w:i/>
            <w:iCs/>
            <w:rPrChange w:id="1403" w:author="Robert Tetlow" w:date="2025-03-21T14:09:00Z" w16du:dateUtc="2025-03-21T18:09:00Z">
              <w:rPr/>
            </w:rPrChange>
          </w:rPr>
          <w:t xml:space="preserve"> Macroeconomics</w:t>
        </w:r>
        <w:r>
          <w:t>,8(4): 43-74.</w:t>
        </w:r>
      </w:ins>
      <w:ins w:id="1404" w:author="Robert Tetlow" w:date="2025-06-09T13:23:00Z" w16du:dateUtc="2025-06-09T17:23:00Z">
        <w:r w:rsidR="007D65DD" w:rsidRPr="007D65DD">
          <w:t xml:space="preserve"> </w:t>
        </w:r>
      </w:ins>
    </w:p>
    <w:p w14:paraId="65E1A5A8" w14:textId="5F0DD959" w:rsidR="004E7866" w:rsidRPr="004E7866" w:rsidRDefault="007D65DD" w:rsidP="007D65DD">
      <w:pPr>
        <w:pStyle w:val="Heading3"/>
        <w:rPr>
          <w:ins w:id="1405" w:author="Robert Tetlow" w:date="2025-04-01T15:36:00Z" w16du:dateUtc="2025-04-01T19:36:00Z"/>
        </w:rPr>
      </w:pPr>
      <w:ins w:id="1406" w:author="Robert Tetlow" w:date="2025-06-09T13:23:00Z" w16du:dateUtc="2025-06-09T17:23:00Z">
        <w:r>
          <w:t xml:space="preserve">Tetlow, Robert J. (2022) “How large is the output cost of disinflation?” Finance and Economics Discussion Series working paper no. 2022-079 (November). </w:t>
        </w:r>
      </w:ins>
    </w:p>
    <w:p w14:paraId="402BBDCE" w14:textId="77777777" w:rsidR="00710600" w:rsidRPr="009F770B" w:rsidRDefault="00710600" w:rsidP="00662D81">
      <w:pPr>
        <w:pStyle w:val="Heading3"/>
      </w:pPr>
      <w:r w:rsidRPr="009F770B">
        <w:t xml:space="preserve">Waller, Christopher J. (2023).  “Big Shocks Travel Fast: Why Policy Lags May Be Shorter Than You Think,” Remarks at </w:t>
      </w:r>
      <w:del w:id="1407" w:author="Robert Tetlow" w:date="2025-03-21T14:01:00Z" w16du:dateUtc="2025-03-21T18:01:00Z">
        <w:r w:rsidRPr="009F770B">
          <w:delText>the</w:delText>
        </w:r>
      </w:del>
      <w:r w:rsidRPr="009F770B">
        <w:t xml:space="preserve">The Money Marketeers of New York University, July 13.  </w:t>
      </w:r>
    </w:p>
    <w:p w14:paraId="691D6F03" w14:textId="4D3648E3" w:rsidR="00710600" w:rsidRPr="009F770B" w:rsidRDefault="00710600" w:rsidP="00662D81">
      <w:pPr>
        <w:pStyle w:val="Heading3"/>
      </w:pPr>
      <w:r w:rsidRPr="009F770B">
        <w:t>Weiland, Volker; Tobias Cwik, Gernot J. Müller, Sebastian Schmidt and Maik Wolters</w:t>
      </w:r>
      <w:ins w:id="1408" w:author="Robert Tetlow" w:date="2025-03-21T14:02:00Z" w16du:dateUtc="2025-03-21T18:02:00Z">
        <w:r w:rsidR="00FE4A44">
          <w:t xml:space="preserve"> (2012)</w:t>
        </w:r>
      </w:ins>
      <w:ins w:id="1409" w:author="Robert Tetlow" w:date="2025-04-01T15:36:00Z" w16du:dateUtc="2025-04-01T19:36:00Z">
        <w:r w:rsidRPr="009F770B">
          <w:t>,</w:t>
        </w:r>
      </w:ins>
      <w:del w:id="1410" w:author="Robert Tetlow" w:date="2025-04-01T15:36:00Z" w16du:dateUtc="2025-04-01T19:36:00Z">
        <w:r w:rsidRPr="009F770B">
          <w:delText>,</w:delText>
        </w:r>
      </w:del>
      <w:r w:rsidRPr="009F770B">
        <w:t> "A New comparative approach to macroeconomic modeling and policy analysis", </w:t>
      </w:r>
      <w:r w:rsidRPr="00741D61">
        <w:rPr>
          <w:i/>
          <w:iCs/>
          <w:color w:val="auto"/>
        </w:rPr>
        <w:t>Journal of Economic Behavior and Organization</w:t>
      </w:r>
      <w:r w:rsidRPr="009F770B">
        <w:t>,</w:t>
      </w:r>
      <w:del w:id="1411" w:author="Robert Tetlow" w:date="2025-03-21T14:02:00Z" w16du:dateUtc="2025-03-21T18:02:00Z">
        <w:r w:rsidRPr="009F770B">
          <w:delText xml:space="preserve"> August 2012, Vol. </w:delText>
        </w:r>
      </w:del>
      <w:r w:rsidRPr="009F770B">
        <w:t>83</w:t>
      </w:r>
      <w:ins w:id="1412" w:author="Robert Tetlow" w:date="2025-06-09T13:17:00Z" w16du:dateUtc="2025-06-09T17:17:00Z">
        <w:r w:rsidR="007D65DD">
          <w:t>(3)</w:t>
        </w:r>
      </w:ins>
      <w:ins w:id="1413" w:author="Robert Tetlow" w:date="2025-03-21T14:02:00Z" w16du:dateUtc="2025-03-21T18:02:00Z">
        <w:r w:rsidR="00FE4A44">
          <w:t xml:space="preserve">: </w:t>
        </w:r>
      </w:ins>
      <w:del w:id="1414" w:author="Robert Tetlow" w:date="2025-03-21T14:02:00Z" w16du:dateUtc="2025-03-21T18:02:00Z">
        <w:r w:rsidRPr="009F770B">
          <w:delText xml:space="preserve">, </w:delText>
        </w:r>
      </w:del>
      <w:r w:rsidRPr="009F770B">
        <w:t>523-54</w:t>
      </w:r>
      <w:ins w:id="1415" w:author="Robert Tetlow" w:date="2025-03-21T14:02:00Z" w16du:dateUtc="2025-03-21T18:02:00Z">
        <w:r w:rsidRPr="009F770B">
          <w:t>1</w:t>
        </w:r>
        <w:r w:rsidR="00FE4A44">
          <w:t>.</w:t>
        </w:r>
      </w:ins>
      <w:del w:id="1416" w:author="Robert Tetlow" w:date="2025-03-21T14:02:00Z" w16du:dateUtc="2025-03-21T18:02:00Z">
        <w:r w:rsidRPr="009F770B" w:rsidDel="00FE4A44">
          <w:delText>1</w:delText>
        </w:r>
      </w:del>
    </w:p>
    <w:p w14:paraId="2938A480" w14:textId="099AEE68" w:rsidR="00710600" w:rsidRPr="009F770B" w:rsidRDefault="00710600" w:rsidP="00662D81">
      <w:pPr>
        <w:pStyle w:val="Heading3"/>
      </w:pPr>
      <w:r w:rsidRPr="009F770B">
        <w:t xml:space="preserve">Wieland, Volker; Elena Afanasyeva, Meguy Kuete, and </w:t>
      </w:r>
      <w:del w:id="1417" w:author="Robert Tetlow" w:date="2025-03-24T15:26:00Z" w16du:dateUtc="2025-03-24T19:26:00Z">
        <w:r w:rsidRPr="009F770B">
          <w:delText>Jinhyuk</w:delText>
        </w:r>
      </w:del>
      <w:ins w:id="1418" w:author="Robert Tetlow" w:date="2025-03-24T15:26:00Z" w16du:dateUtc="2025-03-24T19:26:00Z">
        <w:r w:rsidR="00242178" w:rsidRPr="009F770B">
          <w:t>Jinh Yuk</w:t>
        </w:r>
      </w:ins>
      <w:r w:rsidRPr="009F770B">
        <w:t xml:space="preserve"> Yoo</w:t>
      </w:r>
      <w:ins w:id="1419" w:author="Robert Tetlow" w:date="2025-03-21T14:02:00Z" w16du:dateUtc="2025-03-21T18:02:00Z">
        <w:r w:rsidR="00FE4A44">
          <w:t xml:space="preserve"> (2016)</w:t>
        </w:r>
      </w:ins>
      <w:ins w:id="1420" w:author="Robert Tetlow" w:date="2025-04-01T15:36:00Z" w16du:dateUtc="2025-04-01T19:36:00Z">
        <w:r w:rsidRPr="009F770B">
          <w:t>.</w:t>
        </w:r>
      </w:ins>
      <w:del w:id="1421" w:author="Robert Tetlow" w:date="2025-04-01T15:36:00Z" w16du:dateUtc="2025-04-01T19:36:00Z">
        <w:r w:rsidRPr="009F770B">
          <w:delText>.</w:delText>
        </w:r>
      </w:del>
      <w:r w:rsidRPr="009F770B">
        <w:t xml:space="preserve"> "New methods for macro-financial model comparison and policy analysis." </w:t>
      </w:r>
      <w:ins w:id="1422" w:author="Robert Tetlow" w:date="2025-06-09T13:15:00Z" w16du:dateUtc="2025-06-09T17:15:00Z">
        <w:r w:rsidR="007D65DD">
          <w:t xml:space="preserve">In John B. Taylor and Harald Uhlig (eds.) </w:t>
        </w:r>
      </w:ins>
      <w:r w:rsidRPr="00B9648C">
        <w:rPr>
          <w:i/>
          <w:iCs/>
          <w:color w:val="auto"/>
        </w:rPr>
        <w:t>Handbook of Macroeconomics</w:t>
      </w:r>
      <w:ins w:id="1423" w:author="Robert Tetlow" w:date="2025-06-09T13:15:00Z" w16du:dateUtc="2025-06-09T17:15:00Z">
        <w:r w:rsidR="007D65DD">
          <w:t xml:space="preserve"> vol. </w:t>
        </w:r>
      </w:ins>
      <w:del w:id="1424" w:author="Robert Tetlow" w:date="2025-03-21T14:02:00Z" w16du:dateUtc="2025-03-21T18:02:00Z">
        <w:r w:rsidRPr="009F770B">
          <w:delText> </w:delText>
        </w:r>
      </w:del>
      <w:r w:rsidRPr="009F770B">
        <w:t>2</w:t>
      </w:r>
      <w:ins w:id="1425" w:author="Robert Tetlow" w:date="2025-06-09T13:16:00Z" w16du:dateUtc="2025-06-09T17:16:00Z">
        <w:r w:rsidR="007D65DD">
          <w:t xml:space="preserve"> (Amsterdam: North-Holland)</w:t>
        </w:r>
      </w:ins>
      <w:del w:id="1426" w:author="Robert Tetlow" w:date="2025-03-21T14:02:00Z" w16du:dateUtc="2025-03-21T18:02:00Z">
        <w:r w:rsidRPr="009F770B">
          <w:delText> (2016)</w:delText>
        </w:r>
      </w:del>
      <w:ins w:id="1427" w:author="Robert Tetlow" w:date="2025-06-09T13:16:00Z" w16du:dateUtc="2025-06-09T17:16:00Z">
        <w:r w:rsidR="007D65DD">
          <w:t>, pp.</w:t>
        </w:r>
      </w:ins>
      <w:del w:id="1428" w:author="Robert Tetlow" w:date="2025-06-09T13:16:00Z" w16du:dateUtc="2025-06-09T17:16:00Z">
        <w:r w:rsidRPr="009F770B" w:rsidDel="007D65DD">
          <w:delText>:</w:delText>
        </w:r>
      </w:del>
      <w:r w:rsidRPr="009F770B">
        <w:t xml:space="preserve"> 1241-1319</w:t>
      </w:r>
    </w:p>
    <w:p w14:paraId="76699625" w14:textId="77777777" w:rsidR="00741D61" w:rsidRDefault="00741D61">
      <w:pPr>
        <w:rPr>
          <w:rFonts w:cs="Times New Roman"/>
          <w:b/>
          <w:bCs/>
          <w:szCs w:val="24"/>
        </w:rPr>
      </w:pPr>
      <w:r>
        <w:rPr>
          <w:rFonts w:cs="Times New Roman"/>
          <w:b/>
          <w:bCs/>
          <w:szCs w:val="24"/>
        </w:rPr>
        <w:br w:type="page"/>
      </w:r>
    </w:p>
    <w:p w14:paraId="2DC4D4B5" w14:textId="1FDB2889" w:rsidR="00B0787A" w:rsidRPr="00F02CA8" w:rsidRDefault="00B0787A" w:rsidP="00837847">
      <w:pPr>
        <w:spacing w:before="100" w:beforeAutospacing="1" w:after="100" w:afterAutospacing="1" w:line="240" w:lineRule="auto"/>
        <w:rPr>
          <w:rFonts w:cs="Times New Roman"/>
          <w:b/>
          <w:bCs/>
          <w:szCs w:val="24"/>
        </w:rPr>
      </w:pPr>
      <w:r>
        <w:rPr>
          <w:rFonts w:cs="Times New Roman"/>
          <w:b/>
          <w:bCs/>
          <w:szCs w:val="24"/>
        </w:rPr>
        <w:lastRenderedPageBreak/>
        <w:t>Appendix</w:t>
      </w:r>
      <w:r w:rsidR="00BF0F3E">
        <w:rPr>
          <w:rFonts w:cs="Times New Roman"/>
          <w:b/>
          <w:bCs/>
          <w:szCs w:val="24"/>
        </w:rPr>
        <w:t xml:space="preserve"> A</w:t>
      </w:r>
    </w:p>
    <w:p w14:paraId="552AC1FC" w14:textId="0F19D741" w:rsidR="00837847" w:rsidRDefault="00837847" w:rsidP="00837847">
      <w:pPr>
        <w:spacing w:before="100" w:beforeAutospacing="1" w:after="100" w:afterAutospacing="1" w:line="240" w:lineRule="auto"/>
        <w:rPr>
          <w:rFonts w:cs="Times New Roman"/>
          <w:szCs w:val="24"/>
        </w:rPr>
      </w:pPr>
      <w:r>
        <w:rPr>
          <w:rFonts w:cs="Times New Roman"/>
          <w:szCs w:val="24"/>
        </w:rPr>
        <w:t>List of models used</w:t>
      </w:r>
      <w:r w:rsidR="00FA6A82">
        <w:rPr>
          <w:rFonts w:cs="Times New Roman"/>
          <w:szCs w:val="24"/>
        </w:rPr>
        <w:t xml:space="preserve"> in this study</w:t>
      </w:r>
    </w:p>
    <w:tbl>
      <w:tblPr>
        <w:tblStyle w:val="TableGrid"/>
        <w:tblW w:w="9355" w:type="dxa"/>
        <w:tblLook w:val="04A0" w:firstRow="1" w:lastRow="0" w:firstColumn="1" w:lastColumn="0" w:noHBand="0" w:noVBand="1"/>
      </w:tblPr>
      <w:tblGrid>
        <w:gridCol w:w="2164"/>
        <w:gridCol w:w="4851"/>
        <w:gridCol w:w="2340"/>
      </w:tblGrid>
      <w:tr w:rsidR="001F07BD" w14:paraId="7C5F0726" w14:textId="77777777" w:rsidTr="00635C6C">
        <w:trPr>
          <w:trHeight w:val="317"/>
        </w:trPr>
        <w:tc>
          <w:tcPr>
            <w:tcW w:w="2164" w:type="dxa"/>
            <w:vMerge w:val="restart"/>
          </w:tcPr>
          <w:p w14:paraId="23E78665" w14:textId="77777777" w:rsidR="001F07BD" w:rsidRPr="00D16481" w:rsidRDefault="001F07BD" w:rsidP="00050C0F">
            <w:pPr>
              <w:spacing w:before="0" w:line="276" w:lineRule="auto"/>
              <w:rPr>
                <w:rFonts w:cs="Times New Roman"/>
                <w:szCs w:val="24"/>
              </w:rPr>
            </w:pPr>
            <w:r w:rsidRPr="00D16481">
              <w:rPr>
                <w:rFonts w:cs="Times New Roman"/>
                <w:szCs w:val="24"/>
              </w:rPr>
              <w:t>MMB name</w:t>
            </w:r>
          </w:p>
        </w:tc>
        <w:tc>
          <w:tcPr>
            <w:tcW w:w="4851" w:type="dxa"/>
          </w:tcPr>
          <w:p w14:paraId="041B873E" w14:textId="77777777" w:rsidR="001F07BD" w:rsidRPr="00D16481" w:rsidRDefault="001F07BD" w:rsidP="00050C0F">
            <w:pPr>
              <w:spacing w:before="0" w:line="276" w:lineRule="auto"/>
              <w:rPr>
                <w:rFonts w:cs="Times New Roman"/>
                <w:szCs w:val="24"/>
              </w:rPr>
            </w:pPr>
            <w:r w:rsidRPr="00D16481">
              <w:rPr>
                <w:rFonts w:cs="Times New Roman"/>
                <w:szCs w:val="24"/>
              </w:rPr>
              <w:t>Source</w:t>
            </w:r>
          </w:p>
        </w:tc>
        <w:tc>
          <w:tcPr>
            <w:tcW w:w="2340" w:type="dxa"/>
          </w:tcPr>
          <w:p w14:paraId="2F2011FE" w14:textId="77777777" w:rsidR="001F07BD" w:rsidRPr="00D16481" w:rsidRDefault="001F07BD" w:rsidP="00050C0F">
            <w:pPr>
              <w:spacing w:before="0" w:line="276" w:lineRule="auto"/>
              <w:rPr>
                <w:rFonts w:cs="Times New Roman"/>
                <w:szCs w:val="24"/>
              </w:rPr>
            </w:pPr>
            <w:commentRangeStart w:id="1429"/>
            <w:r w:rsidRPr="00D16481">
              <w:rPr>
                <w:rFonts w:cs="Times New Roman"/>
                <w:szCs w:val="24"/>
              </w:rPr>
              <w:t>Comment</w:t>
            </w:r>
            <w:commentRangeEnd w:id="1429"/>
            <w:r w:rsidR="00484EE4">
              <w:rPr>
                <w:rStyle w:val="CommentReference"/>
              </w:rPr>
              <w:commentReference w:id="1429"/>
            </w:r>
            <w:r w:rsidRPr="00D16481">
              <w:rPr>
                <w:rFonts w:cs="Times New Roman"/>
                <w:szCs w:val="24"/>
              </w:rPr>
              <w:t>s</w:t>
            </w:r>
          </w:p>
        </w:tc>
      </w:tr>
      <w:tr w:rsidR="001F07BD" w14:paraId="16C64D19" w14:textId="77777777" w:rsidTr="00635C6C">
        <w:trPr>
          <w:trHeight w:val="317"/>
        </w:trPr>
        <w:tc>
          <w:tcPr>
            <w:tcW w:w="2164" w:type="dxa"/>
            <w:vMerge/>
          </w:tcPr>
          <w:p w14:paraId="4517503E" w14:textId="77777777" w:rsidR="001F07BD" w:rsidRPr="00D16481" w:rsidRDefault="001F07BD" w:rsidP="00050C0F">
            <w:pPr>
              <w:spacing w:before="0" w:line="276" w:lineRule="auto"/>
              <w:rPr>
                <w:rFonts w:cs="Times New Roman"/>
                <w:szCs w:val="24"/>
              </w:rPr>
            </w:pPr>
          </w:p>
        </w:tc>
        <w:tc>
          <w:tcPr>
            <w:tcW w:w="4851" w:type="dxa"/>
          </w:tcPr>
          <w:p w14:paraId="2A6E2EBF" w14:textId="77777777" w:rsidR="001F07BD" w:rsidRPr="00D16481" w:rsidRDefault="001F07BD" w:rsidP="00050C0F">
            <w:pPr>
              <w:spacing w:before="0" w:line="276" w:lineRule="auto"/>
              <w:rPr>
                <w:rFonts w:cs="Times New Roman"/>
                <w:szCs w:val="24"/>
              </w:rPr>
            </w:pPr>
          </w:p>
        </w:tc>
        <w:tc>
          <w:tcPr>
            <w:tcW w:w="2340" w:type="dxa"/>
          </w:tcPr>
          <w:p w14:paraId="60040F28" w14:textId="77777777" w:rsidR="001F07BD" w:rsidRPr="00D16481" w:rsidRDefault="001F07BD" w:rsidP="00050C0F">
            <w:pPr>
              <w:spacing w:before="0" w:line="276" w:lineRule="auto"/>
              <w:rPr>
                <w:rFonts w:cs="Times New Roman"/>
                <w:szCs w:val="24"/>
              </w:rPr>
            </w:pPr>
          </w:p>
        </w:tc>
      </w:tr>
      <w:tr w:rsidR="001F07BD" w14:paraId="567B311D" w14:textId="77777777" w:rsidTr="00635C6C">
        <w:tc>
          <w:tcPr>
            <w:tcW w:w="2164" w:type="dxa"/>
          </w:tcPr>
          <w:p w14:paraId="5B7C7F75" w14:textId="77777777" w:rsidR="001F07BD" w:rsidRPr="00D16481" w:rsidRDefault="001F07BD" w:rsidP="00050C0F">
            <w:pPr>
              <w:spacing w:before="0" w:line="276" w:lineRule="auto"/>
              <w:rPr>
                <w:rFonts w:cs="Times New Roman"/>
                <w:szCs w:val="24"/>
              </w:rPr>
            </w:pPr>
            <w:r w:rsidRPr="00D16481">
              <w:rPr>
                <w:rFonts w:cs="Times New Roman"/>
                <w:szCs w:val="24"/>
              </w:rPr>
              <w:t>G2_SIGMA08</w:t>
            </w:r>
          </w:p>
        </w:tc>
        <w:tc>
          <w:tcPr>
            <w:tcW w:w="4851" w:type="dxa"/>
          </w:tcPr>
          <w:p w14:paraId="52329035" w14:textId="77777777" w:rsidR="001F07BD" w:rsidRPr="00D16481" w:rsidRDefault="001F07BD" w:rsidP="00050C0F">
            <w:pPr>
              <w:spacing w:before="0" w:line="276" w:lineRule="auto"/>
            </w:pPr>
            <w:r>
              <w:t xml:space="preserve">Erceg et al. (2008): Trade adjustment and the composition of trade, </w:t>
            </w:r>
            <w:r w:rsidRPr="00050C0F">
              <w:rPr>
                <w:i/>
                <w:iCs/>
              </w:rPr>
              <w:t>Journal of Economic Dynamics &amp; Control</w:t>
            </w:r>
            <w:r>
              <w:t xml:space="preserve"> 32, pp. 2622–2650</w:t>
            </w:r>
          </w:p>
        </w:tc>
        <w:tc>
          <w:tcPr>
            <w:tcW w:w="2340" w:type="dxa"/>
          </w:tcPr>
          <w:p w14:paraId="78D31FE3" w14:textId="70E269FB" w:rsidR="001F07BD" w:rsidRPr="00D16481" w:rsidRDefault="001F07BD" w:rsidP="00050C0F">
            <w:pPr>
              <w:spacing w:before="0" w:line="276" w:lineRule="auto"/>
              <w:rPr>
                <w:rFonts w:cs="Times New Roman"/>
                <w:szCs w:val="24"/>
              </w:rPr>
            </w:pPr>
          </w:p>
        </w:tc>
      </w:tr>
      <w:tr w:rsidR="001F07BD" w14:paraId="17990C5A" w14:textId="77777777" w:rsidTr="00635C6C">
        <w:tc>
          <w:tcPr>
            <w:tcW w:w="2164" w:type="dxa"/>
          </w:tcPr>
          <w:p w14:paraId="05EC0595" w14:textId="77777777" w:rsidR="001F07BD" w:rsidRPr="00D16481" w:rsidRDefault="001F07BD" w:rsidP="00050C0F">
            <w:pPr>
              <w:spacing w:before="0" w:line="276" w:lineRule="auto"/>
              <w:rPr>
                <w:rFonts w:cs="Times New Roman"/>
                <w:szCs w:val="24"/>
              </w:rPr>
            </w:pPr>
            <w:r w:rsidRPr="00D16481">
              <w:rPr>
                <w:rFonts w:cs="Times New Roman"/>
                <w:szCs w:val="24"/>
              </w:rPr>
              <w:t>G3_CW03</w:t>
            </w:r>
          </w:p>
        </w:tc>
        <w:tc>
          <w:tcPr>
            <w:tcW w:w="4851" w:type="dxa"/>
          </w:tcPr>
          <w:p w14:paraId="4A9EEB43" w14:textId="77777777" w:rsidR="001F07BD" w:rsidRPr="00050C0F" w:rsidRDefault="001F07BD" w:rsidP="00050C0F">
            <w:pPr>
              <w:spacing w:before="0" w:line="276" w:lineRule="auto"/>
              <w:rPr>
                <w:rFonts w:cs="Times New Roman"/>
                <w:i/>
                <w:iCs/>
                <w:szCs w:val="24"/>
              </w:rPr>
            </w:pPr>
            <w:r>
              <w:rPr>
                <w:rFonts w:cs="Times New Roman"/>
                <w:szCs w:val="24"/>
              </w:rPr>
              <w:t>Coenen and Wieland (2002): Inflation dynamics and international linkages</w:t>
            </w:r>
            <w:r>
              <w:t xml:space="preserve">: A model of the United States, the Euro Area and Japan, </w:t>
            </w:r>
            <w:r>
              <w:rPr>
                <w:i/>
                <w:iCs/>
              </w:rPr>
              <w:t xml:space="preserve">ECB Working Paper Series </w:t>
            </w:r>
            <w:r w:rsidRPr="00050C0F">
              <w:t>181</w:t>
            </w:r>
          </w:p>
        </w:tc>
        <w:tc>
          <w:tcPr>
            <w:tcW w:w="2340" w:type="dxa"/>
          </w:tcPr>
          <w:p w14:paraId="4DB443C7" w14:textId="33BC2C10" w:rsidR="001F07BD" w:rsidRPr="00D16481" w:rsidRDefault="001F07BD" w:rsidP="00050C0F">
            <w:pPr>
              <w:spacing w:before="0" w:line="276" w:lineRule="auto"/>
              <w:rPr>
                <w:rFonts w:cs="Times New Roman"/>
                <w:szCs w:val="24"/>
              </w:rPr>
            </w:pPr>
          </w:p>
        </w:tc>
      </w:tr>
      <w:tr w:rsidR="001F07BD" w14:paraId="3FB0235B" w14:textId="77777777" w:rsidTr="00635C6C">
        <w:tc>
          <w:tcPr>
            <w:tcW w:w="2164" w:type="dxa"/>
          </w:tcPr>
          <w:p w14:paraId="108609A2" w14:textId="77777777" w:rsidR="001F07BD" w:rsidRPr="00D16481" w:rsidRDefault="001F07BD" w:rsidP="00050C0F">
            <w:pPr>
              <w:spacing w:before="0" w:line="276" w:lineRule="auto"/>
              <w:rPr>
                <w:rFonts w:cs="Times New Roman"/>
                <w:szCs w:val="24"/>
              </w:rPr>
            </w:pPr>
            <w:r w:rsidRPr="00D16481">
              <w:rPr>
                <w:rFonts w:cs="Times New Roman"/>
                <w:szCs w:val="24"/>
              </w:rPr>
              <w:t>G7_TAY93</w:t>
            </w:r>
          </w:p>
        </w:tc>
        <w:tc>
          <w:tcPr>
            <w:tcW w:w="4851" w:type="dxa"/>
          </w:tcPr>
          <w:p w14:paraId="012C5596" w14:textId="77777777" w:rsidR="001F07BD" w:rsidRPr="00050C0F" w:rsidRDefault="001F07BD" w:rsidP="00050C0F">
            <w:pPr>
              <w:spacing w:before="0" w:line="276" w:lineRule="auto"/>
              <w:rPr>
                <w:rFonts w:cs="Times New Roman"/>
                <w:i/>
                <w:iCs/>
                <w:szCs w:val="24"/>
              </w:rPr>
            </w:pPr>
            <w:r>
              <w:rPr>
                <w:rFonts w:cs="Times New Roman"/>
                <w:szCs w:val="24"/>
              </w:rPr>
              <w:t>Taylor (1993): Macroeconomic Policy in a World Economy</w:t>
            </w:r>
          </w:p>
        </w:tc>
        <w:tc>
          <w:tcPr>
            <w:tcW w:w="2340" w:type="dxa"/>
          </w:tcPr>
          <w:p w14:paraId="1CDC04C8" w14:textId="77777777" w:rsidR="001F07BD" w:rsidRPr="00D16481" w:rsidRDefault="001F07BD" w:rsidP="00050C0F">
            <w:pPr>
              <w:spacing w:before="0" w:line="276" w:lineRule="auto"/>
              <w:rPr>
                <w:rFonts w:cs="Times New Roman"/>
                <w:szCs w:val="24"/>
              </w:rPr>
            </w:pPr>
            <w:r w:rsidRPr="00D16481">
              <w:rPr>
                <w:rFonts w:cs="Times New Roman"/>
                <w:szCs w:val="24"/>
              </w:rPr>
              <w:t xml:space="preserve">Cannot implement inflation target shock to calculate </w:t>
            </w:r>
            <w:r w:rsidRPr="00D16481">
              <w:rPr>
                <w:rFonts w:cs="Times New Roman"/>
                <w:i/>
                <w:iCs/>
                <w:szCs w:val="24"/>
              </w:rPr>
              <w:t>sacratio</w:t>
            </w:r>
          </w:p>
        </w:tc>
      </w:tr>
      <w:tr w:rsidR="001F07BD" w14:paraId="13524F3C" w14:textId="77777777" w:rsidTr="00635C6C">
        <w:tc>
          <w:tcPr>
            <w:tcW w:w="2164" w:type="dxa"/>
          </w:tcPr>
          <w:p w14:paraId="2A50F76B" w14:textId="77777777" w:rsidR="001F07BD" w:rsidRPr="00D16481" w:rsidRDefault="001F07BD" w:rsidP="00050C0F">
            <w:pPr>
              <w:spacing w:before="0" w:line="276" w:lineRule="auto"/>
              <w:rPr>
                <w:rFonts w:cs="Times New Roman"/>
                <w:szCs w:val="24"/>
              </w:rPr>
            </w:pPr>
            <w:r w:rsidRPr="00D16481">
              <w:rPr>
                <w:rFonts w:cs="Times New Roman"/>
                <w:szCs w:val="24"/>
              </w:rPr>
              <w:t>NK_AFL15</w:t>
            </w:r>
          </w:p>
        </w:tc>
        <w:tc>
          <w:tcPr>
            <w:tcW w:w="4851" w:type="dxa"/>
          </w:tcPr>
          <w:p w14:paraId="7F309803" w14:textId="77777777" w:rsidR="001F07BD" w:rsidRPr="00D16481" w:rsidRDefault="001F07BD" w:rsidP="00050C0F">
            <w:pPr>
              <w:spacing w:before="0" w:line="276" w:lineRule="auto"/>
              <w:rPr>
                <w:rFonts w:cs="Times New Roman"/>
                <w:szCs w:val="24"/>
              </w:rPr>
            </w:pPr>
            <w:r w:rsidRPr="00D16481">
              <w:rPr>
                <w:rFonts w:cs="Times New Roman"/>
                <w:szCs w:val="24"/>
              </w:rPr>
              <w:t xml:space="preserve">Angeloni et al. (2015): Monetary policy and risk taking, </w:t>
            </w:r>
            <w:r w:rsidRPr="00D16481">
              <w:rPr>
                <w:rFonts w:cs="Times New Roman"/>
                <w:i/>
                <w:iCs/>
                <w:szCs w:val="24"/>
              </w:rPr>
              <w:t>Journal of Economic Dynamics &amp; Control</w:t>
            </w:r>
            <w:r w:rsidRPr="00D16481">
              <w:rPr>
                <w:rFonts w:cs="Times New Roman"/>
                <w:szCs w:val="24"/>
              </w:rPr>
              <w:t xml:space="preserve"> 52, pp. 285</w:t>
            </w:r>
            <w:r>
              <w:t>–</w:t>
            </w:r>
            <w:r w:rsidRPr="00D16481">
              <w:rPr>
                <w:rFonts w:cs="Times New Roman"/>
                <w:szCs w:val="24"/>
              </w:rPr>
              <w:t>307</w:t>
            </w:r>
          </w:p>
        </w:tc>
        <w:tc>
          <w:tcPr>
            <w:tcW w:w="2340" w:type="dxa"/>
          </w:tcPr>
          <w:p w14:paraId="0644AA9F" w14:textId="77777777" w:rsidR="001F07BD" w:rsidRPr="00D16481" w:rsidRDefault="001F07BD" w:rsidP="00050C0F">
            <w:pPr>
              <w:spacing w:before="0" w:line="276" w:lineRule="auto"/>
              <w:rPr>
                <w:rFonts w:cs="Times New Roman"/>
                <w:szCs w:val="24"/>
              </w:rPr>
            </w:pPr>
          </w:p>
        </w:tc>
      </w:tr>
      <w:tr w:rsidR="001F07BD" w14:paraId="65B552BB" w14:textId="77777777" w:rsidTr="00635C6C">
        <w:tc>
          <w:tcPr>
            <w:tcW w:w="2164" w:type="dxa"/>
          </w:tcPr>
          <w:p w14:paraId="6A507DF6" w14:textId="77777777" w:rsidR="001F07BD" w:rsidRPr="00D16481" w:rsidRDefault="001F07BD" w:rsidP="00050C0F">
            <w:pPr>
              <w:spacing w:before="0" w:line="276" w:lineRule="auto"/>
              <w:rPr>
                <w:rFonts w:cs="Times New Roman"/>
                <w:szCs w:val="24"/>
              </w:rPr>
            </w:pPr>
            <w:r w:rsidRPr="00D16481">
              <w:rPr>
                <w:rFonts w:cs="Times New Roman"/>
                <w:szCs w:val="24"/>
              </w:rPr>
              <w:t>NK_BGG99</w:t>
            </w:r>
          </w:p>
        </w:tc>
        <w:tc>
          <w:tcPr>
            <w:tcW w:w="4851" w:type="dxa"/>
          </w:tcPr>
          <w:p w14:paraId="2CFD3DA8" w14:textId="77777777" w:rsidR="001F07BD" w:rsidRPr="00D16481" w:rsidRDefault="001F07BD" w:rsidP="00050C0F">
            <w:pPr>
              <w:spacing w:before="0" w:line="276" w:lineRule="auto"/>
              <w:rPr>
                <w:rFonts w:cs="Times New Roman"/>
                <w:szCs w:val="24"/>
              </w:rPr>
            </w:pPr>
            <w:r>
              <w:rPr>
                <w:rFonts w:cs="Times New Roman"/>
                <w:szCs w:val="24"/>
              </w:rPr>
              <w:t xml:space="preserve">Bernanke et al. (1999): </w:t>
            </w:r>
            <w:r w:rsidRPr="00D16481">
              <w:t>The financial accelerator in a quantitative business cycles framework</w:t>
            </w:r>
            <w:r>
              <w:t xml:space="preserve">, in: Taylor, J.B., Woodford, M. (Eds.), </w:t>
            </w:r>
            <w:r w:rsidRPr="00050C0F">
              <w:rPr>
                <w:i/>
                <w:iCs/>
              </w:rPr>
              <w:t>Handbook of Macroeconomics Volume 1C</w:t>
            </w:r>
            <w:r>
              <w:t>, pp. 1341–1393</w:t>
            </w:r>
          </w:p>
        </w:tc>
        <w:tc>
          <w:tcPr>
            <w:tcW w:w="2340" w:type="dxa"/>
          </w:tcPr>
          <w:p w14:paraId="0A331B91" w14:textId="4ADE5905" w:rsidR="001F07BD" w:rsidRPr="00D16481" w:rsidRDefault="001F07BD" w:rsidP="00050C0F">
            <w:pPr>
              <w:spacing w:before="0" w:line="276" w:lineRule="auto"/>
              <w:rPr>
                <w:rFonts w:cs="Times New Roman"/>
                <w:szCs w:val="24"/>
              </w:rPr>
            </w:pPr>
          </w:p>
        </w:tc>
      </w:tr>
      <w:tr w:rsidR="001F07BD" w14:paraId="71AC77CE" w14:textId="77777777" w:rsidTr="00635C6C">
        <w:tc>
          <w:tcPr>
            <w:tcW w:w="2164" w:type="dxa"/>
          </w:tcPr>
          <w:p w14:paraId="215FD83C" w14:textId="77777777" w:rsidR="001F07BD" w:rsidRPr="00D16481" w:rsidRDefault="001F07BD" w:rsidP="00050C0F">
            <w:pPr>
              <w:spacing w:before="0" w:line="276" w:lineRule="auto"/>
              <w:rPr>
                <w:rFonts w:cs="Times New Roman"/>
                <w:szCs w:val="24"/>
              </w:rPr>
            </w:pPr>
            <w:r w:rsidRPr="00D16481">
              <w:rPr>
                <w:rFonts w:cs="Times New Roman"/>
                <w:szCs w:val="24"/>
              </w:rPr>
              <w:t>NK_BGUS10</w:t>
            </w:r>
          </w:p>
        </w:tc>
        <w:tc>
          <w:tcPr>
            <w:tcW w:w="4851" w:type="dxa"/>
          </w:tcPr>
          <w:p w14:paraId="74F737BB" w14:textId="77777777" w:rsidR="001F07BD" w:rsidRPr="00D16481" w:rsidRDefault="001F07BD" w:rsidP="00050C0F">
            <w:pPr>
              <w:spacing w:before="0" w:line="276" w:lineRule="auto"/>
              <w:rPr>
                <w:rFonts w:cs="Times New Roman"/>
                <w:szCs w:val="24"/>
              </w:rPr>
            </w:pPr>
            <w:r>
              <w:rPr>
                <w:rFonts w:cs="Times New Roman"/>
                <w:szCs w:val="24"/>
              </w:rPr>
              <w:t xml:space="preserve">Blanchard and Galí (2010): Labor markets and monetary policy: </w:t>
            </w:r>
            <w:r>
              <w:t xml:space="preserve">A new keynesian model with unemployment, </w:t>
            </w:r>
            <w:r>
              <w:rPr>
                <w:i/>
                <w:iCs/>
              </w:rPr>
              <w:t>American Economics Journal: Macroeconomics</w:t>
            </w:r>
            <w:r>
              <w:t xml:space="preserve"> 2, pp. 1–30</w:t>
            </w:r>
          </w:p>
        </w:tc>
        <w:tc>
          <w:tcPr>
            <w:tcW w:w="2340" w:type="dxa"/>
          </w:tcPr>
          <w:p w14:paraId="4B21FB24" w14:textId="5F30DC6D" w:rsidR="001F07BD" w:rsidRPr="00D16481" w:rsidRDefault="001F07BD" w:rsidP="00050C0F">
            <w:pPr>
              <w:spacing w:before="0" w:line="276" w:lineRule="auto"/>
              <w:rPr>
                <w:rFonts w:cs="Times New Roman"/>
                <w:szCs w:val="24"/>
              </w:rPr>
            </w:pPr>
          </w:p>
        </w:tc>
      </w:tr>
      <w:tr w:rsidR="001F07BD" w14:paraId="37B464A2" w14:textId="77777777" w:rsidTr="00635C6C">
        <w:tc>
          <w:tcPr>
            <w:tcW w:w="2164" w:type="dxa"/>
            <w:vAlign w:val="bottom"/>
          </w:tcPr>
          <w:p w14:paraId="086B5762"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CFP10</w:t>
            </w:r>
          </w:p>
        </w:tc>
        <w:tc>
          <w:tcPr>
            <w:tcW w:w="4851" w:type="dxa"/>
          </w:tcPr>
          <w:p w14:paraId="19040E7D" w14:textId="77777777" w:rsidR="001F07BD" w:rsidRPr="00D16481" w:rsidRDefault="001F07BD" w:rsidP="00050C0F">
            <w:pPr>
              <w:spacing w:before="0" w:line="276" w:lineRule="auto"/>
              <w:rPr>
                <w:rFonts w:cs="Times New Roman"/>
                <w:szCs w:val="24"/>
              </w:rPr>
            </w:pPr>
            <w:r>
              <w:rPr>
                <w:rFonts w:cs="Times New Roman"/>
                <w:szCs w:val="24"/>
              </w:rPr>
              <w:t xml:space="preserve">Carlstrom et al. (2010): </w:t>
            </w:r>
            <w:r>
              <w:t xml:space="preserve">Optimal monetary policy in a model with agency costs, </w:t>
            </w:r>
            <w:r>
              <w:rPr>
                <w:i/>
                <w:iCs/>
              </w:rPr>
              <w:t>Journal of Money, Credit, and Banking</w:t>
            </w:r>
            <w:r>
              <w:t xml:space="preserve"> 42, pp. 37–40</w:t>
            </w:r>
          </w:p>
        </w:tc>
        <w:tc>
          <w:tcPr>
            <w:tcW w:w="2340" w:type="dxa"/>
          </w:tcPr>
          <w:p w14:paraId="4BAC9A9D" w14:textId="4F0D15BD" w:rsidR="001F07BD" w:rsidRPr="00D16481" w:rsidRDefault="001F07BD" w:rsidP="00050C0F">
            <w:pPr>
              <w:spacing w:before="0" w:line="276" w:lineRule="auto"/>
              <w:rPr>
                <w:rFonts w:cs="Times New Roman"/>
                <w:szCs w:val="24"/>
              </w:rPr>
            </w:pPr>
          </w:p>
        </w:tc>
      </w:tr>
      <w:tr w:rsidR="001F07BD" w14:paraId="07EED995" w14:textId="77777777" w:rsidTr="00635C6C">
        <w:tc>
          <w:tcPr>
            <w:tcW w:w="2164" w:type="dxa"/>
            <w:vAlign w:val="bottom"/>
          </w:tcPr>
          <w:p w14:paraId="4D72A2D7"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CGG02</w:t>
            </w:r>
          </w:p>
        </w:tc>
        <w:tc>
          <w:tcPr>
            <w:tcW w:w="4851" w:type="dxa"/>
          </w:tcPr>
          <w:p w14:paraId="41DDFB3B" w14:textId="77777777" w:rsidR="001F07BD" w:rsidRPr="00D16481" w:rsidRDefault="001F07BD" w:rsidP="00050C0F">
            <w:pPr>
              <w:spacing w:before="0" w:line="276" w:lineRule="auto"/>
              <w:rPr>
                <w:rFonts w:cs="Times New Roman"/>
                <w:szCs w:val="24"/>
              </w:rPr>
            </w:pPr>
            <w:r>
              <w:rPr>
                <w:rFonts w:cs="Times New Roman"/>
                <w:szCs w:val="24"/>
              </w:rPr>
              <w:t xml:space="preserve">Clarida et al. (2002): </w:t>
            </w:r>
            <w:r>
              <w:t xml:space="preserve">A simple framework for international monetary policy analysis, </w:t>
            </w:r>
            <w:r>
              <w:rPr>
                <w:i/>
                <w:iCs/>
              </w:rPr>
              <w:t>Journal of Monetary Economics</w:t>
            </w:r>
            <w:r>
              <w:t xml:space="preserve"> 49, pp. 879–904</w:t>
            </w:r>
          </w:p>
        </w:tc>
        <w:tc>
          <w:tcPr>
            <w:tcW w:w="2340" w:type="dxa"/>
          </w:tcPr>
          <w:p w14:paraId="7BFBDA33" w14:textId="18DFBB16" w:rsidR="001F07BD" w:rsidRPr="00D16481" w:rsidRDefault="001F07BD" w:rsidP="00050C0F">
            <w:pPr>
              <w:spacing w:before="0" w:line="276" w:lineRule="auto"/>
              <w:rPr>
                <w:rFonts w:cs="Times New Roman"/>
                <w:szCs w:val="24"/>
              </w:rPr>
            </w:pPr>
          </w:p>
        </w:tc>
      </w:tr>
      <w:tr w:rsidR="001F07BD" w14:paraId="2A398E8B" w14:textId="77777777" w:rsidTr="00635C6C">
        <w:tc>
          <w:tcPr>
            <w:tcW w:w="2164" w:type="dxa"/>
          </w:tcPr>
          <w:p w14:paraId="7A073B58" w14:textId="77777777" w:rsidR="001F07BD" w:rsidRPr="00050C0F" w:rsidRDefault="001F07BD" w:rsidP="00050C0F">
            <w:pPr>
              <w:spacing w:before="0" w:line="276" w:lineRule="auto"/>
              <w:rPr>
                <w:rFonts w:cs="Times New Roman"/>
                <w:color w:val="000000"/>
                <w:szCs w:val="24"/>
              </w:rPr>
            </w:pPr>
            <w:r w:rsidRPr="00050C0F">
              <w:rPr>
                <w:rFonts w:cs="Times New Roman"/>
                <w:color w:val="000000"/>
                <w:szCs w:val="24"/>
              </w:rPr>
              <w:t>NK_CK08</w:t>
            </w:r>
          </w:p>
        </w:tc>
        <w:tc>
          <w:tcPr>
            <w:tcW w:w="4851" w:type="dxa"/>
          </w:tcPr>
          <w:p w14:paraId="027C96C8" w14:textId="77777777" w:rsidR="001F07BD" w:rsidRPr="00D16481" w:rsidRDefault="001F07BD" w:rsidP="00050C0F">
            <w:pPr>
              <w:spacing w:before="0" w:line="276" w:lineRule="auto"/>
              <w:rPr>
                <w:rFonts w:cs="Times New Roman"/>
                <w:szCs w:val="24"/>
              </w:rPr>
            </w:pPr>
            <w:r>
              <w:rPr>
                <w:rFonts w:cs="Times New Roman"/>
                <w:szCs w:val="24"/>
              </w:rPr>
              <w:t xml:space="preserve">Christoffel and Kuester (2008): </w:t>
            </w:r>
            <w:r>
              <w:t xml:space="preserve">Resuscitating the wage channel in models with </w:t>
            </w:r>
            <w:r>
              <w:lastRenderedPageBreak/>
              <w:t xml:space="preserve">unemployment fluctuations, </w:t>
            </w:r>
            <w:r>
              <w:rPr>
                <w:i/>
                <w:iCs/>
              </w:rPr>
              <w:t>Journal of Monetary Economics</w:t>
            </w:r>
            <w:r>
              <w:t xml:space="preserve"> 55, pp. 865–887</w:t>
            </w:r>
          </w:p>
        </w:tc>
        <w:tc>
          <w:tcPr>
            <w:tcW w:w="2340" w:type="dxa"/>
          </w:tcPr>
          <w:p w14:paraId="00B13B38" w14:textId="2039406D" w:rsidR="001F07BD" w:rsidRPr="00D16481" w:rsidRDefault="001F07BD" w:rsidP="00050C0F">
            <w:pPr>
              <w:spacing w:before="0" w:line="276" w:lineRule="auto"/>
              <w:rPr>
                <w:rFonts w:cs="Times New Roman"/>
                <w:szCs w:val="24"/>
              </w:rPr>
            </w:pPr>
          </w:p>
        </w:tc>
      </w:tr>
      <w:tr w:rsidR="001F07BD" w14:paraId="3A2AE5D3" w14:textId="77777777" w:rsidTr="00635C6C">
        <w:tc>
          <w:tcPr>
            <w:tcW w:w="2164" w:type="dxa"/>
            <w:vAlign w:val="bottom"/>
          </w:tcPr>
          <w:p w14:paraId="5AD3E649"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CW09</w:t>
            </w:r>
          </w:p>
        </w:tc>
        <w:tc>
          <w:tcPr>
            <w:tcW w:w="4851" w:type="dxa"/>
          </w:tcPr>
          <w:p w14:paraId="0E3671EA" w14:textId="77777777" w:rsidR="001F07BD" w:rsidRPr="00D16481" w:rsidRDefault="001F07BD" w:rsidP="00050C0F">
            <w:pPr>
              <w:spacing w:before="0" w:line="276" w:lineRule="auto"/>
              <w:rPr>
                <w:rFonts w:cs="Times New Roman"/>
                <w:szCs w:val="24"/>
              </w:rPr>
            </w:pPr>
            <w:r>
              <w:rPr>
                <w:rFonts w:cs="Times New Roman"/>
                <w:szCs w:val="24"/>
              </w:rPr>
              <w:t xml:space="preserve">Curdia and Woodford (2009): </w:t>
            </w:r>
            <w:r>
              <w:t xml:space="preserve">Credit frictions and optimal monetary policy, </w:t>
            </w:r>
            <w:r w:rsidRPr="00050C0F">
              <w:rPr>
                <w:i/>
                <w:iCs/>
              </w:rPr>
              <w:t xml:space="preserve">BIS Working Paper </w:t>
            </w:r>
            <w:r>
              <w:t>278</w:t>
            </w:r>
          </w:p>
        </w:tc>
        <w:tc>
          <w:tcPr>
            <w:tcW w:w="2340" w:type="dxa"/>
          </w:tcPr>
          <w:p w14:paraId="59BCC6FE" w14:textId="09813917" w:rsidR="001F07BD" w:rsidRPr="00D16481" w:rsidRDefault="001F07BD" w:rsidP="00050C0F">
            <w:pPr>
              <w:spacing w:before="0" w:line="276" w:lineRule="auto"/>
              <w:rPr>
                <w:rFonts w:cs="Times New Roman"/>
                <w:szCs w:val="24"/>
              </w:rPr>
            </w:pPr>
          </w:p>
        </w:tc>
      </w:tr>
      <w:tr w:rsidR="001F07BD" w14:paraId="29D72B94" w14:textId="77777777" w:rsidTr="00635C6C">
        <w:tc>
          <w:tcPr>
            <w:tcW w:w="2164" w:type="dxa"/>
            <w:vAlign w:val="bottom"/>
          </w:tcPr>
          <w:p w14:paraId="2E87E4D0"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DEFK17</w:t>
            </w:r>
          </w:p>
        </w:tc>
        <w:tc>
          <w:tcPr>
            <w:tcW w:w="4851" w:type="dxa"/>
          </w:tcPr>
          <w:p w14:paraId="2E61BF7A" w14:textId="77777777" w:rsidR="001F07BD" w:rsidRPr="00D16481" w:rsidRDefault="001F07BD" w:rsidP="00050C0F">
            <w:pPr>
              <w:spacing w:before="0" w:line="276" w:lineRule="auto"/>
              <w:rPr>
                <w:rFonts w:cs="Times New Roman"/>
                <w:szCs w:val="24"/>
              </w:rPr>
            </w:pPr>
            <w:r>
              <w:rPr>
                <w:rFonts w:cs="Times New Roman"/>
                <w:szCs w:val="24"/>
              </w:rPr>
              <w:t xml:space="preserve">Del Negro et al. (2017): </w:t>
            </w:r>
            <w:r>
              <w:t xml:space="preserve">The Great Escape? A Quantitative Evaluation of the Fed’s Liquidity Facilities, </w:t>
            </w:r>
            <w:r w:rsidRPr="00050C0F">
              <w:rPr>
                <w:i/>
                <w:iCs/>
              </w:rPr>
              <w:t>American Economic Review</w:t>
            </w:r>
            <w:r>
              <w:t xml:space="preserve"> 107, pp. 824–57</w:t>
            </w:r>
          </w:p>
        </w:tc>
        <w:tc>
          <w:tcPr>
            <w:tcW w:w="2340" w:type="dxa"/>
          </w:tcPr>
          <w:p w14:paraId="76FB82D5" w14:textId="77777777" w:rsidR="001F07BD" w:rsidRPr="00D16481" w:rsidRDefault="001F07BD" w:rsidP="00050C0F">
            <w:pPr>
              <w:spacing w:before="0" w:line="276" w:lineRule="auto"/>
              <w:rPr>
                <w:rFonts w:cs="Times New Roman"/>
                <w:szCs w:val="24"/>
              </w:rPr>
            </w:pPr>
            <w:r w:rsidRPr="00D16481">
              <w:rPr>
                <w:rFonts w:cs="Times New Roman"/>
                <w:szCs w:val="24"/>
              </w:rPr>
              <w:t xml:space="preserve">Cannot implement inflation target shock to calculate </w:t>
            </w:r>
            <w:r w:rsidRPr="00D16481">
              <w:rPr>
                <w:rFonts w:cs="Times New Roman"/>
                <w:i/>
                <w:iCs/>
                <w:szCs w:val="24"/>
              </w:rPr>
              <w:t>sacratio</w:t>
            </w:r>
          </w:p>
        </w:tc>
      </w:tr>
      <w:tr w:rsidR="001F07BD" w14:paraId="64EB33C2" w14:textId="77777777" w:rsidTr="00635C6C">
        <w:tc>
          <w:tcPr>
            <w:tcW w:w="2164" w:type="dxa"/>
            <w:vAlign w:val="bottom"/>
          </w:tcPr>
          <w:p w14:paraId="71B510E5"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DT12</w:t>
            </w:r>
          </w:p>
        </w:tc>
        <w:tc>
          <w:tcPr>
            <w:tcW w:w="4851" w:type="dxa"/>
          </w:tcPr>
          <w:p w14:paraId="4A561541" w14:textId="77777777" w:rsidR="001F07BD" w:rsidRPr="00D16481" w:rsidRDefault="001F07BD" w:rsidP="00050C0F">
            <w:pPr>
              <w:spacing w:before="0" w:line="276" w:lineRule="auto"/>
              <w:rPr>
                <w:rFonts w:cs="Times New Roman"/>
                <w:szCs w:val="24"/>
              </w:rPr>
            </w:pPr>
            <w:r>
              <w:rPr>
                <w:rFonts w:cs="Times New Roman"/>
                <w:szCs w:val="24"/>
              </w:rPr>
              <w:t xml:space="preserve">De Fiore and Tristani (2008): </w:t>
            </w:r>
            <w:r>
              <w:t xml:space="preserve">Optimal monetary policy in a model of the credit channel, </w:t>
            </w:r>
            <w:r w:rsidRPr="00050C0F">
              <w:rPr>
                <w:i/>
                <w:iCs/>
              </w:rPr>
              <w:t>The Economic Journal</w:t>
            </w:r>
            <w:r>
              <w:t xml:space="preserve"> 123, pp. 906–931</w:t>
            </w:r>
          </w:p>
        </w:tc>
        <w:tc>
          <w:tcPr>
            <w:tcW w:w="2340" w:type="dxa"/>
          </w:tcPr>
          <w:p w14:paraId="637A4663" w14:textId="77777777" w:rsidR="001F07BD" w:rsidRPr="00D16481" w:rsidRDefault="001F07BD" w:rsidP="00050C0F">
            <w:pPr>
              <w:spacing w:before="0" w:line="276" w:lineRule="auto"/>
              <w:rPr>
                <w:rFonts w:cs="Times New Roman"/>
                <w:szCs w:val="24"/>
              </w:rPr>
            </w:pPr>
            <w:r w:rsidRPr="00D16481">
              <w:rPr>
                <w:rFonts w:cs="Times New Roman"/>
                <w:szCs w:val="24"/>
              </w:rPr>
              <w:t xml:space="preserve">Cannot implement inflation target shock to calculate </w:t>
            </w:r>
            <w:r w:rsidRPr="00D16481">
              <w:rPr>
                <w:rFonts w:cs="Times New Roman"/>
                <w:i/>
                <w:iCs/>
                <w:szCs w:val="24"/>
              </w:rPr>
              <w:t>sacratio</w:t>
            </w:r>
          </w:p>
        </w:tc>
      </w:tr>
      <w:tr w:rsidR="001F07BD" w14:paraId="3EE006C7" w14:textId="77777777" w:rsidTr="00635C6C">
        <w:tc>
          <w:tcPr>
            <w:tcW w:w="2164" w:type="dxa"/>
            <w:vAlign w:val="bottom"/>
          </w:tcPr>
          <w:p w14:paraId="449D8C93"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ET14</w:t>
            </w:r>
          </w:p>
        </w:tc>
        <w:tc>
          <w:tcPr>
            <w:tcW w:w="4851" w:type="dxa"/>
          </w:tcPr>
          <w:p w14:paraId="6B26C6AE" w14:textId="77777777" w:rsidR="001F07BD" w:rsidRPr="00D16481" w:rsidRDefault="001F07BD" w:rsidP="00050C0F">
            <w:pPr>
              <w:spacing w:before="0" w:line="276" w:lineRule="auto"/>
              <w:rPr>
                <w:rFonts w:cs="Times New Roman"/>
                <w:szCs w:val="24"/>
              </w:rPr>
            </w:pPr>
            <w:r>
              <w:rPr>
                <w:rFonts w:cs="Times New Roman"/>
                <w:szCs w:val="24"/>
              </w:rPr>
              <w:t xml:space="preserve">Ellison and Tischbirek (2014): </w:t>
            </w:r>
            <w:r>
              <w:t xml:space="preserve">Unconventional government debt purchases as a supplement to conventional monetary policy, </w:t>
            </w:r>
            <w:r w:rsidRPr="00050C0F">
              <w:rPr>
                <w:i/>
                <w:iCs/>
              </w:rPr>
              <w:t>Journal of Economic Dynamics and Control</w:t>
            </w:r>
            <w:r>
              <w:t xml:space="preserve"> 43, pp. 199–217</w:t>
            </w:r>
          </w:p>
        </w:tc>
        <w:tc>
          <w:tcPr>
            <w:tcW w:w="2340" w:type="dxa"/>
          </w:tcPr>
          <w:p w14:paraId="49A0F4E6" w14:textId="77777777" w:rsidR="001F07BD" w:rsidRPr="00D16481" w:rsidRDefault="001F07BD" w:rsidP="00050C0F">
            <w:pPr>
              <w:spacing w:before="0" w:line="276" w:lineRule="auto"/>
              <w:rPr>
                <w:rFonts w:cs="Times New Roman"/>
                <w:szCs w:val="24"/>
              </w:rPr>
            </w:pPr>
          </w:p>
        </w:tc>
      </w:tr>
      <w:tr w:rsidR="001F07BD" w14:paraId="0ADCF3A1" w14:textId="77777777" w:rsidTr="00635C6C">
        <w:tc>
          <w:tcPr>
            <w:tcW w:w="2164" w:type="dxa"/>
            <w:vAlign w:val="bottom"/>
          </w:tcPr>
          <w:p w14:paraId="1716DEAE"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FLMF18</w:t>
            </w:r>
          </w:p>
        </w:tc>
        <w:tc>
          <w:tcPr>
            <w:tcW w:w="4851" w:type="dxa"/>
          </w:tcPr>
          <w:p w14:paraId="636971C8" w14:textId="77777777" w:rsidR="001F07BD" w:rsidRPr="00D16481" w:rsidRDefault="001F07BD" w:rsidP="00050C0F">
            <w:pPr>
              <w:spacing w:before="0" w:line="276" w:lineRule="auto"/>
              <w:rPr>
                <w:rFonts w:cs="Times New Roman"/>
                <w:szCs w:val="24"/>
              </w:rPr>
            </w:pPr>
            <w:r>
              <w:rPr>
                <w:rFonts w:cs="Times New Roman"/>
                <w:szCs w:val="24"/>
              </w:rPr>
              <w:t xml:space="preserve">Filardo et al. (2018): </w:t>
            </w:r>
            <w:r>
              <w:t xml:space="preserve">Monetary policy spillovers, global commodity prices and cooperation, </w:t>
            </w:r>
            <w:r w:rsidRPr="00050C0F">
              <w:rPr>
                <w:i/>
                <w:iCs/>
              </w:rPr>
              <w:t>BIS Working Paper</w:t>
            </w:r>
            <w:r>
              <w:t xml:space="preserve"> 696</w:t>
            </w:r>
          </w:p>
        </w:tc>
        <w:tc>
          <w:tcPr>
            <w:tcW w:w="2340" w:type="dxa"/>
          </w:tcPr>
          <w:p w14:paraId="5F3EE4D0" w14:textId="77777777" w:rsidR="001F07BD" w:rsidRPr="00D16481" w:rsidRDefault="001F07BD" w:rsidP="00050C0F">
            <w:pPr>
              <w:spacing w:before="0" w:line="276" w:lineRule="auto"/>
              <w:rPr>
                <w:rFonts w:cs="Times New Roman"/>
                <w:szCs w:val="24"/>
              </w:rPr>
            </w:pPr>
            <w:r w:rsidRPr="00D16481">
              <w:rPr>
                <w:rFonts w:cs="Times New Roman"/>
                <w:szCs w:val="24"/>
              </w:rPr>
              <w:t xml:space="preserve">Cannot implement inflation target shock to calculate </w:t>
            </w:r>
            <w:r w:rsidRPr="00D16481">
              <w:rPr>
                <w:rFonts w:cs="Times New Roman"/>
                <w:i/>
                <w:iCs/>
                <w:szCs w:val="24"/>
              </w:rPr>
              <w:t>sacratio</w:t>
            </w:r>
          </w:p>
        </w:tc>
      </w:tr>
      <w:tr w:rsidR="001F07BD" w14:paraId="24EC47FE" w14:textId="77777777" w:rsidTr="00635C6C">
        <w:tc>
          <w:tcPr>
            <w:tcW w:w="2164" w:type="dxa"/>
            <w:vAlign w:val="bottom"/>
          </w:tcPr>
          <w:p w14:paraId="7CD83D51"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GHP16</w:t>
            </w:r>
          </w:p>
        </w:tc>
        <w:tc>
          <w:tcPr>
            <w:tcW w:w="4851" w:type="dxa"/>
          </w:tcPr>
          <w:p w14:paraId="0EB53C4C" w14:textId="77777777" w:rsidR="001F07BD" w:rsidRPr="00D16481" w:rsidRDefault="001F07BD" w:rsidP="00050C0F">
            <w:pPr>
              <w:spacing w:before="0" w:line="276" w:lineRule="auto"/>
              <w:rPr>
                <w:rFonts w:cs="Times New Roman"/>
                <w:szCs w:val="24"/>
              </w:rPr>
            </w:pPr>
            <w:r>
              <w:rPr>
                <w:rFonts w:cs="Times New Roman"/>
                <w:szCs w:val="24"/>
              </w:rPr>
              <w:t xml:space="preserve">Gnocci et al. (2016): </w:t>
            </w:r>
            <w:r>
              <w:t xml:space="preserve">Housework and fiscal expansions, </w:t>
            </w:r>
            <w:r w:rsidRPr="00050C0F">
              <w:rPr>
                <w:i/>
                <w:iCs/>
              </w:rPr>
              <w:t>Journal of Monetary Economics</w:t>
            </w:r>
            <w:r>
              <w:t xml:space="preserve"> 79, pp. 94–108</w:t>
            </w:r>
          </w:p>
        </w:tc>
        <w:tc>
          <w:tcPr>
            <w:tcW w:w="2340" w:type="dxa"/>
          </w:tcPr>
          <w:p w14:paraId="59D6EA6D" w14:textId="77777777" w:rsidR="001F07BD" w:rsidRPr="00D16481" w:rsidRDefault="001F07BD" w:rsidP="00050C0F">
            <w:pPr>
              <w:spacing w:before="0" w:line="276" w:lineRule="auto"/>
              <w:rPr>
                <w:rFonts w:cs="Times New Roman"/>
                <w:szCs w:val="24"/>
              </w:rPr>
            </w:pPr>
          </w:p>
        </w:tc>
      </w:tr>
      <w:tr w:rsidR="001F07BD" w14:paraId="3D3C3582" w14:textId="77777777" w:rsidTr="00635C6C">
        <w:tc>
          <w:tcPr>
            <w:tcW w:w="2164" w:type="dxa"/>
            <w:vAlign w:val="bottom"/>
          </w:tcPr>
          <w:p w14:paraId="5B98FEDA"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GK11</w:t>
            </w:r>
          </w:p>
        </w:tc>
        <w:tc>
          <w:tcPr>
            <w:tcW w:w="4851" w:type="dxa"/>
          </w:tcPr>
          <w:p w14:paraId="1775D4ED" w14:textId="77777777" w:rsidR="001F07BD" w:rsidRPr="00D16481" w:rsidRDefault="001F07BD" w:rsidP="00050C0F">
            <w:pPr>
              <w:spacing w:before="0" w:line="276" w:lineRule="auto"/>
              <w:rPr>
                <w:rFonts w:cs="Times New Roman"/>
                <w:szCs w:val="24"/>
              </w:rPr>
            </w:pPr>
            <w:r>
              <w:rPr>
                <w:rFonts w:cs="Times New Roman"/>
                <w:szCs w:val="24"/>
              </w:rPr>
              <w:t xml:space="preserve">Gertler and Karadi (2011): </w:t>
            </w:r>
            <w:r>
              <w:t xml:space="preserve">A model of unconventional monetary policy, </w:t>
            </w:r>
            <w:r w:rsidRPr="003E6D9D">
              <w:rPr>
                <w:i/>
                <w:iCs/>
              </w:rPr>
              <w:t>Journal of Monetary Economics</w:t>
            </w:r>
            <w:r>
              <w:t xml:space="preserve"> 58, pp. 17–34</w:t>
            </w:r>
          </w:p>
        </w:tc>
        <w:tc>
          <w:tcPr>
            <w:tcW w:w="2340" w:type="dxa"/>
          </w:tcPr>
          <w:p w14:paraId="1E7658DF" w14:textId="041434B7" w:rsidR="001F07BD" w:rsidRPr="00D16481" w:rsidRDefault="001F07BD" w:rsidP="00050C0F">
            <w:pPr>
              <w:spacing w:before="0" w:line="276" w:lineRule="auto"/>
              <w:rPr>
                <w:rFonts w:cs="Times New Roman"/>
                <w:szCs w:val="24"/>
              </w:rPr>
            </w:pPr>
          </w:p>
        </w:tc>
      </w:tr>
      <w:tr w:rsidR="001F07BD" w14:paraId="33EA5669" w14:textId="77777777" w:rsidTr="00635C6C">
        <w:tc>
          <w:tcPr>
            <w:tcW w:w="2164" w:type="dxa"/>
            <w:vAlign w:val="bottom"/>
          </w:tcPr>
          <w:p w14:paraId="22488A09"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GK13</w:t>
            </w:r>
          </w:p>
        </w:tc>
        <w:tc>
          <w:tcPr>
            <w:tcW w:w="4851" w:type="dxa"/>
          </w:tcPr>
          <w:p w14:paraId="53E43D6E" w14:textId="77777777" w:rsidR="001F07BD" w:rsidRPr="00D16481" w:rsidRDefault="001F07BD" w:rsidP="00050C0F">
            <w:pPr>
              <w:spacing w:before="0" w:line="276" w:lineRule="auto"/>
              <w:rPr>
                <w:rFonts w:cs="Times New Roman"/>
                <w:szCs w:val="24"/>
              </w:rPr>
            </w:pPr>
            <w:r>
              <w:rPr>
                <w:rFonts w:cs="Times New Roman"/>
                <w:szCs w:val="24"/>
              </w:rPr>
              <w:t xml:space="preserve">Gertler and Karadi (2013): </w:t>
            </w:r>
            <w:r>
              <w:t xml:space="preserve">QE 1 vs. 2 vs. 3. . .: A framework for analyzing large-scale asset purchases as a monetary policy tool, </w:t>
            </w:r>
            <w:r w:rsidRPr="00050C0F">
              <w:rPr>
                <w:i/>
                <w:iCs/>
              </w:rPr>
              <w:t>International Journal of Central Banking</w:t>
            </w:r>
            <w:r>
              <w:t xml:space="preserve"> 9</w:t>
            </w:r>
          </w:p>
        </w:tc>
        <w:tc>
          <w:tcPr>
            <w:tcW w:w="2340" w:type="dxa"/>
          </w:tcPr>
          <w:p w14:paraId="76158DB5" w14:textId="77777777" w:rsidR="001F07BD" w:rsidRPr="00D16481" w:rsidRDefault="001F07BD" w:rsidP="00050C0F">
            <w:pPr>
              <w:spacing w:before="0" w:line="276" w:lineRule="auto"/>
              <w:rPr>
                <w:rFonts w:cs="Times New Roman"/>
                <w:szCs w:val="24"/>
              </w:rPr>
            </w:pPr>
            <w:r w:rsidRPr="00D16481">
              <w:rPr>
                <w:rFonts w:cs="Times New Roman"/>
                <w:szCs w:val="24"/>
              </w:rPr>
              <w:t xml:space="preserve">Cannot implement inflation target shock to calculate </w:t>
            </w:r>
            <w:r w:rsidRPr="00D16481">
              <w:rPr>
                <w:rFonts w:cs="Times New Roman"/>
                <w:i/>
                <w:iCs/>
                <w:szCs w:val="24"/>
              </w:rPr>
              <w:t>sacratio</w:t>
            </w:r>
          </w:p>
        </w:tc>
      </w:tr>
      <w:tr w:rsidR="001F07BD" w14:paraId="398C9D4F" w14:textId="77777777" w:rsidTr="00635C6C">
        <w:tc>
          <w:tcPr>
            <w:tcW w:w="2164" w:type="dxa"/>
            <w:vAlign w:val="bottom"/>
          </w:tcPr>
          <w:p w14:paraId="7C27E9CA"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GLSV07</w:t>
            </w:r>
          </w:p>
        </w:tc>
        <w:tc>
          <w:tcPr>
            <w:tcW w:w="4851" w:type="dxa"/>
          </w:tcPr>
          <w:p w14:paraId="2240E737" w14:textId="77777777" w:rsidR="001F07BD" w:rsidRPr="00D16481" w:rsidRDefault="001F07BD" w:rsidP="00050C0F">
            <w:pPr>
              <w:spacing w:before="0" w:line="276" w:lineRule="auto"/>
              <w:rPr>
                <w:rFonts w:cs="Times New Roman"/>
                <w:szCs w:val="24"/>
              </w:rPr>
            </w:pPr>
            <w:r>
              <w:rPr>
                <w:rFonts w:cs="Times New Roman"/>
                <w:szCs w:val="24"/>
              </w:rPr>
              <w:t xml:space="preserve">Galí et al. (2007): </w:t>
            </w:r>
            <w:r>
              <w:t xml:space="preserve">Understanding the effects of government spending on consumption, </w:t>
            </w:r>
            <w:r w:rsidRPr="00050C0F">
              <w:rPr>
                <w:i/>
                <w:iCs/>
              </w:rPr>
              <w:t>Journal of the European Economic Association</w:t>
            </w:r>
            <w:r>
              <w:t xml:space="preserve"> 5, pp. 227–270</w:t>
            </w:r>
          </w:p>
        </w:tc>
        <w:tc>
          <w:tcPr>
            <w:tcW w:w="2340" w:type="dxa"/>
          </w:tcPr>
          <w:p w14:paraId="2EF2F423" w14:textId="77777777" w:rsidR="001F07BD" w:rsidRPr="00D16481" w:rsidRDefault="001F07BD" w:rsidP="00050C0F">
            <w:pPr>
              <w:spacing w:before="0" w:line="276" w:lineRule="auto"/>
              <w:rPr>
                <w:rFonts w:cs="Times New Roman"/>
                <w:szCs w:val="24"/>
              </w:rPr>
            </w:pPr>
          </w:p>
        </w:tc>
      </w:tr>
      <w:tr w:rsidR="001F07BD" w14:paraId="08E731C1" w14:textId="77777777" w:rsidTr="00635C6C">
        <w:tc>
          <w:tcPr>
            <w:tcW w:w="2164" w:type="dxa"/>
          </w:tcPr>
          <w:p w14:paraId="15CE292B" w14:textId="77777777" w:rsidR="001F07BD" w:rsidRPr="00050C0F" w:rsidRDefault="001F07BD" w:rsidP="00050C0F">
            <w:pPr>
              <w:spacing w:before="0" w:line="276" w:lineRule="auto"/>
              <w:rPr>
                <w:rFonts w:cs="Times New Roman"/>
                <w:color w:val="000000"/>
                <w:szCs w:val="24"/>
              </w:rPr>
            </w:pPr>
            <w:r w:rsidRPr="00050C0F">
              <w:rPr>
                <w:rFonts w:cs="Times New Roman"/>
                <w:color w:val="000000"/>
                <w:szCs w:val="24"/>
              </w:rPr>
              <w:lastRenderedPageBreak/>
              <w:t>NK_GM07</w:t>
            </w:r>
          </w:p>
        </w:tc>
        <w:tc>
          <w:tcPr>
            <w:tcW w:w="4851" w:type="dxa"/>
          </w:tcPr>
          <w:p w14:paraId="210E229A" w14:textId="77777777" w:rsidR="001F07BD" w:rsidRPr="00D16481" w:rsidRDefault="001F07BD" w:rsidP="00050C0F">
            <w:pPr>
              <w:spacing w:before="0" w:line="276" w:lineRule="auto"/>
              <w:rPr>
                <w:rFonts w:cs="Times New Roman"/>
                <w:szCs w:val="24"/>
              </w:rPr>
            </w:pPr>
            <w:r>
              <w:rPr>
                <w:rFonts w:cs="Times New Roman"/>
                <w:szCs w:val="24"/>
              </w:rPr>
              <w:t xml:space="preserve">Goodfriend and McCallum (2007): </w:t>
            </w:r>
            <w:r>
              <w:t xml:space="preserve">Banking and interest rates in monetary policy analysis: A quantitative exploration, </w:t>
            </w:r>
            <w:r w:rsidRPr="00050C0F">
              <w:rPr>
                <w:i/>
                <w:iCs/>
              </w:rPr>
              <w:t>Journal of Monetary Economics</w:t>
            </w:r>
            <w:r>
              <w:t xml:space="preserve"> 54, pp. 1480–1507</w:t>
            </w:r>
          </w:p>
        </w:tc>
        <w:tc>
          <w:tcPr>
            <w:tcW w:w="2340" w:type="dxa"/>
          </w:tcPr>
          <w:p w14:paraId="36522877" w14:textId="3226F578" w:rsidR="001F07BD" w:rsidRPr="00D16481" w:rsidRDefault="001F07BD" w:rsidP="00050C0F">
            <w:pPr>
              <w:spacing w:before="0" w:line="276" w:lineRule="auto"/>
              <w:rPr>
                <w:rFonts w:cs="Times New Roman"/>
                <w:szCs w:val="24"/>
              </w:rPr>
            </w:pPr>
          </w:p>
        </w:tc>
      </w:tr>
      <w:tr w:rsidR="001F07BD" w14:paraId="73AFDCEC" w14:textId="77777777" w:rsidTr="00635C6C">
        <w:tc>
          <w:tcPr>
            <w:tcW w:w="2164" w:type="dxa"/>
            <w:vAlign w:val="bottom"/>
          </w:tcPr>
          <w:p w14:paraId="208A9D13"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GSSZ17</w:t>
            </w:r>
          </w:p>
        </w:tc>
        <w:tc>
          <w:tcPr>
            <w:tcW w:w="4851" w:type="dxa"/>
          </w:tcPr>
          <w:p w14:paraId="00B89575" w14:textId="77777777" w:rsidR="001F07BD" w:rsidRPr="00D16481" w:rsidRDefault="001F07BD" w:rsidP="00050C0F">
            <w:pPr>
              <w:spacing w:before="0" w:line="276" w:lineRule="auto"/>
              <w:rPr>
                <w:rFonts w:cs="Times New Roman"/>
                <w:szCs w:val="24"/>
              </w:rPr>
            </w:pPr>
            <w:r>
              <w:rPr>
                <w:rFonts w:cs="Times New Roman"/>
                <w:szCs w:val="24"/>
              </w:rPr>
              <w:t xml:space="preserve">Gilchrist et al. (2017): </w:t>
            </w:r>
            <w:r>
              <w:t xml:space="preserve">Inflation dynamics during the financial crisis, </w:t>
            </w:r>
            <w:r w:rsidRPr="00050C0F">
              <w:rPr>
                <w:i/>
                <w:iCs/>
              </w:rPr>
              <w:t>American Economic Review</w:t>
            </w:r>
            <w:r>
              <w:t xml:space="preserve"> 107, pp. 785–823</w:t>
            </w:r>
          </w:p>
        </w:tc>
        <w:tc>
          <w:tcPr>
            <w:tcW w:w="2340" w:type="dxa"/>
          </w:tcPr>
          <w:p w14:paraId="444A5BC8" w14:textId="77777777" w:rsidR="001F07BD" w:rsidRPr="00D16481" w:rsidRDefault="001F07BD" w:rsidP="00050C0F">
            <w:pPr>
              <w:spacing w:before="0" w:line="276" w:lineRule="auto"/>
              <w:rPr>
                <w:rFonts w:cs="Times New Roman"/>
                <w:szCs w:val="24"/>
              </w:rPr>
            </w:pPr>
            <w:r w:rsidRPr="00D16481">
              <w:rPr>
                <w:rFonts w:cs="Times New Roman"/>
                <w:szCs w:val="24"/>
              </w:rPr>
              <w:t xml:space="preserve">Cannot implement inflation target shock to calculate </w:t>
            </w:r>
            <w:r w:rsidRPr="00D16481">
              <w:rPr>
                <w:rFonts w:cs="Times New Roman"/>
                <w:i/>
                <w:iCs/>
                <w:szCs w:val="24"/>
              </w:rPr>
              <w:t>sacratio</w:t>
            </w:r>
          </w:p>
        </w:tc>
      </w:tr>
      <w:tr w:rsidR="001F07BD" w14:paraId="23AA9B12" w14:textId="77777777" w:rsidTr="00635C6C">
        <w:tc>
          <w:tcPr>
            <w:tcW w:w="2164" w:type="dxa"/>
            <w:vAlign w:val="bottom"/>
          </w:tcPr>
          <w:p w14:paraId="630FDA6B"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IR04</w:t>
            </w:r>
          </w:p>
        </w:tc>
        <w:tc>
          <w:tcPr>
            <w:tcW w:w="4851" w:type="dxa"/>
          </w:tcPr>
          <w:p w14:paraId="723B2F3B" w14:textId="77777777" w:rsidR="001F07BD" w:rsidRPr="00D16481" w:rsidRDefault="001F07BD" w:rsidP="00050C0F">
            <w:pPr>
              <w:spacing w:before="0" w:line="276" w:lineRule="auto"/>
              <w:rPr>
                <w:rFonts w:cs="Times New Roman"/>
                <w:szCs w:val="24"/>
              </w:rPr>
            </w:pPr>
            <w:r>
              <w:rPr>
                <w:rFonts w:cs="Times New Roman"/>
                <w:szCs w:val="24"/>
              </w:rPr>
              <w:t xml:space="preserve">Ireland (2004): </w:t>
            </w:r>
            <w:r>
              <w:t xml:space="preserve">Money’s role in the monetary business cycle, </w:t>
            </w:r>
            <w:r w:rsidRPr="00050C0F">
              <w:rPr>
                <w:i/>
                <w:iCs/>
              </w:rPr>
              <w:t>Journal of Money, Credit and Banking</w:t>
            </w:r>
            <w:r>
              <w:t xml:space="preserve"> 36(6), pp. 969–983</w:t>
            </w:r>
          </w:p>
        </w:tc>
        <w:tc>
          <w:tcPr>
            <w:tcW w:w="2340" w:type="dxa"/>
          </w:tcPr>
          <w:p w14:paraId="638FEE01" w14:textId="77777777" w:rsidR="001F07BD" w:rsidRPr="00D16481" w:rsidRDefault="001F07BD" w:rsidP="00050C0F">
            <w:pPr>
              <w:spacing w:before="0" w:line="276" w:lineRule="auto"/>
              <w:rPr>
                <w:rFonts w:cs="Times New Roman"/>
                <w:szCs w:val="24"/>
              </w:rPr>
            </w:pPr>
          </w:p>
        </w:tc>
      </w:tr>
      <w:tr w:rsidR="001F07BD" w14:paraId="4CF568F2" w14:textId="77777777" w:rsidTr="00635C6C">
        <w:tc>
          <w:tcPr>
            <w:tcW w:w="2164" w:type="dxa"/>
            <w:vAlign w:val="bottom"/>
          </w:tcPr>
          <w:p w14:paraId="1072E0FF"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KM16</w:t>
            </w:r>
          </w:p>
        </w:tc>
        <w:tc>
          <w:tcPr>
            <w:tcW w:w="4851" w:type="dxa"/>
          </w:tcPr>
          <w:p w14:paraId="222E5222" w14:textId="77777777" w:rsidR="001F07BD" w:rsidRPr="00D16481" w:rsidRDefault="001F07BD" w:rsidP="00050C0F">
            <w:pPr>
              <w:spacing w:before="0" w:line="276" w:lineRule="auto"/>
              <w:rPr>
                <w:rFonts w:cs="Times New Roman"/>
                <w:szCs w:val="24"/>
              </w:rPr>
            </w:pPr>
            <w:r>
              <w:rPr>
                <w:rFonts w:cs="Times New Roman"/>
                <w:szCs w:val="24"/>
              </w:rPr>
              <w:t xml:space="preserve">Krause and Moyen (2016): </w:t>
            </w:r>
            <w:r>
              <w:t xml:space="preserve">Public Debt and Changing Inflation Targets, </w:t>
            </w:r>
            <w:r w:rsidRPr="00050C0F">
              <w:rPr>
                <w:i/>
                <w:iCs/>
              </w:rPr>
              <w:t>American Economic Journal: Macroeconomics</w:t>
            </w:r>
            <w:r>
              <w:t xml:space="preserve"> 8, pp. 142–76</w:t>
            </w:r>
          </w:p>
        </w:tc>
        <w:tc>
          <w:tcPr>
            <w:tcW w:w="2340" w:type="dxa"/>
          </w:tcPr>
          <w:p w14:paraId="66119E5E" w14:textId="15FE559D" w:rsidR="001F07BD" w:rsidRPr="00D16481" w:rsidRDefault="001F07BD" w:rsidP="00050C0F">
            <w:pPr>
              <w:spacing w:before="0" w:line="276" w:lineRule="auto"/>
              <w:rPr>
                <w:rFonts w:cs="Times New Roman"/>
                <w:szCs w:val="24"/>
              </w:rPr>
            </w:pPr>
          </w:p>
        </w:tc>
      </w:tr>
      <w:tr w:rsidR="001F07BD" w14:paraId="59F7D66D" w14:textId="77777777" w:rsidTr="00635C6C">
        <w:tc>
          <w:tcPr>
            <w:tcW w:w="2164" w:type="dxa"/>
            <w:vAlign w:val="bottom"/>
          </w:tcPr>
          <w:p w14:paraId="5251DEC0"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KRS12</w:t>
            </w:r>
          </w:p>
        </w:tc>
        <w:tc>
          <w:tcPr>
            <w:tcW w:w="4851" w:type="dxa"/>
          </w:tcPr>
          <w:p w14:paraId="29DB5819" w14:textId="77777777" w:rsidR="001F07BD" w:rsidRPr="00D16481" w:rsidRDefault="001F07BD" w:rsidP="00050C0F">
            <w:pPr>
              <w:spacing w:before="0" w:line="276" w:lineRule="auto"/>
              <w:rPr>
                <w:rFonts w:cs="Times New Roman"/>
                <w:szCs w:val="24"/>
              </w:rPr>
            </w:pPr>
            <w:r>
              <w:rPr>
                <w:rFonts w:cs="Times New Roman"/>
                <w:szCs w:val="24"/>
              </w:rPr>
              <w:t xml:space="preserve">Kannan et al. (2012): </w:t>
            </w:r>
            <w:r>
              <w:t xml:space="preserve">Monetary and Macroprudential Policy Rules in a Model with House Price Booms, </w:t>
            </w:r>
            <w:r w:rsidRPr="00050C0F">
              <w:rPr>
                <w:i/>
                <w:iCs/>
              </w:rPr>
              <w:t>The B.E. Journal of Macroeconomics</w:t>
            </w:r>
            <w:r>
              <w:t xml:space="preserve"> 12(1), pp. 1–44</w:t>
            </w:r>
          </w:p>
        </w:tc>
        <w:tc>
          <w:tcPr>
            <w:tcW w:w="2340" w:type="dxa"/>
          </w:tcPr>
          <w:p w14:paraId="5ECF8395" w14:textId="06500DD0" w:rsidR="001F07BD" w:rsidRPr="00D16481" w:rsidRDefault="001F07BD" w:rsidP="00050C0F">
            <w:pPr>
              <w:spacing w:before="0" w:line="276" w:lineRule="auto"/>
              <w:rPr>
                <w:rFonts w:cs="Times New Roman"/>
                <w:szCs w:val="24"/>
              </w:rPr>
            </w:pPr>
          </w:p>
        </w:tc>
      </w:tr>
      <w:tr w:rsidR="001F07BD" w14:paraId="736DD739" w14:textId="77777777" w:rsidTr="00635C6C">
        <w:tc>
          <w:tcPr>
            <w:tcW w:w="2164" w:type="dxa"/>
            <w:vAlign w:val="bottom"/>
          </w:tcPr>
          <w:p w14:paraId="31B2761F"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KW16</w:t>
            </w:r>
          </w:p>
        </w:tc>
        <w:tc>
          <w:tcPr>
            <w:tcW w:w="4851" w:type="dxa"/>
          </w:tcPr>
          <w:p w14:paraId="266A3E4F" w14:textId="77777777" w:rsidR="001F07BD" w:rsidRPr="00D16481" w:rsidRDefault="001F07BD" w:rsidP="00050C0F">
            <w:pPr>
              <w:spacing w:before="0" w:line="276" w:lineRule="auto"/>
              <w:rPr>
                <w:rFonts w:cs="Times New Roman"/>
                <w:szCs w:val="24"/>
              </w:rPr>
            </w:pPr>
            <w:r>
              <w:rPr>
                <w:rFonts w:cs="Times New Roman"/>
                <w:szCs w:val="24"/>
              </w:rPr>
              <w:t xml:space="preserve">Kirchner and van Wijnbergen (2016): </w:t>
            </w:r>
            <w:r>
              <w:t xml:space="preserve">Fiscal deficits, financial fragility, and the effectiveness of government policies, </w:t>
            </w:r>
            <w:r w:rsidRPr="00050C0F">
              <w:rPr>
                <w:i/>
                <w:iCs/>
              </w:rPr>
              <w:t>Journal of Monetary Economics</w:t>
            </w:r>
            <w:r>
              <w:t xml:space="preserve"> 80, pp. 51–68</w:t>
            </w:r>
          </w:p>
        </w:tc>
        <w:tc>
          <w:tcPr>
            <w:tcW w:w="2340" w:type="dxa"/>
          </w:tcPr>
          <w:p w14:paraId="54E51545" w14:textId="2BC715A1" w:rsidR="001F07BD" w:rsidRPr="00D16481" w:rsidRDefault="001F07BD" w:rsidP="00050C0F">
            <w:pPr>
              <w:spacing w:before="0" w:line="276" w:lineRule="auto"/>
              <w:rPr>
                <w:rFonts w:cs="Times New Roman"/>
                <w:szCs w:val="24"/>
              </w:rPr>
            </w:pPr>
          </w:p>
        </w:tc>
      </w:tr>
      <w:tr w:rsidR="001F07BD" w14:paraId="00505711" w14:textId="77777777" w:rsidTr="00635C6C">
        <w:tc>
          <w:tcPr>
            <w:tcW w:w="2164" w:type="dxa"/>
            <w:vAlign w:val="bottom"/>
          </w:tcPr>
          <w:p w14:paraId="2EB845A5"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MCN99cr</w:t>
            </w:r>
          </w:p>
        </w:tc>
        <w:tc>
          <w:tcPr>
            <w:tcW w:w="4851" w:type="dxa"/>
          </w:tcPr>
          <w:p w14:paraId="6E54A6BA" w14:textId="77777777" w:rsidR="001F07BD" w:rsidRPr="00D16481" w:rsidRDefault="001F07BD" w:rsidP="00050C0F">
            <w:pPr>
              <w:spacing w:before="0" w:line="276" w:lineRule="auto"/>
              <w:rPr>
                <w:rFonts w:cs="Times New Roman"/>
                <w:szCs w:val="24"/>
              </w:rPr>
            </w:pPr>
            <w:r>
              <w:rPr>
                <w:rFonts w:cs="Times New Roman"/>
                <w:szCs w:val="24"/>
              </w:rPr>
              <w:t xml:space="preserve">McCallum and Nelson (1999): </w:t>
            </w:r>
            <w:r>
              <w:t xml:space="preserve">Performance of operational policy rules in an estimated semi-classical structural model, in: Taylor, J.B. (Ed.), </w:t>
            </w:r>
            <w:r w:rsidRPr="00050C0F">
              <w:rPr>
                <w:i/>
                <w:iCs/>
              </w:rPr>
              <w:t>Monetary Policy Rules</w:t>
            </w:r>
            <w:r>
              <w:t>, pp. 15–56.</w:t>
            </w:r>
          </w:p>
        </w:tc>
        <w:tc>
          <w:tcPr>
            <w:tcW w:w="2340" w:type="dxa"/>
          </w:tcPr>
          <w:p w14:paraId="408D1AF7" w14:textId="193D1D24" w:rsidR="001F07BD" w:rsidRPr="00D16481" w:rsidRDefault="001F07BD" w:rsidP="00050C0F">
            <w:pPr>
              <w:spacing w:before="0" w:line="276" w:lineRule="auto"/>
              <w:rPr>
                <w:rFonts w:cs="Times New Roman"/>
                <w:szCs w:val="24"/>
              </w:rPr>
            </w:pPr>
          </w:p>
        </w:tc>
      </w:tr>
      <w:tr w:rsidR="001F07BD" w14:paraId="0389E357" w14:textId="77777777" w:rsidTr="00635C6C">
        <w:tc>
          <w:tcPr>
            <w:tcW w:w="2164" w:type="dxa"/>
            <w:vAlign w:val="bottom"/>
          </w:tcPr>
          <w:p w14:paraId="07C22671"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MI14</w:t>
            </w:r>
          </w:p>
        </w:tc>
        <w:tc>
          <w:tcPr>
            <w:tcW w:w="4851" w:type="dxa"/>
          </w:tcPr>
          <w:p w14:paraId="3E496CC8" w14:textId="77777777" w:rsidR="001F07BD" w:rsidRPr="00D16481" w:rsidRDefault="001F07BD" w:rsidP="00050C0F">
            <w:pPr>
              <w:spacing w:before="0" w:line="276" w:lineRule="auto"/>
              <w:rPr>
                <w:rFonts w:cs="Times New Roman"/>
                <w:szCs w:val="24"/>
              </w:rPr>
            </w:pPr>
            <w:r>
              <w:rPr>
                <w:rFonts w:cs="Times New Roman"/>
                <w:szCs w:val="24"/>
              </w:rPr>
              <w:t xml:space="preserve">Michaillat (2014): </w:t>
            </w:r>
            <w:r>
              <w:t xml:space="preserve">A theory of countercyclical government multiplier, </w:t>
            </w:r>
            <w:r w:rsidRPr="00050C0F">
              <w:rPr>
                <w:i/>
                <w:iCs/>
              </w:rPr>
              <w:t>American Economic Journal: Macroeconomics</w:t>
            </w:r>
            <w:r>
              <w:t xml:space="preserve"> 6, pp. 190–217</w:t>
            </w:r>
          </w:p>
        </w:tc>
        <w:tc>
          <w:tcPr>
            <w:tcW w:w="2340" w:type="dxa"/>
          </w:tcPr>
          <w:p w14:paraId="21DF032F" w14:textId="02CBE7C1" w:rsidR="001F07BD" w:rsidRPr="00D16481" w:rsidRDefault="001F07BD" w:rsidP="00050C0F">
            <w:pPr>
              <w:spacing w:before="0" w:line="276" w:lineRule="auto"/>
              <w:rPr>
                <w:rFonts w:cs="Times New Roman"/>
                <w:szCs w:val="24"/>
              </w:rPr>
            </w:pPr>
          </w:p>
        </w:tc>
      </w:tr>
      <w:tr w:rsidR="001F07BD" w14:paraId="592C0235" w14:textId="77777777" w:rsidTr="00635C6C">
        <w:tc>
          <w:tcPr>
            <w:tcW w:w="2164" w:type="dxa"/>
            <w:vAlign w:val="bottom"/>
          </w:tcPr>
          <w:p w14:paraId="44C83375"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MM10</w:t>
            </w:r>
          </w:p>
        </w:tc>
        <w:tc>
          <w:tcPr>
            <w:tcW w:w="4851" w:type="dxa"/>
          </w:tcPr>
          <w:p w14:paraId="4F6AE658" w14:textId="77777777" w:rsidR="001F07BD" w:rsidRPr="00D16481" w:rsidRDefault="001F07BD" w:rsidP="00050C0F">
            <w:pPr>
              <w:spacing w:before="0" w:line="276" w:lineRule="auto"/>
              <w:rPr>
                <w:rFonts w:cs="Times New Roman"/>
                <w:szCs w:val="24"/>
              </w:rPr>
            </w:pPr>
            <w:r>
              <w:rPr>
                <w:rFonts w:cs="Times New Roman"/>
                <w:szCs w:val="24"/>
              </w:rPr>
              <w:t xml:space="preserve">Meh and Moran (2010): </w:t>
            </w:r>
            <w:r>
              <w:t xml:space="preserve">The role of bank capital in the propagation of shocks, </w:t>
            </w:r>
            <w:r w:rsidRPr="00050C0F">
              <w:rPr>
                <w:i/>
                <w:iCs/>
              </w:rPr>
              <w:t>Journal of Economic Dynamics and Control</w:t>
            </w:r>
            <w:r>
              <w:t xml:space="preserve"> 34, pp. 555–576</w:t>
            </w:r>
          </w:p>
        </w:tc>
        <w:tc>
          <w:tcPr>
            <w:tcW w:w="2340" w:type="dxa"/>
          </w:tcPr>
          <w:p w14:paraId="5313ABD0" w14:textId="77777777" w:rsidR="001F07BD" w:rsidRDefault="001F07BD" w:rsidP="00050C0F">
            <w:pPr>
              <w:spacing w:before="0" w:line="276" w:lineRule="auto"/>
              <w:rPr>
                <w:rFonts w:cs="Times New Roman"/>
                <w:szCs w:val="24"/>
              </w:rPr>
            </w:pPr>
            <w:r>
              <w:rPr>
                <w:rFonts w:cs="Times New Roman"/>
                <w:szCs w:val="24"/>
              </w:rPr>
              <w:t xml:space="preserve">Does not converge with the Tylor rule and inertial Taylor rule. </w:t>
            </w:r>
          </w:p>
          <w:p w14:paraId="34B32F58" w14:textId="77777777" w:rsidR="001F07BD" w:rsidRPr="00D16481" w:rsidRDefault="001F07BD" w:rsidP="00050C0F">
            <w:pPr>
              <w:spacing w:before="0" w:line="276" w:lineRule="auto"/>
              <w:rPr>
                <w:rFonts w:cs="Times New Roman"/>
                <w:szCs w:val="24"/>
              </w:rPr>
            </w:pPr>
            <w:r w:rsidRPr="00D16481">
              <w:rPr>
                <w:rFonts w:cs="Times New Roman"/>
                <w:szCs w:val="24"/>
              </w:rPr>
              <w:t xml:space="preserve">Cannot implement inflation target shock to calculate </w:t>
            </w:r>
            <w:r w:rsidRPr="00D16481">
              <w:rPr>
                <w:rFonts w:cs="Times New Roman"/>
                <w:i/>
                <w:iCs/>
                <w:szCs w:val="24"/>
              </w:rPr>
              <w:t>sacratio</w:t>
            </w:r>
            <w:r>
              <w:rPr>
                <w:rFonts w:cs="Times New Roman"/>
                <w:i/>
                <w:iCs/>
                <w:szCs w:val="24"/>
              </w:rPr>
              <w:t>.</w:t>
            </w:r>
          </w:p>
        </w:tc>
      </w:tr>
      <w:tr w:rsidR="001F07BD" w14:paraId="1F55373F" w14:textId="77777777" w:rsidTr="00635C6C">
        <w:tc>
          <w:tcPr>
            <w:tcW w:w="2164" w:type="dxa"/>
            <w:vAlign w:val="bottom"/>
          </w:tcPr>
          <w:p w14:paraId="3448F025" w14:textId="77777777" w:rsidR="001F07BD" w:rsidRPr="00D16481" w:rsidRDefault="001F07BD" w:rsidP="00050C0F">
            <w:pPr>
              <w:spacing w:before="0" w:line="276" w:lineRule="auto"/>
              <w:rPr>
                <w:rFonts w:cs="Times New Roman"/>
                <w:szCs w:val="24"/>
              </w:rPr>
            </w:pPr>
            <w:r w:rsidRPr="00050C0F">
              <w:rPr>
                <w:rFonts w:cs="Times New Roman"/>
                <w:color w:val="000000"/>
                <w:szCs w:val="24"/>
              </w:rPr>
              <w:lastRenderedPageBreak/>
              <w:t>NK_MPT10</w:t>
            </w:r>
          </w:p>
        </w:tc>
        <w:tc>
          <w:tcPr>
            <w:tcW w:w="4851" w:type="dxa"/>
          </w:tcPr>
          <w:p w14:paraId="6D3189BD" w14:textId="77777777" w:rsidR="001F07BD" w:rsidRPr="00D16481" w:rsidRDefault="001F07BD" w:rsidP="00050C0F">
            <w:pPr>
              <w:spacing w:before="0" w:line="276" w:lineRule="auto"/>
              <w:rPr>
                <w:rFonts w:cs="Times New Roman"/>
                <w:szCs w:val="24"/>
              </w:rPr>
            </w:pPr>
            <w:r>
              <w:rPr>
                <w:rFonts w:cs="Times New Roman"/>
                <w:szCs w:val="24"/>
              </w:rPr>
              <w:t xml:space="preserve">Monacelli et al. (2010): </w:t>
            </w:r>
            <w:r>
              <w:t xml:space="preserve">Unemployment fiscal multipliers, </w:t>
            </w:r>
            <w:r w:rsidRPr="00050C0F">
              <w:rPr>
                <w:i/>
                <w:iCs/>
              </w:rPr>
              <w:t>Journal of Monetary Economics</w:t>
            </w:r>
            <w:r>
              <w:t xml:space="preserve"> 57, pp. 531–553</w:t>
            </w:r>
          </w:p>
        </w:tc>
        <w:tc>
          <w:tcPr>
            <w:tcW w:w="2340" w:type="dxa"/>
          </w:tcPr>
          <w:p w14:paraId="207E10BF" w14:textId="77777777" w:rsidR="001F07BD" w:rsidRPr="00D16481" w:rsidRDefault="001F07BD" w:rsidP="00050C0F">
            <w:pPr>
              <w:spacing w:before="0" w:line="276" w:lineRule="auto"/>
              <w:rPr>
                <w:rFonts w:cs="Times New Roman"/>
                <w:szCs w:val="24"/>
              </w:rPr>
            </w:pPr>
          </w:p>
        </w:tc>
      </w:tr>
      <w:tr w:rsidR="001F07BD" w14:paraId="7951BE83" w14:textId="77777777" w:rsidTr="00635C6C">
        <w:tc>
          <w:tcPr>
            <w:tcW w:w="2164" w:type="dxa"/>
            <w:vAlign w:val="bottom"/>
          </w:tcPr>
          <w:p w14:paraId="4E81E17A"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NS14</w:t>
            </w:r>
          </w:p>
        </w:tc>
        <w:tc>
          <w:tcPr>
            <w:tcW w:w="4851" w:type="dxa"/>
          </w:tcPr>
          <w:p w14:paraId="67B3F6D6" w14:textId="77777777" w:rsidR="001F07BD" w:rsidRPr="00D16481" w:rsidRDefault="001F07BD" w:rsidP="00050C0F">
            <w:pPr>
              <w:spacing w:before="0" w:line="276" w:lineRule="auto"/>
              <w:rPr>
                <w:rFonts w:cs="Times New Roman"/>
                <w:szCs w:val="24"/>
              </w:rPr>
            </w:pPr>
            <w:r>
              <w:rPr>
                <w:rFonts w:cs="Times New Roman"/>
                <w:szCs w:val="24"/>
              </w:rPr>
              <w:t xml:space="preserve">Nakamura and Steinsson (2014): </w:t>
            </w:r>
            <w:r>
              <w:t xml:space="preserve">Fiscal stimulus in a monetary union: Evidence from us regions, </w:t>
            </w:r>
            <w:r w:rsidRPr="00050C0F">
              <w:rPr>
                <w:i/>
                <w:iCs/>
              </w:rPr>
              <w:t>American Economic Review</w:t>
            </w:r>
            <w:r>
              <w:t xml:space="preserve"> 4, pp. 753–792</w:t>
            </w:r>
          </w:p>
        </w:tc>
        <w:tc>
          <w:tcPr>
            <w:tcW w:w="2340" w:type="dxa"/>
          </w:tcPr>
          <w:p w14:paraId="7E1150B2" w14:textId="148EF4EB" w:rsidR="001F07BD" w:rsidRPr="00D16481" w:rsidRDefault="001F07BD" w:rsidP="00050C0F">
            <w:pPr>
              <w:spacing w:before="0" w:line="276" w:lineRule="auto"/>
              <w:rPr>
                <w:rFonts w:cs="Times New Roman"/>
                <w:szCs w:val="24"/>
              </w:rPr>
            </w:pPr>
          </w:p>
        </w:tc>
      </w:tr>
      <w:tr w:rsidR="001F07BD" w14:paraId="45E0BE05" w14:textId="77777777" w:rsidTr="00635C6C">
        <w:tc>
          <w:tcPr>
            <w:tcW w:w="2164" w:type="dxa"/>
            <w:vAlign w:val="bottom"/>
          </w:tcPr>
          <w:p w14:paraId="1AC3E1B7"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PP17</w:t>
            </w:r>
          </w:p>
        </w:tc>
        <w:tc>
          <w:tcPr>
            <w:tcW w:w="4851" w:type="dxa"/>
          </w:tcPr>
          <w:p w14:paraId="67B6DD1B" w14:textId="77777777" w:rsidR="001F07BD" w:rsidRPr="00D16481" w:rsidRDefault="001F07BD" w:rsidP="00050C0F">
            <w:pPr>
              <w:spacing w:before="0" w:line="276" w:lineRule="auto"/>
              <w:rPr>
                <w:rFonts w:cs="Times New Roman"/>
                <w:szCs w:val="24"/>
              </w:rPr>
            </w:pPr>
            <w:r>
              <w:rPr>
                <w:rFonts w:cs="Times New Roman"/>
                <w:szCs w:val="24"/>
              </w:rPr>
              <w:t xml:space="preserve">Paoli and Paustian (2017): </w:t>
            </w:r>
            <w:r>
              <w:t xml:space="preserve">Coordinating monetary and macroprudential policies, </w:t>
            </w:r>
            <w:r w:rsidRPr="00050C0F">
              <w:rPr>
                <w:i/>
                <w:iCs/>
              </w:rPr>
              <w:t>Journal of Money, Credit and Banking</w:t>
            </w:r>
            <w:r>
              <w:t xml:space="preserve"> 49, pp. 319–349</w:t>
            </w:r>
          </w:p>
        </w:tc>
        <w:tc>
          <w:tcPr>
            <w:tcW w:w="2340" w:type="dxa"/>
          </w:tcPr>
          <w:p w14:paraId="6D4D346A" w14:textId="316D33EF" w:rsidR="001F07BD" w:rsidRPr="00D16481" w:rsidRDefault="001F07BD" w:rsidP="00050C0F">
            <w:pPr>
              <w:spacing w:before="0" w:line="276" w:lineRule="auto"/>
              <w:rPr>
                <w:rFonts w:cs="Times New Roman"/>
                <w:szCs w:val="24"/>
              </w:rPr>
            </w:pPr>
          </w:p>
        </w:tc>
      </w:tr>
      <w:tr w:rsidR="001F07BD" w14:paraId="6D08AADC" w14:textId="77777777" w:rsidTr="00635C6C">
        <w:tc>
          <w:tcPr>
            <w:tcW w:w="2164" w:type="dxa"/>
            <w:vAlign w:val="bottom"/>
          </w:tcPr>
          <w:p w14:paraId="35FE249E"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RA16</w:t>
            </w:r>
          </w:p>
        </w:tc>
        <w:tc>
          <w:tcPr>
            <w:tcW w:w="4851" w:type="dxa"/>
          </w:tcPr>
          <w:p w14:paraId="71CFA0B4" w14:textId="77777777" w:rsidR="001F07BD" w:rsidRPr="00D16481" w:rsidRDefault="001F07BD" w:rsidP="00050C0F">
            <w:pPr>
              <w:spacing w:before="0" w:line="276" w:lineRule="auto"/>
              <w:rPr>
                <w:rFonts w:cs="Times New Roman"/>
                <w:szCs w:val="24"/>
              </w:rPr>
            </w:pPr>
            <w:r>
              <w:rPr>
                <w:rFonts w:cs="Times New Roman"/>
                <w:szCs w:val="24"/>
              </w:rPr>
              <w:t xml:space="preserve">Rannenberg (2016): </w:t>
            </w:r>
            <w:r>
              <w:t xml:space="preserve">Bank leverage cycles and the external finance premium, </w:t>
            </w:r>
            <w:r w:rsidRPr="00050C0F">
              <w:rPr>
                <w:i/>
                <w:iCs/>
              </w:rPr>
              <w:t>Journal of Money, Credit and Banking</w:t>
            </w:r>
            <w:r>
              <w:t xml:space="preserve"> 48, pp. 1569–1612</w:t>
            </w:r>
          </w:p>
        </w:tc>
        <w:tc>
          <w:tcPr>
            <w:tcW w:w="2340" w:type="dxa"/>
          </w:tcPr>
          <w:p w14:paraId="45551B64" w14:textId="18245BF5" w:rsidR="001F07BD" w:rsidRPr="00D16481" w:rsidRDefault="001F07BD" w:rsidP="00050C0F">
            <w:pPr>
              <w:spacing w:before="0" w:line="276" w:lineRule="auto"/>
              <w:rPr>
                <w:rFonts w:cs="Times New Roman"/>
                <w:szCs w:val="24"/>
              </w:rPr>
            </w:pPr>
          </w:p>
        </w:tc>
      </w:tr>
      <w:tr w:rsidR="001F07BD" w14:paraId="1B4E77EA" w14:textId="77777777" w:rsidTr="00635C6C">
        <w:tc>
          <w:tcPr>
            <w:tcW w:w="2164" w:type="dxa"/>
            <w:vAlign w:val="bottom"/>
          </w:tcPr>
          <w:p w14:paraId="2E7F8067"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RW06</w:t>
            </w:r>
          </w:p>
        </w:tc>
        <w:tc>
          <w:tcPr>
            <w:tcW w:w="4851" w:type="dxa"/>
          </w:tcPr>
          <w:p w14:paraId="6C6DC91B" w14:textId="77777777" w:rsidR="001F07BD" w:rsidRPr="00D16481" w:rsidRDefault="001F07BD" w:rsidP="00050C0F">
            <w:pPr>
              <w:spacing w:before="0" w:line="276" w:lineRule="auto"/>
              <w:rPr>
                <w:rFonts w:cs="Times New Roman"/>
                <w:szCs w:val="24"/>
              </w:rPr>
            </w:pPr>
            <w:r>
              <w:rPr>
                <w:rFonts w:cs="Times New Roman"/>
                <w:szCs w:val="24"/>
              </w:rPr>
              <w:t xml:space="preserve">Ravena and Walsh (2006): </w:t>
            </w:r>
            <w:r>
              <w:t xml:space="preserve">Optimal monetary policy with the cost channel, </w:t>
            </w:r>
            <w:r w:rsidRPr="00050C0F">
              <w:rPr>
                <w:i/>
                <w:iCs/>
              </w:rPr>
              <w:t>Journal of Monetary Economics</w:t>
            </w:r>
            <w:r>
              <w:t xml:space="preserve"> 53(2), pp. 199–216</w:t>
            </w:r>
          </w:p>
        </w:tc>
        <w:tc>
          <w:tcPr>
            <w:tcW w:w="2340" w:type="dxa"/>
          </w:tcPr>
          <w:p w14:paraId="4AC8FAE8" w14:textId="3F4C34C8" w:rsidR="001F07BD" w:rsidRPr="00D16481" w:rsidRDefault="001F07BD" w:rsidP="00050C0F">
            <w:pPr>
              <w:spacing w:before="0" w:line="276" w:lineRule="auto"/>
              <w:rPr>
                <w:rFonts w:cs="Times New Roman"/>
                <w:szCs w:val="24"/>
              </w:rPr>
            </w:pPr>
          </w:p>
        </w:tc>
      </w:tr>
      <w:tr w:rsidR="001F07BD" w14:paraId="5BF87E55" w14:textId="77777777" w:rsidTr="00635C6C">
        <w:tc>
          <w:tcPr>
            <w:tcW w:w="2164" w:type="dxa"/>
            <w:vAlign w:val="bottom"/>
          </w:tcPr>
          <w:p w14:paraId="66B26DE6"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RW97</w:t>
            </w:r>
          </w:p>
        </w:tc>
        <w:tc>
          <w:tcPr>
            <w:tcW w:w="4851" w:type="dxa"/>
          </w:tcPr>
          <w:p w14:paraId="662F0D3C" w14:textId="77777777" w:rsidR="001F07BD" w:rsidRPr="00D16481" w:rsidRDefault="001F07BD" w:rsidP="00050C0F">
            <w:pPr>
              <w:spacing w:before="0" w:line="276" w:lineRule="auto"/>
              <w:rPr>
                <w:rFonts w:cs="Times New Roman"/>
                <w:szCs w:val="24"/>
              </w:rPr>
            </w:pPr>
            <w:r>
              <w:rPr>
                <w:rFonts w:cs="Times New Roman"/>
                <w:szCs w:val="24"/>
              </w:rPr>
              <w:t xml:space="preserve">Rotemberg and Woodford(1997): </w:t>
            </w:r>
            <w:r>
              <w:t xml:space="preserve">An optimization-based econometric framework for the evaluation of monetary policy, </w:t>
            </w:r>
            <w:r w:rsidRPr="00050C0F">
              <w:rPr>
                <w:i/>
                <w:iCs/>
              </w:rPr>
              <w:t>NBER Macroeconomics Annual</w:t>
            </w:r>
            <w:r>
              <w:t xml:space="preserve"> 12, pp. 297–346</w:t>
            </w:r>
          </w:p>
        </w:tc>
        <w:tc>
          <w:tcPr>
            <w:tcW w:w="2340" w:type="dxa"/>
          </w:tcPr>
          <w:p w14:paraId="361B9A3A" w14:textId="66BC32AC" w:rsidR="001F07BD" w:rsidRPr="00D16481" w:rsidRDefault="001F07BD" w:rsidP="00050C0F">
            <w:pPr>
              <w:spacing w:before="0" w:line="276" w:lineRule="auto"/>
              <w:rPr>
                <w:rFonts w:cs="Times New Roman"/>
                <w:szCs w:val="24"/>
              </w:rPr>
            </w:pPr>
          </w:p>
        </w:tc>
      </w:tr>
      <w:tr w:rsidR="001F07BD" w14:paraId="5360D926" w14:textId="77777777" w:rsidTr="00635C6C">
        <w:tc>
          <w:tcPr>
            <w:tcW w:w="2164" w:type="dxa"/>
            <w:vAlign w:val="bottom"/>
          </w:tcPr>
          <w:p w14:paraId="19FFE980" w14:textId="77777777" w:rsidR="001F07BD" w:rsidRPr="00D16481" w:rsidRDefault="001F07BD" w:rsidP="00050C0F">
            <w:pPr>
              <w:spacing w:before="0" w:line="276" w:lineRule="auto"/>
              <w:rPr>
                <w:rFonts w:cs="Times New Roman"/>
                <w:szCs w:val="24"/>
              </w:rPr>
            </w:pPr>
            <w:r w:rsidRPr="00050C0F">
              <w:rPr>
                <w:rFonts w:cs="Times New Roman"/>
                <w:color w:val="000000"/>
                <w:szCs w:val="24"/>
              </w:rPr>
              <w:t>NK_ST13</w:t>
            </w:r>
          </w:p>
        </w:tc>
        <w:tc>
          <w:tcPr>
            <w:tcW w:w="4851" w:type="dxa"/>
          </w:tcPr>
          <w:p w14:paraId="09AD8B1A" w14:textId="77777777" w:rsidR="001F07BD" w:rsidRPr="00D16481" w:rsidRDefault="001F07BD" w:rsidP="00050C0F">
            <w:pPr>
              <w:spacing w:before="0" w:line="276" w:lineRule="auto"/>
              <w:rPr>
                <w:rFonts w:cs="Times New Roman"/>
                <w:szCs w:val="24"/>
              </w:rPr>
            </w:pPr>
            <w:r>
              <w:rPr>
                <w:rFonts w:cs="Times New Roman"/>
                <w:szCs w:val="24"/>
              </w:rPr>
              <w:t xml:space="preserve">Stracca (2013): </w:t>
            </w:r>
            <w:r>
              <w:t xml:space="preserve">Inside money in general equilibrium: Does it matter for monetary policy?, </w:t>
            </w:r>
            <w:r w:rsidRPr="00050C0F">
              <w:rPr>
                <w:i/>
                <w:iCs/>
              </w:rPr>
              <w:t>Macroeconomic Dynamics</w:t>
            </w:r>
            <w:r>
              <w:t xml:space="preserve"> 17, pp. 563–590</w:t>
            </w:r>
          </w:p>
        </w:tc>
        <w:tc>
          <w:tcPr>
            <w:tcW w:w="2340" w:type="dxa"/>
          </w:tcPr>
          <w:p w14:paraId="61BE0F61" w14:textId="37D1964A" w:rsidR="001F07BD" w:rsidRPr="00D16481" w:rsidRDefault="001F07BD" w:rsidP="00050C0F">
            <w:pPr>
              <w:spacing w:before="0" w:line="276" w:lineRule="auto"/>
              <w:rPr>
                <w:rFonts w:cs="Times New Roman"/>
                <w:szCs w:val="24"/>
              </w:rPr>
            </w:pPr>
          </w:p>
        </w:tc>
      </w:tr>
      <w:tr w:rsidR="001F07BD" w14:paraId="16A40CE3" w14:textId="77777777" w:rsidTr="00635C6C">
        <w:tc>
          <w:tcPr>
            <w:tcW w:w="2164" w:type="dxa"/>
          </w:tcPr>
          <w:p w14:paraId="6060463F" w14:textId="77777777" w:rsidR="001F07BD" w:rsidRPr="00050C0F" w:rsidDel="00D16481" w:rsidRDefault="001F07BD" w:rsidP="00050C0F">
            <w:pPr>
              <w:spacing w:before="0" w:line="276" w:lineRule="auto"/>
              <w:rPr>
                <w:rFonts w:cs="Times New Roman"/>
                <w:color w:val="000000"/>
                <w:szCs w:val="24"/>
              </w:rPr>
            </w:pPr>
            <w:r w:rsidRPr="00050C0F">
              <w:rPr>
                <w:rFonts w:cs="Times New Roman"/>
                <w:color w:val="000000"/>
                <w:szCs w:val="24"/>
              </w:rPr>
              <w:t>US_ACELm</w:t>
            </w:r>
          </w:p>
        </w:tc>
        <w:tc>
          <w:tcPr>
            <w:tcW w:w="4851" w:type="dxa"/>
          </w:tcPr>
          <w:p w14:paraId="6873D845" w14:textId="77777777" w:rsidR="001F07BD" w:rsidRPr="00D16481" w:rsidDel="00D16481" w:rsidRDefault="001F07BD" w:rsidP="00050C0F">
            <w:pPr>
              <w:spacing w:before="0" w:line="276" w:lineRule="auto"/>
              <w:rPr>
                <w:rFonts w:cs="Times New Roman"/>
                <w:szCs w:val="24"/>
              </w:rPr>
            </w:pPr>
            <w:r>
              <w:rPr>
                <w:rFonts w:cs="Times New Roman"/>
                <w:szCs w:val="24"/>
              </w:rPr>
              <w:t xml:space="preserve">Atlig et al. (2005): </w:t>
            </w:r>
            <w:r>
              <w:t xml:space="preserve">Firm-specific capital, nominal rigidities and the business cycle, </w:t>
            </w:r>
            <w:r w:rsidRPr="00050C0F">
              <w:rPr>
                <w:i/>
                <w:iCs/>
              </w:rPr>
              <w:t>CEPR Discussion Papers</w:t>
            </w:r>
            <w:r>
              <w:t xml:space="preserve"> 4858</w:t>
            </w:r>
          </w:p>
        </w:tc>
        <w:tc>
          <w:tcPr>
            <w:tcW w:w="2340" w:type="dxa"/>
          </w:tcPr>
          <w:p w14:paraId="3F3CB2CC" w14:textId="30446553" w:rsidR="001F07BD" w:rsidRPr="00D16481" w:rsidRDefault="001F07BD" w:rsidP="00050C0F">
            <w:pPr>
              <w:spacing w:before="0" w:line="276" w:lineRule="auto"/>
              <w:rPr>
                <w:rFonts w:cs="Times New Roman"/>
                <w:szCs w:val="24"/>
              </w:rPr>
            </w:pPr>
          </w:p>
        </w:tc>
      </w:tr>
      <w:tr w:rsidR="001F07BD" w14:paraId="56FDE710" w14:textId="77777777" w:rsidTr="00635C6C">
        <w:tc>
          <w:tcPr>
            <w:tcW w:w="2164" w:type="dxa"/>
            <w:vAlign w:val="bottom"/>
          </w:tcPr>
          <w:p w14:paraId="2A166BFE"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AJ16</w:t>
            </w:r>
          </w:p>
        </w:tc>
        <w:tc>
          <w:tcPr>
            <w:tcW w:w="4851" w:type="dxa"/>
          </w:tcPr>
          <w:p w14:paraId="3939A73F" w14:textId="77777777" w:rsidR="001F07BD" w:rsidRPr="00D16481" w:rsidDel="00D16481" w:rsidRDefault="001F07BD" w:rsidP="00050C0F">
            <w:pPr>
              <w:spacing w:before="0" w:line="276" w:lineRule="auto"/>
              <w:rPr>
                <w:rFonts w:cs="Times New Roman"/>
                <w:szCs w:val="24"/>
              </w:rPr>
            </w:pPr>
            <w:r>
              <w:rPr>
                <w:rFonts w:cs="Times New Roman"/>
                <w:szCs w:val="24"/>
              </w:rPr>
              <w:t xml:space="preserve">Ajello (2016): </w:t>
            </w:r>
            <w:r>
              <w:t xml:space="preserve">Financial intermediation, investment dynamics, and business cycle fluctuations, </w:t>
            </w:r>
            <w:r w:rsidRPr="00050C0F">
              <w:rPr>
                <w:i/>
                <w:iCs/>
              </w:rPr>
              <w:t>American Economic Review</w:t>
            </w:r>
            <w:r>
              <w:t xml:space="preserve"> 106, pp. 2256–2303</w:t>
            </w:r>
          </w:p>
        </w:tc>
        <w:tc>
          <w:tcPr>
            <w:tcW w:w="2340" w:type="dxa"/>
          </w:tcPr>
          <w:p w14:paraId="73D1E9A9" w14:textId="7A8A01B0" w:rsidR="001F07BD" w:rsidRPr="00D16481" w:rsidRDefault="001F07BD" w:rsidP="00050C0F">
            <w:pPr>
              <w:spacing w:before="0" w:line="276" w:lineRule="auto"/>
              <w:rPr>
                <w:rFonts w:cs="Times New Roman"/>
                <w:szCs w:val="24"/>
              </w:rPr>
            </w:pPr>
          </w:p>
        </w:tc>
      </w:tr>
      <w:tr w:rsidR="001F07BD" w14:paraId="1ABB76A9" w14:textId="77777777" w:rsidTr="00635C6C">
        <w:tc>
          <w:tcPr>
            <w:tcW w:w="2164" w:type="dxa"/>
            <w:vAlign w:val="bottom"/>
          </w:tcPr>
          <w:p w14:paraId="526BBCA6"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BKM12</w:t>
            </w:r>
          </w:p>
        </w:tc>
        <w:tc>
          <w:tcPr>
            <w:tcW w:w="4851" w:type="dxa"/>
          </w:tcPr>
          <w:p w14:paraId="0A31205F" w14:textId="77777777" w:rsidR="001F07BD" w:rsidRPr="00D16481" w:rsidDel="00D16481" w:rsidRDefault="001F07BD" w:rsidP="00050C0F">
            <w:pPr>
              <w:spacing w:before="0" w:line="276" w:lineRule="auto"/>
              <w:rPr>
                <w:rFonts w:cs="Times New Roman"/>
                <w:szCs w:val="24"/>
              </w:rPr>
            </w:pPr>
            <w:r>
              <w:rPr>
                <w:rFonts w:cs="Times New Roman"/>
                <w:szCs w:val="24"/>
              </w:rPr>
              <w:t xml:space="preserve">Bils et al. (2012): </w:t>
            </w:r>
            <w:r>
              <w:t xml:space="preserve">Reset price inflation and the impact of monetary policy shocks, </w:t>
            </w:r>
            <w:r w:rsidRPr="00050C0F">
              <w:rPr>
                <w:i/>
                <w:iCs/>
              </w:rPr>
              <w:t>American Economic Review</w:t>
            </w:r>
            <w:r>
              <w:t xml:space="preserve"> 102, pp. 2798–2825</w:t>
            </w:r>
          </w:p>
        </w:tc>
        <w:tc>
          <w:tcPr>
            <w:tcW w:w="2340" w:type="dxa"/>
          </w:tcPr>
          <w:p w14:paraId="19B39DDA" w14:textId="092DD499" w:rsidR="001F07BD" w:rsidRPr="00D16481" w:rsidRDefault="001F07BD" w:rsidP="00050C0F">
            <w:pPr>
              <w:spacing w:before="0" w:line="276" w:lineRule="auto"/>
              <w:rPr>
                <w:rFonts w:cs="Times New Roman"/>
                <w:szCs w:val="24"/>
              </w:rPr>
            </w:pPr>
          </w:p>
        </w:tc>
      </w:tr>
      <w:tr w:rsidR="001F07BD" w14:paraId="72292C54" w14:textId="77777777" w:rsidTr="00635C6C">
        <w:tc>
          <w:tcPr>
            <w:tcW w:w="2164" w:type="dxa"/>
          </w:tcPr>
          <w:p w14:paraId="50E6B7D8" w14:textId="77777777" w:rsidR="001F07BD" w:rsidRPr="00D16481" w:rsidDel="00D16481" w:rsidRDefault="001F07BD" w:rsidP="00050C0F">
            <w:pPr>
              <w:spacing w:before="0" w:line="276" w:lineRule="auto"/>
              <w:rPr>
                <w:rFonts w:cs="Times New Roman"/>
                <w:szCs w:val="24"/>
              </w:rPr>
            </w:pPr>
            <w:r w:rsidRPr="00D16481">
              <w:rPr>
                <w:rFonts w:cs="Times New Roman"/>
                <w:szCs w:val="24"/>
              </w:rPr>
              <w:lastRenderedPageBreak/>
              <w:t>US_CCF12</w:t>
            </w:r>
          </w:p>
        </w:tc>
        <w:tc>
          <w:tcPr>
            <w:tcW w:w="4851" w:type="dxa"/>
          </w:tcPr>
          <w:p w14:paraId="3E27C584" w14:textId="77777777" w:rsidR="001F07BD" w:rsidRPr="00D16481" w:rsidDel="00D16481" w:rsidRDefault="001F07BD" w:rsidP="00050C0F">
            <w:pPr>
              <w:spacing w:before="0" w:line="276" w:lineRule="auto"/>
              <w:rPr>
                <w:rFonts w:cs="Times New Roman"/>
                <w:szCs w:val="24"/>
              </w:rPr>
            </w:pPr>
            <w:r w:rsidRPr="00D16481">
              <w:rPr>
                <w:rFonts w:cs="Times New Roman"/>
                <w:szCs w:val="24"/>
              </w:rPr>
              <w:t xml:space="preserve">Chen et al. (2012): The Macroeconomic Effects of Large-scale Asset Purchase Programmes, </w:t>
            </w:r>
            <w:r w:rsidRPr="00D16481">
              <w:rPr>
                <w:rFonts w:cs="Times New Roman"/>
                <w:i/>
                <w:iCs/>
                <w:szCs w:val="24"/>
              </w:rPr>
              <w:t>Economic Journal</w:t>
            </w:r>
            <w:r w:rsidRPr="00D16481">
              <w:rPr>
                <w:rFonts w:cs="Times New Roman"/>
                <w:szCs w:val="24"/>
              </w:rPr>
              <w:t xml:space="preserve"> 122(November), pp. F289-F315</w:t>
            </w:r>
          </w:p>
        </w:tc>
        <w:tc>
          <w:tcPr>
            <w:tcW w:w="2340" w:type="dxa"/>
          </w:tcPr>
          <w:p w14:paraId="16D12FF3" w14:textId="77777777" w:rsidR="001F07BD" w:rsidRPr="00D16481" w:rsidRDefault="001F07BD" w:rsidP="00050C0F">
            <w:pPr>
              <w:spacing w:before="0" w:line="276" w:lineRule="auto"/>
              <w:rPr>
                <w:rFonts w:cs="Times New Roman"/>
                <w:szCs w:val="24"/>
              </w:rPr>
            </w:pPr>
            <w:r>
              <w:rPr>
                <w:rFonts w:cs="Times New Roman"/>
                <w:szCs w:val="24"/>
              </w:rPr>
              <w:t>Does not converge with the Taylor rule</w:t>
            </w:r>
          </w:p>
        </w:tc>
      </w:tr>
      <w:tr w:rsidR="001F07BD" w14:paraId="15C5511A" w14:textId="77777777" w:rsidTr="00635C6C">
        <w:tc>
          <w:tcPr>
            <w:tcW w:w="2164" w:type="dxa"/>
            <w:vAlign w:val="bottom"/>
          </w:tcPr>
          <w:p w14:paraId="03FE7101"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CCTW10</w:t>
            </w:r>
          </w:p>
        </w:tc>
        <w:tc>
          <w:tcPr>
            <w:tcW w:w="4851" w:type="dxa"/>
          </w:tcPr>
          <w:p w14:paraId="5341F85F" w14:textId="77777777" w:rsidR="001F07BD" w:rsidRPr="00D16481" w:rsidDel="00D16481" w:rsidRDefault="001F07BD" w:rsidP="00050C0F">
            <w:pPr>
              <w:spacing w:before="0" w:line="276" w:lineRule="auto"/>
              <w:rPr>
                <w:rFonts w:cs="Times New Roman"/>
                <w:szCs w:val="24"/>
              </w:rPr>
            </w:pPr>
            <w:r>
              <w:rPr>
                <w:rFonts w:cs="Times New Roman"/>
                <w:szCs w:val="24"/>
              </w:rPr>
              <w:t xml:space="preserve">Cogan et al. (2010): </w:t>
            </w:r>
            <w:r>
              <w:t xml:space="preserve">New Keynesian versus old Keynesian government spending multipliers, </w:t>
            </w:r>
            <w:r w:rsidRPr="00050C0F">
              <w:rPr>
                <w:i/>
                <w:iCs/>
              </w:rPr>
              <w:t>Journal of Economic Dynamics and Control</w:t>
            </w:r>
            <w:r>
              <w:t xml:space="preserve"> 34, pp. 281–295</w:t>
            </w:r>
          </w:p>
        </w:tc>
        <w:tc>
          <w:tcPr>
            <w:tcW w:w="2340" w:type="dxa"/>
          </w:tcPr>
          <w:p w14:paraId="24E23984" w14:textId="3DF9640C" w:rsidR="001F07BD" w:rsidRPr="00D16481" w:rsidRDefault="001F07BD" w:rsidP="00050C0F">
            <w:pPr>
              <w:spacing w:before="0" w:line="276" w:lineRule="auto"/>
              <w:rPr>
                <w:rFonts w:cs="Times New Roman"/>
                <w:szCs w:val="24"/>
              </w:rPr>
            </w:pPr>
          </w:p>
        </w:tc>
      </w:tr>
      <w:tr w:rsidR="001F07BD" w14:paraId="26020915" w14:textId="77777777" w:rsidTr="00635C6C">
        <w:tc>
          <w:tcPr>
            <w:tcW w:w="2164" w:type="dxa"/>
            <w:vAlign w:val="bottom"/>
          </w:tcPr>
          <w:p w14:paraId="14F24CFA"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CD08</w:t>
            </w:r>
          </w:p>
        </w:tc>
        <w:tc>
          <w:tcPr>
            <w:tcW w:w="4851" w:type="dxa"/>
          </w:tcPr>
          <w:p w14:paraId="2E7FCA0B" w14:textId="77777777" w:rsidR="001F07BD" w:rsidRPr="00D16481" w:rsidDel="00D16481" w:rsidRDefault="001F07BD" w:rsidP="00050C0F">
            <w:pPr>
              <w:spacing w:before="0" w:line="276" w:lineRule="auto"/>
              <w:rPr>
                <w:rFonts w:cs="Times New Roman"/>
                <w:szCs w:val="24"/>
              </w:rPr>
            </w:pPr>
            <w:r>
              <w:rPr>
                <w:rFonts w:cs="Times New Roman"/>
                <w:szCs w:val="24"/>
              </w:rPr>
              <w:t xml:space="preserve">Christensen and Dib (2008): </w:t>
            </w:r>
            <w:r>
              <w:t xml:space="preserve">The financial accelerator in an estimated New Keynesian model, </w:t>
            </w:r>
            <w:r w:rsidRPr="00050C0F">
              <w:rPr>
                <w:i/>
                <w:iCs/>
              </w:rPr>
              <w:t>Review of Economic Dynamics</w:t>
            </w:r>
            <w:r>
              <w:t xml:space="preserve"> 11, pp. 155–178</w:t>
            </w:r>
          </w:p>
        </w:tc>
        <w:tc>
          <w:tcPr>
            <w:tcW w:w="2340" w:type="dxa"/>
          </w:tcPr>
          <w:p w14:paraId="7776DCD0" w14:textId="5EE88B59" w:rsidR="001F07BD" w:rsidRPr="00D16481" w:rsidRDefault="001F07BD" w:rsidP="00050C0F">
            <w:pPr>
              <w:spacing w:before="0" w:line="276" w:lineRule="auto"/>
              <w:rPr>
                <w:rFonts w:cs="Times New Roman"/>
                <w:szCs w:val="24"/>
              </w:rPr>
            </w:pPr>
          </w:p>
        </w:tc>
      </w:tr>
      <w:tr w:rsidR="001F07BD" w14:paraId="7DDB2A42" w14:textId="77777777" w:rsidTr="00635C6C">
        <w:tc>
          <w:tcPr>
            <w:tcW w:w="2164" w:type="dxa"/>
            <w:vAlign w:val="bottom"/>
          </w:tcPr>
          <w:p w14:paraId="2FE7A580"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CET15</w:t>
            </w:r>
          </w:p>
        </w:tc>
        <w:tc>
          <w:tcPr>
            <w:tcW w:w="4851" w:type="dxa"/>
          </w:tcPr>
          <w:p w14:paraId="64C4FCB5" w14:textId="77777777" w:rsidR="001F07BD" w:rsidRPr="00D16481" w:rsidDel="00D16481" w:rsidRDefault="001F07BD" w:rsidP="00050C0F">
            <w:pPr>
              <w:spacing w:before="0" w:line="276" w:lineRule="auto"/>
              <w:rPr>
                <w:rFonts w:cs="Times New Roman"/>
                <w:szCs w:val="24"/>
              </w:rPr>
            </w:pPr>
            <w:r>
              <w:rPr>
                <w:rFonts w:cs="Times New Roman"/>
                <w:szCs w:val="24"/>
              </w:rPr>
              <w:t xml:space="preserve">Christiano et al. (2015): </w:t>
            </w:r>
            <w:r>
              <w:t xml:space="preserve">Understanding the great recession, </w:t>
            </w:r>
            <w:r w:rsidRPr="00050C0F">
              <w:rPr>
                <w:i/>
                <w:iCs/>
              </w:rPr>
              <w:t>American Economic Journal: Macroeconomics</w:t>
            </w:r>
            <w:r>
              <w:t xml:space="preserve"> 7, 110–167</w:t>
            </w:r>
          </w:p>
        </w:tc>
        <w:tc>
          <w:tcPr>
            <w:tcW w:w="2340" w:type="dxa"/>
          </w:tcPr>
          <w:p w14:paraId="741FAA74" w14:textId="0A48E19D" w:rsidR="001F07BD" w:rsidRPr="00D16481" w:rsidRDefault="001F07BD" w:rsidP="00050C0F">
            <w:pPr>
              <w:spacing w:before="0" w:line="276" w:lineRule="auto"/>
              <w:rPr>
                <w:rFonts w:cs="Times New Roman"/>
                <w:szCs w:val="24"/>
              </w:rPr>
            </w:pPr>
          </w:p>
        </w:tc>
      </w:tr>
      <w:tr w:rsidR="001F07BD" w14:paraId="47DDFBFC" w14:textId="77777777" w:rsidTr="00635C6C">
        <w:tc>
          <w:tcPr>
            <w:tcW w:w="2164" w:type="dxa"/>
            <w:vAlign w:val="bottom"/>
          </w:tcPr>
          <w:p w14:paraId="2C7B32C7"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CFOP14</w:t>
            </w:r>
          </w:p>
        </w:tc>
        <w:tc>
          <w:tcPr>
            <w:tcW w:w="4851" w:type="dxa"/>
          </w:tcPr>
          <w:p w14:paraId="0D57C6C6" w14:textId="77777777" w:rsidR="001F07BD" w:rsidRPr="00D16481" w:rsidDel="00D16481" w:rsidRDefault="001F07BD" w:rsidP="00050C0F">
            <w:pPr>
              <w:spacing w:before="0" w:line="276" w:lineRule="auto"/>
              <w:rPr>
                <w:rFonts w:cs="Times New Roman"/>
                <w:szCs w:val="24"/>
              </w:rPr>
            </w:pPr>
            <w:r>
              <w:rPr>
                <w:rFonts w:cs="Times New Roman"/>
                <w:szCs w:val="24"/>
              </w:rPr>
              <w:t xml:space="preserve">Carlstrom et al. (2014): </w:t>
            </w:r>
            <w:r>
              <w:t xml:space="preserve">Estimating contract indexation in a financial accelerator model, </w:t>
            </w:r>
            <w:r w:rsidRPr="00050C0F">
              <w:rPr>
                <w:i/>
                <w:iCs/>
              </w:rPr>
              <w:t>Journal of Economic Dynamics &amp; Control</w:t>
            </w:r>
            <w:r>
              <w:t xml:space="preserve"> 46, pp. 130–194</w:t>
            </w:r>
          </w:p>
        </w:tc>
        <w:tc>
          <w:tcPr>
            <w:tcW w:w="2340" w:type="dxa"/>
          </w:tcPr>
          <w:p w14:paraId="7B716288" w14:textId="7169A7CD" w:rsidR="001F07BD" w:rsidRPr="00D16481" w:rsidRDefault="001F07BD" w:rsidP="00050C0F">
            <w:pPr>
              <w:spacing w:before="0" w:line="276" w:lineRule="auto"/>
              <w:rPr>
                <w:rFonts w:cs="Times New Roman"/>
                <w:szCs w:val="24"/>
              </w:rPr>
            </w:pPr>
          </w:p>
        </w:tc>
      </w:tr>
      <w:tr w:rsidR="001F07BD" w14:paraId="05603D74" w14:textId="77777777" w:rsidTr="00635C6C">
        <w:tc>
          <w:tcPr>
            <w:tcW w:w="2164" w:type="dxa"/>
            <w:vAlign w:val="bottom"/>
          </w:tcPr>
          <w:p w14:paraId="7994A6A2"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CFP17exo</w:t>
            </w:r>
          </w:p>
        </w:tc>
        <w:tc>
          <w:tcPr>
            <w:tcW w:w="4851" w:type="dxa"/>
          </w:tcPr>
          <w:p w14:paraId="56C99F9E" w14:textId="77777777" w:rsidR="001F07BD" w:rsidRPr="00D16481" w:rsidDel="00D16481" w:rsidRDefault="001F07BD" w:rsidP="00050C0F">
            <w:pPr>
              <w:spacing w:before="0" w:line="276" w:lineRule="auto"/>
              <w:rPr>
                <w:rFonts w:cs="Times New Roman"/>
                <w:szCs w:val="24"/>
              </w:rPr>
            </w:pPr>
            <w:r>
              <w:rPr>
                <w:rFonts w:cs="Times New Roman"/>
                <w:szCs w:val="24"/>
              </w:rPr>
              <w:t xml:space="preserve">Carlstrom et al. (2017): </w:t>
            </w:r>
            <w:r>
              <w:t>Targeting long rates in a model with segmented markets. American Economic Journal: Macroeconomics 9, pp. 205–42</w:t>
            </w:r>
          </w:p>
        </w:tc>
        <w:tc>
          <w:tcPr>
            <w:tcW w:w="2340" w:type="dxa"/>
          </w:tcPr>
          <w:p w14:paraId="0FFD5987" w14:textId="4E52C66C" w:rsidR="001F07BD" w:rsidRPr="00D16481" w:rsidRDefault="001F07BD" w:rsidP="00050C0F">
            <w:pPr>
              <w:spacing w:before="0" w:line="276" w:lineRule="auto"/>
              <w:rPr>
                <w:rFonts w:cs="Times New Roman"/>
                <w:szCs w:val="24"/>
              </w:rPr>
            </w:pPr>
          </w:p>
        </w:tc>
      </w:tr>
      <w:tr w:rsidR="001F07BD" w14:paraId="240D871F" w14:textId="77777777" w:rsidTr="00635C6C">
        <w:tc>
          <w:tcPr>
            <w:tcW w:w="2164" w:type="dxa"/>
            <w:vAlign w:val="bottom"/>
          </w:tcPr>
          <w:p w14:paraId="6BBA8A0D"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CMR10</w:t>
            </w:r>
          </w:p>
        </w:tc>
        <w:tc>
          <w:tcPr>
            <w:tcW w:w="4851" w:type="dxa"/>
          </w:tcPr>
          <w:p w14:paraId="6E4F0FFA" w14:textId="77777777" w:rsidR="001F07BD" w:rsidRPr="00D16481" w:rsidDel="00D16481" w:rsidRDefault="001F07BD" w:rsidP="00050C0F">
            <w:pPr>
              <w:spacing w:before="0" w:line="276" w:lineRule="auto"/>
              <w:rPr>
                <w:rFonts w:cs="Times New Roman"/>
                <w:szCs w:val="24"/>
              </w:rPr>
            </w:pPr>
            <w:r>
              <w:rPr>
                <w:rFonts w:cs="Times New Roman"/>
                <w:szCs w:val="24"/>
              </w:rPr>
              <w:t xml:space="preserve">Christiano et al. (2010): </w:t>
            </w:r>
            <w:r>
              <w:t xml:space="preserve">Financial factors in economic fluctuations, </w:t>
            </w:r>
            <w:r w:rsidRPr="00050C0F">
              <w:rPr>
                <w:i/>
                <w:iCs/>
              </w:rPr>
              <w:t>ECB Working Paper Series</w:t>
            </w:r>
            <w:r>
              <w:t xml:space="preserve"> 1192</w:t>
            </w:r>
          </w:p>
        </w:tc>
        <w:tc>
          <w:tcPr>
            <w:tcW w:w="2340" w:type="dxa"/>
          </w:tcPr>
          <w:p w14:paraId="6A24E261" w14:textId="13B786BE" w:rsidR="001F07BD" w:rsidRPr="00D16481" w:rsidRDefault="001F07BD" w:rsidP="00050C0F">
            <w:pPr>
              <w:spacing w:before="0" w:line="276" w:lineRule="auto"/>
              <w:rPr>
                <w:rFonts w:cs="Times New Roman"/>
                <w:szCs w:val="24"/>
              </w:rPr>
            </w:pPr>
          </w:p>
        </w:tc>
      </w:tr>
      <w:tr w:rsidR="001F07BD" w14:paraId="73986BC9" w14:textId="77777777" w:rsidTr="00635C6C">
        <w:tc>
          <w:tcPr>
            <w:tcW w:w="2164" w:type="dxa"/>
            <w:vAlign w:val="bottom"/>
          </w:tcPr>
          <w:p w14:paraId="2697BB2F"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CMR14</w:t>
            </w:r>
          </w:p>
        </w:tc>
        <w:tc>
          <w:tcPr>
            <w:tcW w:w="4851" w:type="dxa"/>
          </w:tcPr>
          <w:p w14:paraId="25F4D26B" w14:textId="77777777" w:rsidR="001F07BD" w:rsidRPr="00D16481" w:rsidDel="00D16481" w:rsidRDefault="001F07BD" w:rsidP="00050C0F">
            <w:pPr>
              <w:spacing w:before="0" w:line="276" w:lineRule="auto"/>
              <w:rPr>
                <w:rFonts w:cs="Times New Roman"/>
                <w:szCs w:val="24"/>
              </w:rPr>
            </w:pPr>
            <w:r>
              <w:rPr>
                <w:rFonts w:cs="Times New Roman"/>
                <w:szCs w:val="24"/>
              </w:rPr>
              <w:t xml:space="preserve">Christiano et al. (2014): </w:t>
            </w:r>
            <w:r>
              <w:t xml:space="preserve">Risk shocks, </w:t>
            </w:r>
            <w:r w:rsidRPr="003E6D9D">
              <w:rPr>
                <w:i/>
                <w:iCs/>
              </w:rPr>
              <w:t>American Economic Review</w:t>
            </w:r>
            <w:r>
              <w:t xml:space="preserve"> 104, pp. 27–65</w:t>
            </w:r>
          </w:p>
        </w:tc>
        <w:tc>
          <w:tcPr>
            <w:tcW w:w="2340" w:type="dxa"/>
          </w:tcPr>
          <w:p w14:paraId="3C390C44" w14:textId="468CCF83" w:rsidR="001F07BD" w:rsidRPr="00D16481" w:rsidRDefault="001F07BD" w:rsidP="00050C0F">
            <w:pPr>
              <w:spacing w:before="0" w:line="276" w:lineRule="auto"/>
              <w:rPr>
                <w:rFonts w:cs="Times New Roman"/>
                <w:szCs w:val="24"/>
              </w:rPr>
            </w:pPr>
          </w:p>
        </w:tc>
      </w:tr>
      <w:tr w:rsidR="001F07BD" w14:paraId="11E92B62" w14:textId="77777777" w:rsidTr="00635C6C">
        <w:tc>
          <w:tcPr>
            <w:tcW w:w="2164" w:type="dxa"/>
            <w:vAlign w:val="bottom"/>
          </w:tcPr>
          <w:p w14:paraId="1556C664"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CPS10</w:t>
            </w:r>
          </w:p>
        </w:tc>
        <w:tc>
          <w:tcPr>
            <w:tcW w:w="4851" w:type="dxa"/>
          </w:tcPr>
          <w:p w14:paraId="3D05987C" w14:textId="77777777" w:rsidR="001F07BD" w:rsidRPr="00D16481" w:rsidDel="00D16481" w:rsidRDefault="001F07BD" w:rsidP="00050C0F">
            <w:pPr>
              <w:spacing w:before="0" w:line="276" w:lineRule="auto"/>
              <w:rPr>
                <w:rFonts w:cs="Times New Roman"/>
                <w:szCs w:val="24"/>
              </w:rPr>
            </w:pPr>
            <w:r>
              <w:rPr>
                <w:rFonts w:cs="Times New Roman"/>
                <w:szCs w:val="24"/>
              </w:rPr>
              <w:t xml:space="preserve">Cogley et al. (2010): </w:t>
            </w:r>
            <w:r>
              <w:t xml:space="preserve">Inflation-gap persistence in the US, </w:t>
            </w:r>
            <w:r w:rsidRPr="00050C0F">
              <w:rPr>
                <w:i/>
                <w:iCs/>
              </w:rPr>
              <w:t>American Economic Journal: Macroeconomics</w:t>
            </w:r>
            <w:r>
              <w:t xml:space="preserve"> 2, pp. 43–66</w:t>
            </w:r>
          </w:p>
        </w:tc>
        <w:tc>
          <w:tcPr>
            <w:tcW w:w="2340" w:type="dxa"/>
          </w:tcPr>
          <w:p w14:paraId="1AB7A2B1" w14:textId="028B65BE" w:rsidR="001F07BD" w:rsidRPr="00D16481" w:rsidRDefault="001F07BD" w:rsidP="00050C0F">
            <w:pPr>
              <w:spacing w:before="0" w:line="276" w:lineRule="auto"/>
              <w:rPr>
                <w:rFonts w:cs="Times New Roman"/>
                <w:szCs w:val="24"/>
              </w:rPr>
            </w:pPr>
          </w:p>
        </w:tc>
      </w:tr>
      <w:tr w:rsidR="001F07BD" w14:paraId="629747C8" w14:textId="77777777" w:rsidTr="00635C6C">
        <w:tc>
          <w:tcPr>
            <w:tcW w:w="2164" w:type="dxa"/>
            <w:vAlign w:val="bottom"/>
          </w:tcPr>
          <w:p w14:paraId="168F5383"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DG08</w:t>
            </w:r>
          </w:p>
        </w:tc>
        <w:tc>
          <w:tcPr>
            <w:tcW w:w="4851" w:type="dxa"/>
          </w:tcPr>
          <w:p w14:paraId="13839877" w14:textId="77777777" w:rsidR="001F07BD" w:rsidRPr="00D16481" w:rsidDel="00D16481" w:rsidRDefault="001F07BD" w:rsidP="00050C0F">
            <w:pPr>
              <w:spacing w:before="0" w:line="276" w:lineRule="auto"/>
              <w:rPr>
                <w:rFonts w:cs="Times New Roman"/>
                <w:szCs w:val="24"/>
              </w:rPr>
            </w:pPr>
            <w:r>
              <w:rPr>
                <w:rFonts w:cs="Times New Roman"/>
                <w:szCs w:val="24"/>
              </w:rPr>
              <w:t xml:space="preserve">De Grave (2008): </w:t>
            </w:r>
            <w:r>
              <w:t xml:space="preserve">The external finance premium and the macroeconomy: US post-WWII evidence, </w:t>
            </w:r>
            <w:r w:rsidRPr="00050C0F">
              <w:rPr>
                <w:i/>
                <w:iCs/>
              </w:rPr>
              <w:t>Journal of Economic Dynamics and Control</w:t>
            </w:r>
            <w:r>
              <w:t xml:space="preserve"> 32, pp. 3415–3440</w:t>
            </w:r>
          </w:p>
        </w:tc>
        <w:tc>
          <w:tcPr>
            <w:tcW w:w="2340" w:type="dxa"/>
          </w:tcPr>
          <w:p w14:paraId="3A7CD8D5" w14:textId="606C36A3" w:rsidR="001F07BD" w:rsidRPr="00D16481" w:rsidRDefault="001F07BD" w:rsidP="00050C0F">
            <w:pPr>
              <w:spacing w:before="0" w:line="276" w:lineRule="auto"/>
              <w:rPr>
                <w:rFonts w:cs="Times New Roman"/>
                <w:szCs w:val="24"/>
              </w:rPr>
            </w:pPr>
          </w:p>
        </w:tc>
      </w:tr>
      <w:tr w:rsidR="001F07BD" w14:paraId="5EAA5898" w14:textId="77777777" w:rsidTr="00635C6C">
        <w:tc>
          <w:tcPr>
            <w:tcW w:w="2164" w:type="dxa"/>
            <w:vAlign w:val="bottom"/>
          </w:tcPr>
          <w:p w14:paraId="0C075E2F"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lastRenderedPageBreak/>
              <w:t>US_DNGS15</w:t>
            </w:r>
          </w:p>
        </w:tc>
        <w:tc>
          <w:tcPr>
            <w:tcW w:w="4851" w:type="dxa"/>
          </w:tcPr>
          <w:p w14:paraId="11B4E06F" w14:textId="77777777" w:rsidR="001F07BD" w:rsidRPr="00D16481" w:rsidDel="00D16481" w:rsidRDefault="001F07BD" w:rsidP="00050C0F">
            <w:pPr>
              <w:spacing w:before="0" w:line="276" w:lineRule="auto"/>
              <w:rPr>
                <w:rFonts w:cs="Times New Roman"/>
                <w:szCs w:val="24"/>
              </w:rPr>
            </w:pPr>
            <w:r>
              <w:rPr>
                <w:rFonts w:cs="Times New Roman"/>
                <w:szCs w:val="24"/>
              </w:rPr>
              <w:t xml:space="preserve">Del Negro et al. (2015): </w:t>
            </w:r>
            <w:r>
              <w:t xml:space="preserve">Inflation in the Great Recession and New Keynesian Models, </w:t>
            </w:r>
            <w:r w:rsidRPr="00050C0F">
              <w:rPr>
                <w:i/>
                <w:iCs/>
              </w:rPr>
              <w:t>American Economic Journal: Macroeconomics</w:t>
            </w:r>
            <w:r>
              <w:t xml:space="preserve"> 7, pp. 168–96</w:t>
            </w:r>
          </w:p>
        </w:tc>
        <w:tc>
          <w:tcPr>
            <w:tcW w:w="2340" w:type="dxa"/>
          </w:tcPr>
          <w:p w14:paraId="6312AE01" w14:textId="0B0497E6" w:rsidR="001F07BD" w:rsidRPr="00D16481" w:rsidRDefault="001F07BD" w:rsidP="00050C0F">
            <w:pPr>
              <w:spacing w:before="0" w:line="276" w:lineRule="auto"/>
              <w:rPr>
                <w:rFonts w:cs="Times New Roman"/>
                <w:szCs w:val="24"/>
              </w:rPr>
            </w:pPr>
          </w:p>
        </w:tc>
      </w:tr>
      <w:tr w:rsidR="001F07BD" w14:paraId="26D83F8B" w14:textId="77777777" w:rsidTr="00635C6C">
        <w:tc>
          <w:tcPr>
            <w:tcW w:w="2164" w:type="dxa"/>
            <w:vAlign w:val="bottom"/>
          </w:tcPr>
          <w:p w14:paraId="5FC39D84"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FGKR15</w:t>
            </w:r>
          </w:p>
        </w:tc>
        <w:tc>
          <w:tcPr>
            <w:tcW w:w="4851" w:type="dxa"/>
          </w:tcPr>
          <w:p w14:paraId="6E7EB9C6" w14:textId="77777777" w:rsidR="001F07BD" w:rsidRPr="00D16481" w:rsidDel="00D16481" w:rsidRDefault="001F07BD" w:rsidP="00050C0F">
            <w:pPr>
              <w:spacing w:before="0" w:line="276" w:lineRule="auto"/>
              <w:rPr>
                <w:rFonts w:cs="Times New Roman"/>
                <w:szCs w:val="24"/>
              </w:rPr>
            </w:pPr>
            <w:r>
              <w:rPr>
                <w:rFonts w:cs="Times New Roman"/>
                <w:szCs w:val="24"/>
              </w:rPr>
              <w:t xml:space="preserve">Fernández-Villaverde et al. (1995): </w:t>
            </w:r>
            <w:r>
              <w:t xml:space="preserve">Fiscal volatility shocks and economic activity, </w:t>
            </w:r>
            <w:r w:rsidRPr="00050C0F">
              <w:rPr>
                <w:i/>
                <w:iCs/>
              </w:rPr>
              <w:t>American Economic Review</w:t>
            </w:r>
            <w:r>
              <w:t xml:space="preserve"> 105(11), pp. 3352–3384</w:t>
            </w:r>
          </w:p>
        </w:tc>
        <w:tc>
          <w:tcPr>
            <w:tcW w:w="2340" w:type="dxa"/>
          </w:tcPr>
          <w:p w14:paraId="0EA9E58E" w14:textId="43CB718C" w:rsidR="001F07BD" w:rsidRPr="00D16481" w:rsidRDefault="001F07BD" w:rsidP="00050C0F">
            <w:pPr>
              <w:spacing w:before="0" w:line="276" w:lineRule="auto"/>
              <w:rPr>
                <w:rFonts w:cs="Times New Roman"/>
                <w:szCs w:val="24"/>
              </w:rPr>
            </w:pPr>
          </w:p>
        </w:tc>
      </w:tr>
      <w:tr w:rsidR="001F07BD" w14:paraId="607209E6" w14:textId="77777777" w:rsidTr="00635C6C">
        <w:tc>
          <w:tcPr>
            <w:tcW w:w="2164" w:type="dxa"/>
            <w:vAlign w:val="bottom"/>
          </w:tcPr>
          <w:p w14:paraId="7964F83A"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FM95</w:t>
            </w:r>
          </w:p>
        </w:tc>
        <w:tc>
          <w:tcPr>
            <w:tcW w:w="4851" w:type="dxa"/>
          </w:tcPr>
          <w:p w14:paraId="3193AFE0" w14:textId="77777777" w:rsidR="001F07BD" w:rsidRPr="00D16481" w:rsidDel="00D16481" w:rsidRDefault="001F07BD" w:rsidP="00050C0F">
            <w:pPr>
              <w:spacing w:before="0" w:line="276" w:lineRule="auto"/>
              <w:rPr>
                <w:rFonts w:cs="Times New Roman"/>
                <w:szCs w:val="24"/>
              </w:rPr>
            </w:pPr>
            <w:r>
              <w:rPr>
                <w:rFonts w:cs="Times New Roman"/>
                <w:szCs w:val="24"/>
              </w:rPr>
              <w:t xml:space="preserve">Fuhrer and Moore (1995): </w:t>
            </w:r>
            <w:r>
              <w:t xml:space="preserve">Inflation persistence, </w:t>
            </w:r>
            <w:r w:rsidRPr="00050C0F">
              <w:rPr>
                <w:i/>
                <w:iCs/>
              </w:rPr>
              <w:t>The Quarterly Journal of Economics</w:t>
            </w:r>
            <w:r>
              <w:t xml:space="preserve"> 110(1), pp. 127–159</w:t>
            </w:r>
          </w:p>
        </w:tc>
        <w:tc>
          <w:tcPr>
            <w:tcW w:w="2340" w:type="dxa"/>
          </w:tcPr>
          <w:p w14:paraId="09CEDFF2" w14:textId="3F01854F" w:rsidR="001F07BD" w:rsidRPr="00D16481" w:rsidRDefault="001F07BD" w:rsidP="00050C0F">
            <w:pPr>
              <w:spacing w:before="0" w:line="276" w:lineRule="auto"/>
              <w:rPr>
                <w:rFonts w:cs="Times New Roman"/>
                <w:szCs w:val="24"/>
              </w:rPr>
            </w:pPr>
          </w:p>
        </w:tc>
      </w:tr>
      <w:tr w:rsidR="001F07BD" w14:paraId="42543459" w14:textId="77777777" w:rsidTr="00635C6C">
        <w:tc>
          <w:tcPr>
            <w:tcW w:w="2164" w:type="dxa"/>
            <w:vAlign w:val="bottom"/>
          </w:tcPr>
          <w:p w14:paraId="17109B45"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FMS134</w:t>
            </w:r>
          </w:p>
        </w:tc>
        <w:tc>
          <w:tcPr>
            <w:tcW w:w="4851" w:type="dxa"/>
          </w:tcPr>
          <w:p w14:paraId="7321580A" w14:textId="77777777" w:rsidR="001F07BD" w:rsidRPr="00D16481" w:rsidDel="00D16481" w:rsidRDefault="001F07BD" w:rsidP="00050C0F">
            <w:pPr>
              <w:spacing w:before="0" w:line="276" w:lineRule="auto"/>
              <w:rPr>
                <w:rFonts w:cs="Times New Roman"/>
                <w:szCs w:val="24"/>
              </w:rPr>
            </w:pPr>
            <w:r>
              <w:rPr>
                <w:rFonts w:cs="Times New Roman"/>
                <w:szCs w:val="24"/>
              </w:rPr>
              <w:t xml:space="preserve">Fève et al. (2013): </w:t>
            </w:r>
            <w:r>
              <w:t xml:space="preserve">A Pitfall with Estimated DSGE-Based Government Spending Multipliers, </w:t>
            </w:r>
            <w:r w:rsidRPr="00050C0F">
              <w:rPr>
                <w:i/>
                <w:iCs/>
              </w:rPr>
              <w:t>American Economic Journal: Macroeconomics</w:t>
            </w:r>
            <w:r>
              <w:t xml:space="preserve"> 4, pp. 141–178</w:t>
            </w:r>
          </w:p>
        </w:tc>
        <w:tc>
          <w:tcPr>
            <w:tcW w:w="2340" w:type="dxa"/>
          </w:tcPr>
          <w:p w14:paraId="613B7DC1" w14:textId="445F2802" w:rsidR="001F07BD" w:rsidRPr="00D16481" w:rsidRDefault="001F07BD" w:rsidP="00050C0F">
            <w:pPr>
              <w:spacing w:before="0" w:line="276" w:lineRule="auto"/>
              <w:rPr>
                <w:rFonts w:cs="Times New Roman"/>
                <w:szCs w:val="24"/>
              </w:rPr>
            </w:pPr>
          </w:p>
        </w:tc>
      </w:tr>
      <w:tr w:rsidR="001F07BD" w14:paraId="13389E6D" w14:textId="77777777" w:rsidTr="00635C6C">
        <w:tc>
          <w:tcPr>
            <w:tcW w:w="2164" w:type="dxa"/>
            <w:vAlign w:val="bottom"/>
          </w:tcPr>
          <w:p w14:paraId="0C8C67D2" w14:textId="77777777" w:rsidR="001F07BD" w:rsidRPr="00580823" w:rsidRDefault="001F07BD" w:rsidP="00580823">
            <w:pPr>
              <w:spacing w:before="0" w:line="276" w:lineRule="auto"/>
              <w:rPr>
                <w:rFonts w:cs="Times New Roman"/>
                <w:color w:val="000000"/>
                <w:szCs w:val="24"/>
              </w:rPr>
            </w:pPr>
            <w:r w:rsidRPr="003E6D9D">
              <w:rPr>
                <w:rFonts w:cs="Times New Roman"/>
                <w:color w:val="000000"/>
                <w:szCs w:val="24"/>
              </w:rPr>
              <w:t>US_FRB03</w:t>
            </w:r>
          </w:p>
        </w:tc>
        <w:tc>
          <w:tcPr>
            <w:tcW w:w="4851" w:type="dxa"/>
          </w:tcPr>
          <w:p w14:paraId="01779B1D" w14:textId="77777777" w:rsidR="001F07BD" w:rsidRDefault="001F07BD" w:rsidP="00580823">
            <w:pPr>
              <w:spacing w:before="0" w:line="276" w:lineRule="auto"/>
              <w:rPr>
                <w:rFonts w:cs="Times New Roman"/>
                <w:szCs w:val="24"/>
              </w:rPr>
            </w:pPr>
            <w:r>
              <w:rPr>
                <w:rFonts w:cs="Times New Roman"/>
                <w:szCs w:val="24"/>
              </w:rPr>
              <w:t xml:space="preserve">Levin et al. (2003): </w:t>
            </w:r>
            <w:r>
              <w:t xml:space="preserve">The performance of forecast-based monetary policy rules under model uncertainty, </w:t>
            </w:r>
            <w:r w:rsidRPr="00050C0F">
              <w:rPr>
                <w:i/>
                <w:iCs/>
              </w:rPr>
              <w:t>The American Economic Review</w:t>
            </w:r>
            <w:r>
              <w:t xml:space="preserve"> 93(3), pp. 622–645</w:t>
            </w:r>
          </w:p>
        </w:tc>
        <w:tc>
          <w:tcPr>
            <w:tcW w:w="2340" w:type="dxa"/>
          </w:tcPr>
          <w:p w14:paraId="6486675F" w14:textId="30B18762" w:rsidR="001F07BD" w:rsidRPr="00D16481" w:rsidRDefault="001F07BD" w:rsidP="00580823">
            <w:pPr>
              <w:spacing w:before="0" w:line="276" w:lineRule="auto"/>
              <w:rPr>
                <w:rFonts w:cs="Times New Roman"/>
                <w:szCs w:val="24"/>
              </w:rPr>
            </w:pPr>
          </w:p>
        </w:tc>
      </w:tr>
      <w:tr w:rsidR="001F07BD" w14:paraId="31A7C847" w14:textId="77777777" w:rsidTr="00635C6C">
        <w:tc>
          <w:tcPr>
            <w:tcW w:w="2164" w:type="dxa"/>
            <w:vAlign w:val="bottom"/>
          </w:tcPr>
          <w:p w14:paraId="1AF7CFFF" w14:textId="77777777" w:rsidR="001F07BD" w:rsidRPr="00D16481" w:rsidDel="00D16481" w:rsidRDefault="001F07BD" w:rsidP="00050C0F">
            <w:pPr>
              <w:spacing w:before="0" w:line="276" w:lineRule="auto"/>
              <w:rPr>
                <w:rFonts w:cs="Times New Roman"/>
                <w:szCs w:val="24"/>
              </w:rPr>
            </w:pPr>
            <w:r w:rsidRPr="003E6D9D">
              <w:rPr>
                <w:rFonts w:cs="Times New Roman"/>
                <w:color w:val="000000"/>
                <w:szCs w:val="24"/>
              </w:rPr>
              <w:t>US_FU19</w:t>
            </w:r>
          </w:p>
        </w:tc>
        <w:tc>
          <w:tcPr>
            <w:tcW w:w="4851" w:type="dxa"/>
          </w:tcPr>
          <w:p w14:paraId="2FF32E7F" w14:textId="77777777" w:rsidR="001F07BD" w:rsidRPr="00D16481" w:rsidDel="00D16481" w:rsidRDefault="001F07BD" w:rsidP="00050C0F">
            <w:pPr>
              <w:spacing w:before="0" w:line="276" w:lineRule="auto"/>
              <w:rPr>
                <w:rFonts w:cs="Times New Roman"/>
                <w:szCs w:val="24"/>
              </w:rPr>
            </w:pPr>
            <w:r>
              <w:rPr>
                <w:rFonts w:cs="Times New Roman"/>
                <w:szCs w:val="24"/>
              </w:rPr>
              <w:t xml:space="preserve">Fratto and Uhlig (2020): Accounting for post-crisis inflation: A retro analysis, </w:t>
            </w:r>
            <w:r>
              <w:rPr>
                <w:rFonts w:cs="Times New Roman"/>
                <w:i/>
                <w:iCs/>
                <w:szCs w:val="24"/>
              </w:rPr>
              <w:t>Review of Economic Dynamics</w:t>
            </w:r>
            <w:r>
              <w:rPr>
                <w:rFonts w:cs="Times New Roman"/>
                <w:szCs w:val="24"/>
              </w:rPr>
              <w:t xml:space="preserve"> 35, pp. 133-153</w:t>
            </w:r>
          </w:p>
        </w:tc>
        <w:tc>
          <w:tcPr>
            <w:tcW w:w="2340" w:type="dxa"/>
          </w:tcPr>
          <w:p w14:paraId="1F4B9535" w14:textId="44049D5D" w:rsidR="001F07BD" w:rsidRPr="00D16481" w:rsidRDefault="001F07BD" w:rsidP="00050C0F">
            <w:pPr>
              <w:spacing w:before="0" w:line="276" w:lineRule="auto"/>
              <w:rPr>
                <w:rFonts w:cs="Times New Roman"/>
                <w:szCs w:val="24"/>
              </w:rPr>
            </w:pPr>
          </w:p>
        </w:tc>
      </w:tr>
      <w:tr w:rsidR="001F07BD" w14:paraId="107B2640" w14:textId="77777777" w:rsidTr="00635C6C">
        <w:tc>
          <w:tcPr>
            <w:tcW w:w="2164" w:type="dxa"/>
            <w:vAlign w:val="bottom"/>
          </w:tcPr>
          <w:p w14:paraId="642941FF"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FV15</w:t>
            </w:r>
          </w:p>
        </w:tc>
        <w:tc>
          <w:tcPr>
            <w:tcW w:w="4851" w:type="dxa"/>
          </w:tcPr>
          <w:p w14:paraId="1DD5B80B" w14:textId="77777777" w:rsidR="001F07BD" w:rsidRPr="00D16481" w:rsidDel="00D16481" w:rsidRDefault="001F07BD" w:rsidP="00050C0F">
            <w:pPr>
              <w:spacing w:before="0" w:line="276" w:lineRule="auto"/>
              <w:rPr>
                <w:rFonts w:cs="Times New Roman"/>
                <w:szCs w:val="24"/>
              </w:rPr>
            </w:pPr>
            <w:r>
              <w:rPr>
                <w:rFonts w:cs="Times New Roman"/>
                <w:szCs w:val="24"/>
              </w:rPr>
              <w:t xml:space="preserve">Fernández-Villaverde et al. (2015): </w:t>
            </w:r>
            <w:r>
              <w:t xml:space="preserve">Estimating dynamic equilibrium models with stochastic volatility, </w:t>
            </w:r>
            <w:r w:rsidRPr="00050C0F">
              <w:rPr>
                <w:i/>
                <w:iCs/>
              </w:rPr>
              <w:t>Journal of Econometrics</w:t>
            </w:r>
            <w:r>
              <w:t xml:space="preserve"> 185, pp. 216–229</w:t>
            </w:r>
          </w:p>
        </w:tc>
        <w:tc>
          <w:tcPr>
            <w:tcW w:w="2340" w:type="dxa"/>
          </w:tcPr>
          <w:p w14:paraId="2B0240C2" w14:textId="77777777" w:rsidR="001F07BD" w:rsidRPr="00D16481" w:rsidRDefault="001F07BD" w:rsidP="00050C0F">
            <w:pPr>
              <w:spacing w:before="0" w:line="276" w:lineRule="auto"/>
              <w:rPr>
                <w:rFonts w:cs="Times New Roman"/>
                <w:szCs w:val="24"/>
              </w:rPr>
            </w:pPr>
            <w:r w:rsidRPr="00D16481">
              <w:rPr>
                <w:rFonts w:cs="Times New Roman"/>
                <w:szCs w:val="24"/>
              </w:rPr>
              <w:t xml:space="preserve">Cannot implement inflation target shock to calculate </w:t>
            </w:r>
            <w:r w:rsidRPr="00D16481">
              <w:rPr>
                <w:rFonts w:cs="Times New Roman"/>
                <w:i/>
                <w:iCs/>
                <w:szCs w:val="24"/>
              </w:rPr>
              <w:t>sacratio</w:t>
            </w:r>
          </w:p>
        </w:tc>
      </w:tr>
      <w:tr w:rsidR="001F07BD" w14:paraId="62BBBEAD" w14:textId="77777777" w:rsidTr="00635C6C">
        <w:tc>
          <w:tcPr>
            <w:tcW w:w="2164" w:type="dxa"/>
            <w:vAlign w:val="bottom"/>
          </w:tcPr>
          <w:p w14:paraId="1FD45590"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HL16</w:t>
            </w:r>
          </w:p>
        </w:tc>
        <w:tc>
          <w:tcPr>
            <w:tcW w:w="4851" w:type="dxa"/>
          </w:tcPr>
          <w:p w14:paraId="2FE348DC" w14:textId="77777777" w:rsidR="001F07BD" w:rsidRPr="00D16481" w:rsidDel="00D16481" w:rsidRDefault="001F07BD" w:rsidP="00050C0F">
            <w:pPr>
              <w:spacing w:before="0" w:line="276" w:lineRule="auto"/>
              <w:rPr>
                <w:rFonts w:cs="Times New Roman"/>
                <w:szCs w:val="24"/>
              </w:rPr>
            </w:pPr>
            <w:r>
              <w:rPr>
                <w:rFonts w:cs="Times New Roman"/>
                <w:szCs w:val="24"/>
              </w:rPr>
              <w:t xml:space="preserve">Hollander and Liu (2016): </w:t>
            </w:r>
            <w:r>
              <w:t xml:space="preserve">The equity price channel in a New-Keynesian DSGE model with financial frictions and banking, </w:t>
            </w:r>
            <w:r w:rsidRPr="00050C0F">
              <w:rPr>
                <w:i/>
                <w:iCs/>
              </w:rPr>
              <w:t>Economic Modelling</w:t>
            </w:r>
            <w:r>
              <w:t xml:space="preserve"> 52, pp. 375–389</w:t>
            </w:r>
          </w:p>
        </w:tc>
        <w:tc>
          <w:tcPr>
            <w:tcW w:w="2340" w:type="dxa"/>
          </w:tcPr>
          <w:p w14:paraId="3D6EE7B4" w14:textId="77777777" w:rsidR="001F07BD" w:rsidRPr="00D16481" w:rsidRDefault="001F07BD" w:rsidP="00050C0F">
            <w:pPr>
              <w:spacing w:before="0" w:line="276" w:lineRule="auto"/>
              <w:rPr>
                <w:rFonts w:cs="Times New Roman"/>
                <w:szCs w:val="24"/>
              </w:rPr>
            </w:pPr>
          </w:p>
        </w:tc>
      </w:tr>
      <w:tr w:rsidR="001F07BD" w14:paraId="048D2E1D" w14:textId="77777777" w:rsidTr="00635C6C">
        <w:tc>
          <w:tcPr>
            <w:tcW w:w="2164" w:type="dxa"/>
            <w:vAlign w:val="bottom"/>
          </w:tcPr>
          <w:p w14:paraId="2680583E"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IAC05</w:t>
            </w:r>
          </w:p>
        </w:tc>
        <w:tc>
          <w:tcPr>
            <w:tcW w:w="4851" w:type="dxa"/>
          </w:tcPr>
          <w:p w14:paraId="24C6176B" w14:textId="77777777" w:rsidR="001F07BD" w:rsidRPr="00D16481" w:rsidDel="00D16481" w:rsidRDefault="001F07BD" w:rsidP="00050C0F">
            <w:pPr>
              <w:spacing w:before="0" w:line="276" w:lineRule="auto"/>
              <w:rPr>
                <w:rFonts w:cs="Times New Roman"/>
                <w:szCs w:val="24"/>
              </w:rPr>
            </w:pPr>
            <w:r>
              <w:rPr>
                <w:rFonts w:cs="Times New Roman"/>
                <w:szCs w:val="24"/>
              </w:rPr>
              <w:t xml:space="preserve">Iacoviello (2005): </w:t>
            </w:r>
            <w:r>
              <w:t xml:space="preserve">House prices, borrowing constraints, and monetary policy in the business cycle, </w:t>
            </w:r>
            <w:r w:rsidRPr="00050C0F">
              <w:rPr>
                <w:i/>
                <w:iCs/>
              </w:rPr>
              <w:t>The American Economic Review</w:t>
            </w:r>
            <w:r>
              <w:t xml:space="preserve"> 95(3), pp. 739–764</w:t>
            </w:r>
          </w:p>
        </w:tc>
        <w:tc>
          <w:tcPr>
            <w:tcW w:w="2340" w:type="dxa"/>
          </w:tcPr>
          <w:p w14:paraId="5E7D35FE" w14:textId="6E0E8C26" w:rsidR="001F07BD" w:rsidRPr="00D16481" w:rsidRDefault="001F07BD" w:rsidP="00050C0F">
            <w:pPr>
              <w:spacing w:before="0" w:line="276" w:lineRule="auto"/>
              <w:rPr>
                <w:rFonts w:cs="Times New Roman"/>
                <w:szCs w:val="24"/>
              </w:rPr>
            </w:pPr>
          </w:p>
        </w:tc>
      </w:tr>
      <w:tr w:rsidR="001F07BD" w14:paraId="1427A35D" w14:textId="77777777" w:rsidTr="00635C6C">
        <w:tc>
          <w:tcPr>
            <w:tcW w:w="2164" w:type="dxa"/>
            <w:vAlign w:val="bottom"/>
          </w:tcPr>
          <w:p w14:paraId="5A2C1A4E"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IN10</w:t>
            </w:r>
          </w:p>
        </w:tc>
        <w:tc>
          <w:tcPr>
            <w:tcW w:w="4851" w:type="dxa"/>
          </w:tcPr>
          <w:p w14:paraId="68FA1A38" w14:textId="77777777" w:rsidR="001F07BD" w:rsidRPr="00D16481" w:rsidDel="00D16481" w:rsidRDefault="001F07BD" w:rsidP="00050C0F">
            <w:pPr>
              <w:spacing w:before="0" w:line="276" w:lineRule="auto"/>
              <w:rPr>
                <w:rFonts w:cs="Times New Roman"/>
                <w:szCs w:val="24"/>
              </w:rPr>
            </w:pPr>
            <w:r>
              <w:rPr>
                <w:rFonts w:cs="Times New Roman"/>
                <w:szCs w:val="24"/>
              </w:rPr>
              <w:t xml:space="preserve">Iacoviello and Neri (2010): </w:t>
            </w:r>
            <w:r>
              <w:t xml:space="preserve">Housing market spillovers: Evidence from an estimated DSGE </w:t>
            </w:r>
            <w:r>
              <w:lastRenderedPageBreak/>
              <w:t xml:space="preserve">model, </w:t>
            </w:r>
            <w:r w:rsidRPr="00050C0F">
              <w:rPr>
                <w:i/>
                <w:iCs/>
              </w:rPr>
              <w:t>American Economic Journal: Macroeconomics</w:t>
            </w:r>
            <w:r>
              <w:t xml:space="preserve"> 2, pp. 125–64</w:t>
            </w:r>
          </w:p>
        </w:tc>
        <w:tc>
          <w:tcPr>
            <w:tcW w:w="2340" w:type="dxa"/>
          </w:tcPr>
          <w:p w14:paraId="5DCCC829" w14:textId="691A9594" w:rsidR="001F07BD" w:rsidRPr="00D16481" w:rsidRDefault="001F07BD" w:rsidP="00050C0F">
            <w:pPr>
              <w:spacing w:before="0" w:line="276" w:lineRule="auto"/>
              <w:rPr>
                <w:rFonts w:cs="Times New Roman"/>
                <w:szCs w:val="24"/>
              </w:rPr>
            </w:pPr>
          </w:p>
        </w:tc>
      </w:tr>
      <w:tr w:rsidR="001F07BD" w14:paraId="71992104" w14:textId="77777777" w:rsidTr="00635C6C">
        <w:tc>
          <w:tcPr>
            <w:tcW w:w="2164" w:type="dxa"/>
            <w:vAlign w:val="bottom"/>
          </w:tcPr>
          <w:p w14:paraId="63EFAC3F"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IR11</w:t>
            </w:r>
          </w:p>
        </w:tc>
        <w:tc>
          <w:tcPr>
            <w:tcW w:w="4851" w:type="dxa"/>
          </w:tcPr>
          <w:p w14:paraId="7CAFDDF3" w14:textId="77777777" w:rsidR="001F07BD" w:rsidRPr="00D16481" w:rsidDel="00D16481" w:rsidRDefault="001F07BD" w:rsidP="00050C0F">
            <w:pPr>
              <w:spacing w:before="0" w:line="276" w:lineRule="auto"/>
              <w:rPr>
                <w:rFonts w:cs="Times New Roman"/>
                <w:szCs w:val="24"/>
              </w:rPr>
            </w:pPr>
            <w:r>
              <w:rPr>
                <w:rFonts w:cs="Times New Roman"/>
                <w:szCs w:val="24"/>
              </w:rPr>
              <w:t xml:space="preserve">Ireland (2011): </w:t>
            </w:r>
            <w:r>
              <w:t xml:space="preserve">A New Keynesian perspective on the Great Recession, </w:t>
            </w:r>
            <w:r w:rsidRPr="00050C0F">
              <w:rPr>
                <w:i/>
                <w:iCs/>
              </w:rPr>
              <w:t>Journal of Money, Credit and Banking</w:t>
            </w:r>
            <w:r>
              <w:t xml:space="preserve"> 43(1), pp. 31–54</w:t>
            </w:r>
          </w:p>
        </w:tc>
        <w:tc>
          <w:tcPr>
            <w:tcW w:w="2340" w:type="dxa"/>
          </w:tcPr>
          <w:p w14:paraId="01E2B728" w14:textId="49C749DE" w:rsidR="001F07BD" w:rsidRPr="00D16481" w:rsidRDefault="001F07BD" w:rsidP="00050C0F">
            <w:pPr>
              <w:spacing w:before="0" w:line="276" w:lineRule="auto"/>
              <w:rPr>
                <w:rFonts w:cs="Times New Roman"/>
                <w:szCs w:val="24"/>
              </w:rPr>
            </w:pPr>
          </w:p>
        </w:tc>
      </w:tr>
      <w:tr w:rsidR="001F07BD" w14:paraId="7598CD1A" w14:textId="77777777" w:rsidTr="00635C6C">
        <w:tc>
          <w:tcPr>
            <w:tcW w:w="2164" w:type="dxa"/>
            <w:vAlign w:val="bottom"/>
          </w:tcPr>
          <w:p w14:paraId="55C6F431"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JPT11</w:t>
            </w:r>
          </w:p>
        </w:tc>
        <w:tc>
          <w:tcPr>
            <w:tcW w:w="4851" w:type="dxa"/>
          </w:tcPr>
          <w:p w14:paraId="4C92EDFE" w14:textId="77777777" w:rsidR="001F07BD" w:rsidRPr="00D16481" w:rsidDel="00D16481" w:rsidRDefault="001F07BD" w:rsidP="00050C0F">
            <w:pPr>
              <w:spacing w:before="0" w:line="276" w:lineRule="auto"/>
              <w:rPr>
                <w:rFonts w:cs="Times New Roman"/>
                <w:szCs w:val="24"/>
              </w:rPr>
            </w:pPr>
            <w:r>
              <w:rPr>
                <w:rFonts w:cs="Times New Roman"/>
                <w:szCs w:val="24"/>
              </w:rPr>
              <w:t xml:space="preserve">Justiniano et al. (2011): </w:t>
            </w:r>
            <w:r>
              <w:t xml:space="preserve">Investment shocks and the relative price of investment, </w:t>
            </w:r>
            <w:r w:rsidRPr="00050C0F">
              <w:rPr>
                <w:i/>
                <w:iCs/>
              </w:rPr>
              <w:t>Review of Economic Dynamics</w:t>
            </w:r>
            <w:r>
              <w:t xml:space="preserve"> 14, pp. 102–121</w:t>
            </w:r>
          </w:p>
        </w:tc>
        <w:tc>
          <w:tcPr>
            <w:tcW w:w="2340" w:type="dxa"/>
          </w:tcPr>
          <w:p w14:paraId="3BC0FC38" w14:textId="1A725A12" w:rsidR="001F07BD" w:rsidRPr="00D16481" w:rsidRDefault="001F07BD" w:rsidP="00050C0F">
            <w:pPr>
              <w:spacing w:before="0" w:line="276" w:lineRule="auto"/>
              <w:rPr>
                <w:rFonts w:cs="Times New Roman"/>
                <w:szCs w:val="24"/>
              </w:rPr>
            </w:pPr>
          </w:p>
        </w:tc>
      </w:tr>
      <w:tr w:rsidR="001F07BD" w14:paraId="79CA0CB9" w14:textId="77777777" w:rsidTr="00635C6C">
        <w:tc>
          <w:tcPr>
            <w:tcW w:w="2164" w:type="dxa"/>
            <w:vAlign w:val="bottom"/>
          </w:tcPr>
          <w:p w14:paraId="5A08FE7E"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KK14</w:t>
            </w:r>
          </w:p>
        </w:tc>
        <w:tc>
          <w:tcPr>
            <w:tcW w:w="4851" w:type="dxa"/>
          </w:tcPr>
          <w:p w14:paraId="26180C2E" w14:textId="77777777" w:rsidR="001F07BD" w:rsidRPr="00D16481" w:rsidDel="00D16481" w:rsidRDefault="001F07BD" w:rsidP="00050C0F">
            <w:pPr>
              <w:spacing w:before="0" w:line="276" w:lineRule="auto"/>
              <w:rPr>
                <w:rFonts w:cs="Times New Roman"/>
                <w:szCs w:val="24"/>
              </w:rPr>
            </w:pPr>
            <w:r>
              <w:rPr>
                <w:rFonts w:cs="Times New Roman"/>
                <w:szCs w:val="24"/>
              </w:rPr>
              <w:t xml:space="preserve">Kliem and Kriwoluzky (2014): </w:t>
            </w:r>
            <w:r>
              <w:t xml:space="preserve">Toward a taylor rule of fiscal policy, </w:t>
            </w:r>
            <w:r w:rsidRPr="00050C0F">
              <w:rPr>
                <w:i/>
                <w:iCs/>
              </w:rPr>
              <w:t>Review of Economic Dynamics</w:t>
            </w:r>
            <w:r>
              <w:t xml:space="preserve"> 17, pp. 294–302</w:t>
            </w:r>
          </w:p>
        </w:tc>
        <w:tc>
          <w:tcPr>
            <w:tcW w:w="2340" w:type="dxa"/>
          </w:tcPr>
          <w:p w14:paraId="0398037A" w14:textId="21504079" w:rsidR="001F07BD" w:rsidRPr="00D16481" w:rsidRDefault="001F07BD" w:rsidP="00050C0F">
            <w:pPr>
              <w:spacing w:before="0" w:line="276" w:lineRule="auto"/>
              <w:rPr>
                <w:rFonts w:cs="Times New Roman"/>
                <w:szCs w:val="24"/>
              </w:rPr>
            </w:pPr>
          </w:p>
        </w:tc>
      </w:tr>
      <w:tr w:rsidR="001F07BD" w14:paraId="7F715B0D" w14:textId="77777777" w:rsidTr="00635C6C">
        <w:tc>
          <w:tcPr>
            <w:tcW w:w="2164" w:type="dxa"/>
            <w:vAlign w:val="bottom"/>
          </w:tcPr>
          <w:p w14:paraId="1380C09D"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KS15</w:t>
            </w:r>
          </w:p>
        </w:tc>
        <w:tc>
          <w:tcPr>
            <w:tcW w:w="4851" w:type="dxa"/>
          </w:tcPr>
          <w:p w14:paraId="4D6A1197" w14:textId="77777777" w:rsidR="001F07BD" w:rsidRPr="00D16481" w:rsidDel="00D16481" w:rsidRDefault="001F07BD" w:rsidP="00050C0F">
            <w:pPr>
              <w:spacing w:before="0" w:line="276" w:lineRule="auto"/>
              <w:rPr>
                <w:rFonts w:cs="Times New Roman"/>
                <w:szCs w:val="24"/>
              </w:rPr>
            </w:pPr>
            <w:r>
              <w:rPr>
                <w:rFonts w:cs="Times New Roman"/>
                <w:szCs w:val="24"/>
              </w:rPr>
              <w:t xml:space="preserve">Kriwoluzky and Stoltenberg (2014): </w:t>
            </w:r>
            <w:r>
              <w:t xml:space="preserve">Monetary policy and the transaction role of money in the US, </w:t>
            </w:r>
            <w:r w:rsidRPr="003E6D9D">
              <w:rPr>
                <w:i/>
                <w:iCs/>
              </w:rPr>
              <w:t>Economic Journal</w:t>
            </w:r>
            <w:r>
              <w:t xml:space="preserve"> 125, pp. 1452–1473</w:t>
            </w:r>
          </w:p>
        </w:tc>
        <w:tc>
          <w:tcPr>
            <w:tcW w:w="2340" w:type="dxa"/>
          </w:tcPr>
          <w:p w14:paraId="79319D6D" w14:textId="0EC51307" w:rsidR="001F07BD" w:rsidRPr="00D16481" w:rsidRDefault="001F07BD" w:rsidP="00050C0F">
            <w:pPr>
              <w:spacing w:before="0" w:line="276" w:lineRule="auto"/>
              <w:rPr>
                <w:rFonts w:cs="Times New Roman"/>
                <w:szCs w:val="24"/>
              </w:rPr>
            </w:pPr>
          </w:p>
        </w:tc>
      </w:tr>
      <w:tr w:rsidR="001F07BD" w14:paraId="58F73102" w14:textId="77777777" w:rsidTr="00635C6C">
        <w:tc>
          <w:tcPr>
            <w:tcW w:w="2164" w:type="dxa"/>
            <w:vAlign w:val="bottom"/>
          </w:tcPr>
          <w:p w14:paraId="07A3207E"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LTW17</w:t>
            </w:r>
          </w:p>
        </w:tc>
        <w:tc>
          <w:tcPr>
            <w:tcW w:w="4851" w:type="dxa"/>
          </w:tcPr>
          <w:p w14:paraId="182247D6" w14:textId="77777777" w:rsidR="001F07BD" w:rsidRPr="00D16481" w:rsidDel="00D16481" w:rsidRDefault="001F07BD" w:rsidP="00050C0F">
            <w:pPr>
              <w:spacing w:before="0" w:line="276" w:lineRule="auto"/>
              <w:rPr>
                <w:rFonts w:cs="Times New Roman"/>
                <w:szCs w:val="24"/>
              </w:rPr>
            </w:pPr>
            <w:r>
              <w:rPr>
                <w:rFonts w:cs="Times New Roman"/>
                <w:szCs w:val="24"/>
              </w:rPr>
              <w:t xml:space="preserve">Leeper et al. (2017): </w:t>
            </w:r>
            <w:r>
              <w:t xml:space="preserve">Clearing up the fiscal multiplier morass, </w:t>
            </w:r>
            <w:r w:rsidRPr="00050C0F">
              <w:rPr>
                <w:i/>
                <w:iCs/>
              </w:rPr>
              <w:t>American Economic Review</w:t>
            </w:r>
            <w:r>
              <w:t xml:space="preserve"> 107, pp. 2409–2454</w:t>
            </w:r>
          </w:p>
        </w:tc>
        <w:tc>
          <w:tcPr>
            <w:tcW w:w="2340" w:type="dxa"/>
          </w:tcPr>
          <w:p w14:paraId="762A89D9" w14:textId="26E8B0D7" w:rsidR="001F07BD" w:rsidRPr="00D16481" w:rsidRDefault="001F07BD" w:rsidP="00050C0F">
            <w:pPr>
              <w:spacing w:before="0" w:line="276" w:lineRule="auto"/>
              <w:rPr>
                <w:rFonts w:cs="Times New Roman"/>
                <w:szCs w:val="24"/>
              </w:rPr>
            </w:pPr>
          </w:p>
        </w:tc>
      </w:tr>
      <w:tr w:rsidR="001F07BD" w14:paraId="0FA7B2F8" w14:textId="77777777" w:rsidTr="00635C6C">
        <w:tc>
          <w:tcPr>
            <w:tcW w:w="2164" w:type="dxa"/>
            <w:vAlign w:val="bottom"/>
          </w:tcPr>
          <w:p w14:paraId="40DDAEC3"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MI07AL</w:t>
            </w:r>
          </w:p>
        </w:tc>
        <w:tc>
          <w:tcPr>
            <w:tcW w:w="4851" w:type="dxa"/>
          </w:tcPr>
          <w:p w14:paraId="13863739" w14:textId="77777777" w:rsidR="001F07BD" w:rsidRPr="00D16481" w:rsidDel="00D16481" w:rsidRDefault="001F07BD" w:rsidP="00050C0F">
            <w:pPr>
              <w:spacing w:before="0" w:line="276" w:lineRule="auto"/>
              <w:rPr>
                <w:rFonts w:cs="Times New Roman"/>
                <w:szCs w:val="24"/>
              </w:rPr>
            </w:pPr>
            <w:r>
              <w:rPr>
                <w:rFonts w:cs="Times New Roman"/>
                <w:szCs w:val="24"/>
              </w:rPr>
              <w:t xml:space="preserve">Milani (2007): </w:t>
            </w:r>
            <w:r>
              <w:t xml:space="preserve">Expectations, learning and macroeconomic persistence, </w:t>
            </w:r>
            <w:r w:rsidRPr="00050C0F">
              <w:rPr>
                <w:i/>
                <w:iCs/>
              </w:rPr>
              <w:t>Journal of Monetary Economics</w:t>
            </w:r>
            <w:r>
              <w:t xml:space="preserve"> 54, pp. 2065–2082</w:t>
            </w:r>
          </w:p>
        </w:tc>
        <w:tc>
          <w:tcPr>
            <w:tcW w:w="2340" w:type="dxa"/>
          </w:tcPr>
          <w:p w14:paraId="1F014B05" w14:textId="0E0DC3F3" w:rsidR="001F07BD" w:rsidRPr="00D16481" w:rsidRDefault="001F07BD" w:rsidP="00050C0F">
            <w:pPr>
              <w:spacing w:before="0" w:line="276" w:lineRule="auto"/>
              <w:rPr>
                <w:rFonts w:cs="Times New Roman"/>
                <w:szCs w:val="24"/>
              </w:rPr>
            </w:pPr>
          </w:p>
        </w:tc>
      </w:tr>
      <w:tr w:rsidR="001F07BD" w14:paraId="5261BA5D" w14:textId="77777777" w:rsidTr="00635C6C">
        <w:tc>
          <w:tcPr>
            <w:tcW w:w="2164" w:type="dxa"/>
            <w:vAlign w:val="bottom"/>
          </w:tcPr>
          <w:p w14:paraId="57BE950B"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MR07</w:t>
            </w:r>
          </w:p>
        </w:tc>
        <w:tc>
          <w:tcPr>
            <w:tcW w:w="4851" w:type="dxa"/>
          </w:tcPr>
          <w:p w14:paraId="4568BDFB" w14:textId="77777777" w:rsidR="001F07BD" w:rsidRPr="00D16481" w:rsidDel="00D16481" w:rsidRDefault="001F07BD" w:rsidP="00050C0F">
            <w:pPr>
              <w:spacing w:before="0" w:line="276" w:lineRule="auto"/>
              <w:rPr>
                <w:rFonts w:cs="Times New Roman"/>
                <w:szCs w:val="24"/>
              </w:rPr>
            </w:pPr>
            <w:r>
              <w:rPr>
                <w:rFonts w:cs="Times New Roman"/>
                <w:szCs w:val="24"/>
              </w:rPr>
              <w:t xml:space="preserve">Mankiw and Reis (2007): </w:t>
            </w:r>
            <w:r>
              <w:t xml:space="preserve">Sticky information in general equilibrium, </w:t>
            </w:r>
            <w:r w:rsidRPr="00050C0F">
              <w:rPr>
                <w:i/>
                <w:iCs/>
              </w:rPr>
              <w:t>Journal of the European Economic Association</w:t>
            </w:r>
            <w:r>
              <w:t xml:space="preserve"> 5(2-3), pp. 603–613</w:t>
            </w:r>
          </w:p>
        </w:tc>
        <w:tc>
          <w:tcPr>
            <w:tcW w:w="2340" w:type="dxa"/>
          </w:tcPr>
          <w:p w14:paraId="5E4D311B" w14:textId="7F5C0C5F" w:rsidR="001F07BD" w:rsidRPr="00D16481" w:rsidRDefault="001F07BD" w:rsidP="00050C0F">
            <w:pPr>
              <w:spacing w:before="0" w:line="276" w:lineRule="auto"/>
              <w:rPr>
                <w:rFonts w:cs="Times New Roman"/>
                <w:szCs w:val="24"/>
              </w:rPr>
            </w:pPr>
          </w:p>
        </w:tc>
      </w:tr>
      <w:tr w:rsidR="001F07BD" w14:paraId="368FA676" w14:textId="77777777" w:rsidTr="00635C6C">
        <w:tc>
          <w:tcPr>
            <w:tcW w:w="2164" w:type="dxa"/>
            <w:vAlign w:val="bottom"/>
          </w:tcPr>
          <w:p w14:paraId="45430F06"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OR03</w:t>
            </w:r>
          </w:p>
        </w:tc>
        <w:tc>
          <w:tcPr>
            <w:tcW w:w="4851" w:type="dxa"/>
          </w:tcPr>
          <w:p w14:paraId="38A42010" w14:textId="77777777" w:rsidR="001F07BD" w:rsidRPr="00D16481" w:rsidDel="00D16481" w:rsidRDefault="001F07BD" w:rsidP="00050C0F">
            <w:pPr>
              <w:spacing w:before="0" w:line="276" w:lineRule="auto"/>
              <w:rPr>
                <w:rFonts w:cs="Times New Roman"/>
                <w:szCs w:val="24"/>
              </w:rPr>
            </w:pPr>
            <w:r>
              <w:rPr>
                <w:rFonts w:cs="Times New Roman"/>
                <w:szCs w:val="24"/>
              </w:rPr>
              <w:t xml:space="preserve">Orphanides (2003): </w:t>
            </w:r>
            <w:r>
              <w:t xml:space="preserve">The quest for prosperity without inflation, </w:t>
            </w:r>
            <w:r w:rsidRPr="00050C0F">
              <w:rPr>
                <w:i/>
                <w:iCs/>
              </w:rPr>
              <w:t>Journal of Monetary Economics</w:t>
            </w:r>
            <w:r>
              <w:t xml:space="preserve"> 50, pp. 633–663</w:t>
            </w:r>
          </w:p>
        </w:tc>
        <w:tc>
          <w:tcPr>
            <w:tcW w:w="2340" w:type="dxa"/>
          </w:tcPr>
          <w:p w14:paraId="0B6ED936" w14:textId="7ADDD5FF" w:rsidR="001F07BD" w:rsidRPr="00D16481" w:rsidRDefault="001F07BD" w:rsidP="00050C0F">
            <w:pPr>
              <w:spacing w:before="0" w:line="276" w:lineRule="auto"/>
              <w:rPr>
                <w:rFonts w:cs="Times New Roman"/>
                <w:szCs w:val="24"/>
              </w:rPr>
            </w:pPr>
          </w:p>
        </w:tc>
      </w:tr>
      <w:tr w:rsidR="001F07BD" w14:paraId="5C19F695" w14:textId="77777777" w:rsidTr="00635C6C">
        <w:tc>
          <w:tcPr>
            <w:tcW w:w="2164" w:type="dxa"/>
            <w:vAlign w:val="bottom"/>
          </w:tcPr>
          <w:p w14:paraId="7E0B4295"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OW98</w:t>
            </w:r>
          </w:p>
        </w:tc>
        <w:tc>
          <w:tcPr>
            <w:tcW w:w="4851" w:type="dxa"/>
          </w:tcPr>
          <w:p w14:paraId="11065BF9" w14:textId="77777777" w:rsidR="001F07BD" w:rsidRPr="00D16481" w:rsidDel="00D16481" w:rsidRDefault="001F07BD" w:rsidP="00050C0F">
            <w:pPr>
              <w:spacing w:before="0" w:line="276" w:lineRule="auto"/>
              <w:rPr>
                <w:rFonts w:cs="Times New Roman"/>
                <w:szCs w:val="24"/>
              </w:rPr>
            </w:pPr>
            <w:r>
              <w:rPr>
                <w:rFonts w:cs="Times New Roman"/>
                <w:szCs w:val="24"/>
              </w:rPr>
              <w:t xml:space="preserve">Orphanides and Wieland (1998): </w:t>
            </w:r>
            <w:r>
              <w:t xml:space="preserve">Price stability and monetary policy effectiveness when nominal interest rates are bounded at zero, </w:t>
            </w:r>
            <w:r w:rsidRPr="00050C0F">
              <w:rPr>
                <w:i/>
                <w:iCs/>
              </w:rPr>
              <w:t>Finance and Economics Discussion Series</w:t>
            </w:r>
            <w:r>
              <w:t xml:space="preserve"> 98-35</w:t>
            </w:r>
          </w:p>
        </w:tc>
        <w:tc>
          <w:tcPr>
            <w:tcW w:w="2340" w:type="dxa"/>
          </w:tcPr>
          <w:p w14:paraId="3C030D17" w14:textId="06B08EFF" w:rsidR="001F07BD" w:rsidRPr="00D16481" w:rsidRDefault="001F07BD" w:rsidP="00050C0F">
            <w:pPr>
              <w:spacing w:before="0" w:line="276" w:lineRule="auto"/>
              <w:rPr>
                <w:rFonts w:cs="Times New Roman"/>
                <w:szCs w:val="24"/>
              </w:rPr>
            </w:pPr>
          </w:p>
        </w:tc>
      </w:tr>
      <w:tr w:rsidR="001F07BD" w14:paraId="2D271974" w14:textId="77777777" w:rsidTr="00635C6C">
        <w:tc>
          <w:tcPr>
            <w:tcW w:w="2164" w:type="dxa"/>
            <w:vAlign w:val="bottom"/>
          </w:tcPr>
          <w:p w14:paraId="76921816"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PM08fl</w:t>
            </w:r>
          </w:p>
        </w:tc>
        <w:tc>
          <w:tcPr>
            <w:tcW w:w="4851" w:type="dxa"/>
          </w:tcPr>
          <w:p w14:paraId="5DB2F595" w14:textId="77777777" w:rsidR="001F07BD" w:rsidRPr="00D16481" w:rsidDel="00D16481" w:rsidRDefault="001F07BD" w:rsidP="00050C0F">
            <w:pPr>
              <w:spacing w:before="0" w:line="276" w:lineRule="auto"/>
              <w:rPr>
                <w:rFonts w:cs="Times New Roman"/>
                <w:szCs w:val="24"/>
              </w:rPr>
            </w:pPr>
            <w:r>
              <w:rPr>
                <w:rFonts w:cs="Times New Roman"/>
                <w:szCs w:val="24"/>
              </w:rPr>
              <w:t xml:space="preserve">Carabenciov et al. (2008): </w:t>
            </w:r>
            <w:r>
              <w:t xml:space="preserve">A small quarterly projection model of the US economy, </w:t>
            </w:r>
            <w:r w:rsidRPr="00050C0F">
              <w:rPr>
                <w:i/>
                <w:iCs/>
              </w:rPr>
              <w:t>IMF Working Paper</w:t>
            </w:r>
            <w:r>
              <w:t xml:space="preserve"> 08/278</w:t>
            </w:r>
          </w:p>
        </w:tc>
        <w:tc>
          <w:tcPr>
            <w:tcW w:w="2340" w:type="dxa"/>
          </w:tcPr>
          <w:p w14:paraId="35843D0E" w14:textId="4E96DEF7" w:rsidR="001F07BD" w:rsidRPr="00D16481" w:rsidRDefault="001F07BD" w:rsidP="00050C0F">
            <w:pPr>
              <w:spacing w:before="0" w:line="276" w:lineRule="auto"/>
              <w:rPr>
                <w:rFonts w:cs="Times New Roman"/>
                <w:szCs w:val="24"/>
              </w:rPr>
            </w:pPr>
          </w:p>
        </w:tc>
      </w:tr>
      <w:tr w:rsidR="001F07BD" w14:paraId="54B9D5DA" w14:textId="77777777" w:rsidTr="00635C6C">
        <w:tc>
          <w:tcPr>
            <w:tcW w:w="2164" w:type="dxa"/>
            <w:vAlign w:val="bottom"/>
          </w:tcPr>
          <w:p w14:paraId="51D96871"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lastRenderedPageBreak/>
              <w:t>US_PV15</w:t>
            </w:r>
          </w:p>
        </w:tc>
        <w:tc>
          <w:tcPr>
            <w:tcW w:w="4851" w:type="dxa"/>
          </w:tcPr>
          <w:p w14:paraId="1C88A6D9" w14:textId="77777777" w:rsidR="001F07BD" w:rsidRPr="00D16481" w:rsidDel="00D16481" w:rsidRDefault="001F07BD" w:rsidP="00050C0F">
            <w:pPr>
              <w:spacing w:before="0" w:line="276" w:lineRule="auto"/>
              <w:rPr>
                <w:rFonts w:cs="Times New Roman"/>
                <w:szCs w:val="24"/>
              </w:rPr>
            </w:pPr>
            <w:r>
              <w:rPr>
                <w:rFonts w:cs="Times New Roman"/>
                <w:szCs w:val="24"/>
              </w:rPr>
              <w:t xml:space="preserve">Poutineau and Vermandel (2015): </w:t>
            </w:r>
            <w:r>
              <w:t xml:space="preserve">Financial frictions and the extensive margin of activity, </w:t>
            </w:r>
            <w:r w:rsidRPr="00050C0F">
              <w:rPr>
                <w:i/>
                <w:iCs/>
              </w:rPr>
              <w:t>Research in Economics</w:t>
            </w:r>
            <w:r>
              <w:t xml:space="preserve"> 69, pp. 525–554</w:t>
            </w:r>
          </w:p>
        </w:tc>
        <w:tc>
          <w:tcPr>
            <w:tcW w:w="2340" w:type="dxa"/>
          </w:tcPr>
          <w:p w14:paraId="4175869C" w14:textId="01479CFD" w:rsidR="001F07BD" w:rsidRPr="00D16481" w:rsidRDefault="001F07BD" w:rsidP="00050C0F">
            <w:pPr>
              <w:spacing w:before="0" w:line="276" w:lineRule="auto"/>
              <w:rPr>
                <w:rFonts w:cs="Times New Roman"/>
                <w:szCs w:val="24"/>
              </w:rPr>
            </w:pPr>
          </w:p>
        </w:tc>
      </w:tr>
      <w:tr w:rsidR="001F07BD" w14:paraId="63889E4D" w14:textId="77777777" w:rsidTr="00635C6C">
        <w:tc>
          <w:tcPr>
            <w:tcW w:w="2164" w:type="dxa"/>
            <w:vAlign w:val="bottom"/>
          </w:tcPr>
          <w:p w14:paraId="78F2EF7C"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RA07</w:t>
            </w:r>
          </w:p>
        </w:tc>
        <w:tc>
          <w:tcPr>
            <w:tcW w:w="4851" w:type="dxa"/>
          </w:tcPr>
          <w:p w14:paraId="1ADA5DC3" w14:textId="77777777" w:rsidR="001F07BD" w:rsidRPr="00D16481" w:rsidDel="00D16481" w:rsidRDefault="001F07BD" w:rsidP="00050C0F">
            <w:pPr>
              <w:spacing w:before="0" w:line="276" w:lineRule="auto"/>
              <w:rPr>
                <w:rFonts w:cs="Times New Roman"/>
                <w:szCs w:val="24"/>
              </w:rPr>
            </w:pPr>
            <w:r>
              <w:rPr>
                <w:rFonts w:cs="Times New Roman"/>
                <w:szCs w:val="24"/>
              </w:rPr>
              <w:t xml:space="preserve">Rabanal (2007): </w:t>
            </w:r>
            <w:r>
              <w:t xml:space="preserve">Does inflation increase after a monetary policy tightening? answers based on a estimated DSGE model, </w:t>
            </w:r>
            <w:r w:rsidRPr="00050C0F">
              <w:rPr>
                <w:i/>
                <w:iCs/>
              </w:rPr>
              <w:t>Journal of Economic Dynamics &amp; Control</w:t>
            </w:r>
            <w:r>
              <w:t xml:space="preserve"> 31, pp. 906–937</w:t>
            </w:r>
          </w:p>
        </w:tc>
        <w:tc>
          <w:tcPr>
            <w:tcW w:w="2340" w:type="dxa"/>
          </w:tcPr>
          <w:p w14:paraId="464BC31A" w14:textId="2D7FE50B" w:rsidR="001F07BD" w:rsidRPr="00D16481" w:rsidRDefault="001F07BD" w:rsidP="00050C0F">
            <w:pPr>
              <w:spacing w:before="0" w:line="276" w:lineRule="auto"/>
              <w:rPr>
                <w:rFonts w:cs="Times New Roman"/>
                <w:szCs w:val="24"/>
              </w:rPr>
            </w:pPr>
          </w:p>
        </w:tc>
      </w:tr>
      <w:tr w:rsidR="001F07BD" w14:paraId="6CB2362B" w14:textId="77777777" w:rsidTr="00635C6C">
        <w:tc>
          <w:tcPr>
            <w:tcW w:w="2164" w:type="dxa"/>
            <w:vAlign w:val="bottom"/>
          </w:tcPr>
          <w:p w14:paraId="2C68D0C6"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RE09</w:t>
            </w:r>
          </w:p>
        </w:tc>
        <w:tc>
          <w:tcPr>
            <w:tcW w:w="4851" w:type="dxa"/>
          </w:tcPr>
          <w:p w14:paraId="4C1E0A61" w14:textId="77777777" w:rsidR="001F07BD" w:rsidRPr="00D16481" w:rsidDel="00D16481" w:rsidRDefault="001F07BD" w:rsidP="00050C0F">
            <w:pPr>
              <w:spacing w:before="0" w:line="276" w:lineRule="auto"/>
              <w:rPr>
                <w:rFonts w:cs="Times New Roman"/>
                <w:szCs w:val="24"/>
              </w:rPr>
            </w:pPr>
            <w:r>
              <w:rPr>
                <w:rFonts w:cs="Times New Roman"/>
                <w:szCs w:val="24"/>
              </w:rPr>
              <w:t xml:space="preserve">Reis (2009): </w:t>
            </w:r>
            <w:r>
              <w:t xml:space="preserve">A sticky-information general-equilibrium model for policy analysis, </w:t>
            </w:r>
            <w:r w:rsidRPr="00050C0F">
              <w:rPr>
                <w:i/>
                <w:iCs/>
              </w:rPr>
              <w:t>Technical Report</w:t>
            </w:r>
            <w:r w:rsidRPr="00050C0F">
              <w:t>,</w:t>
            </w:r>
            <w:r>
              <w:rPr>
                <w:i/>
                <w:iCs/>
              </w:rPr>
              <w:t xml:space="preserve"> </w:t>
            </w:r>
            <w:r w:rsidRPr="00050C0F">
              <w:t>NBER</w:t>
            </w:r>
          </w:p>
        </w:tc>
        <w:tc>
          <w:tcPr>
            <w:tcW w:w="2340" w:type="dxa"/>
          </w:tcPr>
          <w:p w14:paraId="37810BE6" w14:textId="7CBD3F43" w:rsidR="001F07BD" w:rsidRPr="00D16481" w:rsidRDefault="001F07BD" w:rsidP="00050C0F">
            <w:pPr>
              <w:spacing w:before="0" w:line="276" w:lineRule="auto"/>
              <w:rPr>
                <w:rFonts w:cs="Times New Roman"/>
                <w:szCs w:val="24"/>
              </w:rPr>
            </w:pPr>
          </w:p>
        </w:tc>
      </w:tr>
      <w:tr w:rsidR="001F07BD" w14:paraId="026E71A1" w14:textId="77777777" w:rsidTr="00635C6C">
        <w:tc>
          <w:tcPr>
            <w:tcW w:w="2164" w:type="dxa"/>
            <w:vAlign w:val="bottom"/>
          </w:tcPr>
          <w:p w14:paraId="13616353"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RS99</w:t>
            </w:r>
          </w:p>
        </w:tc>
        <w:tc>
          <w:tcPr>
            <w:tcW w:w="4851" w:type="dxa"/>
          </w:tcPr>
          <w:p w14:paraId="1A2C3262" w14:textId="77777777" w:rsidR="001F07BD" w:rsidRPr="00D16481" w:rsidDel="00D16481" w:rsidRDefault="001F07BD" w:rsidP="00050C0F">
            <w:pPr>
              <w:spacing w:before="0" w:line="276" w:lineRule="auto"/>
              <w:rPr>
                <w:rFonts w:cs="Times New Roman"/>
                <w:szCs w:val="24"/>
              </w:rPr>
            </w:pPr>
            <w:r>
              <w:rPr>
                <w:rFonts w:cs="Times New Roman"/>
                <w:szCs w:val="24"/>
              </w:rPr>
              <w:t xml:space="preserve">Rudebusch and Svensson (1999): </w:t>
            </w:r>
            <w:r>
              <w:t xml:space="preserve">Policy rules for inflation targeting, in: Taylor, J.B. (Ed.), </w:t>
            </w:r>
            <w:r w:rsidRPr="00050C0F">
              <w:rPr>
                <w:i/>
                <w:iCs/>
              </w:rPr>
              <w:t>Monetary Policy Rules</w:t>
            </w:r>
            <w:r>
              <w:t>, pp. 203–262</w:t>
            </w:r>
          </w:p>
        </w:tc>
        <w:tc>
          <w:tcPr>
            <w:tcW w:w="2340" w:type="dxa"/>
          </w:tcPr>
          <w:p w14:paraId="2C959B2A" w14:textId="7EEE385D" w:rsidR="001F07BD" w:rsidRPr="00D16481" w:rsidRDefault="001F07BD" w:rsidP="00050C0F">
            <w:pPr>
              <w:spacing w:before="0" w:line="276" w:lineRule="auto"/>
              <w:rPr>
                <w:rFonts w:cs="Times New Roman"/>
                <w:szCs w:val="24"/>
              </w:rPr>
            </w:pPr>
          </w:p>
        </w:tc>
      </w:tr>
      <w:tr w:rsidR="001F07BD" w14:paraId="5EA47051" w14:textId="77777777" w:rsidTr="00635C6C">
        <w:tc>
          <w:tcPr>
            <w:tcW w:w="2164" w:type="dxa"/>
            <w:vAlign w:val="bottom"/>
          </w:tcPr>
          <w:p w14:paraId="07E6C8BA"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SW07</w:t>
            </w:r>
          </w:p>
        </w:tc>
        <w:tc>
          <w:tcPr>
            <w:tcW w:w="4851" w:type="dxa"/>
          </w:tcPr>
          <w:p w14:paraId="3BAF4550" w14:textId="77777777" w:rsidR="001F07BD" w:rsidRPr="00D16481" w:rsidDel="00D16481" w:rsidRDefault="001F07BD" w:rsidP="00050C0F">
            <w:pPr>
              <w:spacing w:before="0" w:line="276" w:lineRule="auto"/>
              <w:rPr>
                <w:rFonts w:cs="Times New Roman"/>
                <w:szCs w:val="24"/>
              </w:rPr>
            </w:pPr>
            <w:r>
              <w:rPr>
                <w:rFonts w:cs="Times New Roman"/>
                <w:szCs w:val="24"/>
              </w:rPr>
              <w:t xml:space="preserve">Smets and Wouters (2007): </w:t>
            </w:r>
            <w:r>
              <w:t xml:space="preserve">Shocks and Frictions in US Business Cycles: A Bayesian DSGE Approach, </w:t>
            </w:r>
            <w:r w:rsidRPr="00050C0F">
              <w:rPr>
                <w:i/>
                <w:iCs/>
              </w:rPr>
              <w:t>The American Economic Review</w:t>
            </w:r>
            <w:r>
              <w:t xml:space="preserve"> 97(3), pp. 586–606</w:t>
            </w:r>
          </w:p>
        </w:tc>
        <w:tc>
          <w:tcPr>
            <w:tcW w:w="2340" w:type="dxa"/>
          </w:tcPr>
          <w:p w14:paraId="4E02DB50" w14:textId="3723DB6C" w:rsidR="001F07BD" w:rsidRPr="00D16481" w:rsidRDefault="001F07BD" w:rsidP="00050C0F">
            <w:pPr>
              <w:spacing w:before="0" w:line="276" w:lineRule="auto"/>
              <w:rPr>
                <w:rFonts w:cs="Times New Roman"/>
                <w:szCs w:val="24"/>
              </w:rPr>
            </w:pPr>
          </w:p>
        </w:tc>
      </w:tr>
      <w:tr w:rsidR="001F07BD" w14:paraId="27DE49B5" w14:textId="77777777" w:rsidTr="00635C6C">
        <w:tc>
          <w:tcPr>
            <w:tcW w:w="2164" w:type="dxa"/>
            <w:vAlign w:val="bottom"/>
          </w:tcPr>
          <w:p w14:paraId="47A60549"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VI16gk</w:t>
            </w:r>
          </w:p>
        </w:tc>
        <w:tc>
          <w:tcPr>
            <w:tcW w:w="4851" w:type="dxa"/>
          </w:tcPr>
          <w:p w14:paraId="3F33D12D" w14:textId="7C132554" w:rsidR="001F07BD" w:rsidRPr="00D16481" w:rsidDel="00D16481" w:rsidRDefault="001F07BD" w:rsidP="00983FC4">
            <w:pPr>
              <w:spacing w:before="0" w:line="276" w:lineRule="auto"/>
              <w:rPr>
                <w:rFonts w:cs="Times New Roman"/>
                <w:szCs w:val="24"/>
              </w:rPr>
            </w:pPr>
            <w:r>
              <w:rPr>
                <w:rFonts w:cs="Times New Roman"/>
                <w:szCs w:val="24"/>
              </w:rPr>
              <w:t xml:space="preserve">Villa (2016): </w:t>
            </w:r>
            <w:r>
              <w:t xml:space="preserve">Financial frictions in the euro area and the united states: A Bayesian assessment, </w:t>
            </w:r>
            <w:r w:rsidRPr="00050C0F">
              <w:rPr>
                <w:i/>
                <w:iCs/>
              </w:rPr>
              <w:t>Macroeconomic Dynamics</w:t>
            </w:r>
            <w:r>
              <w:t xml:space="preserve"> 20, pp. 1313–1340</w:t>
            </w:r>
          </w:p>
        </w:tc>
        <w:tc>
          <w:tcPr>
            <w:tcW w:w="2340" w:type="dxa"/>
          </w:tcPr>
          <w:p w14:paraId="41EC78AD" w14:textId="058BF776" w:rsidR="001F07BD" w:rsidRPr="00D16481" w:rsidRDefault="001F07BD" w:rsidP="00050C0F">
            <w:pPr>
              <w:spacing w:before="0" w:line="276" w:lineRule="auto"/>
              <w:rPr>
                <w:rFonts w:cs="Times New Roman"/>
                <w:szCs w:val="24"/>
              </w:rPr>
            </w:pPr>
          </w:p>
        </w:tc>
      </w:tr>
      <w:tr w:rsidR="001F07BD" w14:paraId="7B484CA4" w14:textId="77777777" w:rsidTr="00635C6C">
        <w:tc>
          <w:tcPr>
            <w:tcW w:w="2164" w:type="dxa"/>
            <w:vAlign w:val="bottom"/>
          </w:tcPr>
          <w:p w14:paraId="518F2990"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VMDno</w:t>
            </w:r>
          </w:p>
        </w:tc>
        <w:tc>
          <w:tcPr>
            <w:tcW w:w="4851" w:type="dxa"/>
          </w:tcPr>
          <w:p w14:paraId="7C3A4CEE" w14:textId="77777777" w:rsidR="001F07BD" w:rsidRPr="00D16481" w:rsidDel="00D16481" w:rsidRDefault="001F07BD" w:rsidP="00050C0F">
            <w:pPr>
              <w:spacing w:before="0" w:line="276" w:lineRule="auto"/>
              <w:rPr>
                <w:rFonts w:cs="Times New Roman"/>
                <w:szCs w:val="24"/>
              </w:rPr>
            </w:pPr>
            <w:r>
              <w:rPr>
                <w:rFonts w:cs="Times New Roman"/>
                <w:szCs w:val="24"/>
              </w:rPr>
              <w:t xml:space="preserve">Verona et al. (2013): </w:t>
            </w:r>
            <w:r>
              <w:t xml:space="preserve">(Un)anticipated monetary policy in a DSGE model with a shadow banking system, </w:t>
            </w:r>
            <w:r w:rsidRPr="00050C0F">
              <w:rPr>
                <w:i/>
                <w:iCs/>
              </w:rPr>
              <w:t>International Journal of Central Banking</w:t>
            </w:r>
            <w:r>
              <w:t xml:space="preserve"> 9, pp. 78–124</w:t>
            </w:r>
          </w:p>
        </w:tc>
        <w:tc>
          <w:tcPr>
            <w:tcW w:w="2340" w:type="dxa"/>
          </w:tcPr>
          <w:p w14:paraId="63A63B92" w14:textId="4E4FDBBB" w:rsidR="001F07BD" w:rsidRPr="00D16481" w:rsidRDefault="001F07BD" w:rsidP="00050C0F">
            <w:pPr>
              <w:spacing w:before="0" w:line="276" w:lineRule="auto"/>
              <w:rPr>
                <w:rFonts w:cs="Times New Roman"/>
                <w:szCs w:val="24"/>
              </w:rPr>
            </w:pPr>
          </w:p>
        </w:tc>
      </w:tr>
      <w:tr w:rsidR="001F07BD" w14:paraId="46BD7A6D" w14:textId="77777777" w:rsidTr="00635C6C">
        <w:tc>
          <w:tcPr>
            <w:tcW w:w="2164" w:type="dxa"/>
            <w:vAlign w:val="bottom"/>
          </w:tcPr>
          <w:p w14:paraId="2E135FB2" w14:textId="77777777" w:rsidR="001F07BD" w:rsidRPr="00D16481" w:rsidDel="00D16481" w:rsidRDefault="001F07BD" w:rsidP="00050C0F">
            <w:pPr>
              <w:spacing w:before="0" w:line="276" w:lineRule="auto"/>
              <w:rPr>
                <w:rFonts w:cs="Times New Roman"/>
                <w:szCs w:val="24"/>
              </w:rPr>
            </w:pPr>
            <w:r w:rsidRPr="00050C0F">
              <w:rPr>
                <w:rFonts w:cs="Times New Roman"/>
                <w:color w:val="000000"/>
                <w:szCs w:val="24"/>
              </w:rPr>
              <w:t>US_YR13AL</w:t>
            </w:r>
          </w:p>
        </w:tc>
        <w:tc>
          <w:tcPr>
            <w:tcW w:w="4851" w:type="dxa"/>
          </w:tcPr>
          <w:p w14:paraId="384AEF47" w14:textId="77777777" w:rsidR="001F07BD" w:rsidRPr="00D16481" w:rsidDel="00D16481" w:rsidRDefault="001F07BD" w:rsidP="00050C0F">
            <w:pPr>
              <w:spacing w:before="0" w:line="276" w:lineRule="auto"/>
              <w:rPr>
                <w:rFonts w:cs="Times New Roman"/>
                <w:szCs w:val="24"/>
              </w:rPr>
            </w:pPr>
            <w:r>
              <w:t xml:space="preserve">Rychalovska (2016): The implications of financial frictions and imperfect knowledge in the estimated DSGE model of the U.S. economy, </w:t>
            </w:r>
            <w:r w:rsidRPr="00050C0F">
              <w:rPr>
                <w:i/>
                <w:iCs/>
              </w:rPr>
              <w:t>Journal of Economic Dynamics and Control</w:t>
            </w:r>
            <w:r>
              <w:t xml:space="preserve"> 73, pp. 259 – 282</w:t>
            </w:r>
          </w:p>
        </w:tc>
        <w:tc>
          <w:tcPr>
            <w:tcW w:w="2340" w:type="dxa"/>
          </w:tcPr>
          <w:p w14:paraId="2DCA58CD" w14:textId="48CA877B" w:rsidR="001F07BD" w:rsidRPr="00D16481" w:rsidRDefault="001F07BD" w:rsidP="00050C0F">
            <w:pPr>
              <w:spacing w:before="0" w:line="276" w:lineRule="auto"/>
              <w:rPr>
                <w:rFonts w:cs="Times New Roman"/>
                <w:szCs w:val="24"/>
              </w:rPr>
            </w:pPr>
          </w:p>
        </w:tc>
      </w:tr>
    </w:tbl>
    <w:p w14:paraId="6D6380B3" w14:textId="5D893899" w:rsidR="00F21EC7" w:rsidRDefault="00F21EC7" w:rsidP="005431E3">
      <w:pPr>
        <w:spacing w:before="100" w:beforeAutospacing="1" w:after="100" w:afterAutospacing="1" w:line="240" w:lineRule="auto"/>
        <w:rPr>
          <w:rFonts w:cs="Times New Roman"/>
          <w:szCs w:val="24"/>
        </w:rPr>
      </w:pPr>
    </w:p>
    <w:p w14:paraId="5D3C5E40" w14:textId="628D8993" w:rsidR="00B5049E" w:rsidRPr="00F02CA8" w:rsidRDefault="00B5049E" w:rsidP="00B5049E">
      <w:pPr>
        <w:spacing w:before="100" w:beforeAutospacing="1" w:after="100" w:afterAutospacing="1" w:line="240" w:lineRule="auto"/>
        <w:rPr>
          <w:rFonts w:cs="Times New Roman"/>
          <w:b/>
          <w:bCs/>
          <w:szCs w:val="24"/>
        </w:rPr>
      </w:pPr>
      <w:r>
        <w:rPr>
          <w:rFonts w:cs="Times New Roman"/>
          <w:b/>
          <w:bCs/>
          <w:szCs w:val="24"/>
        </w:rPr>
        <w:t xml:space="preserve">Appendix </w:t>
      </w:r>
      <w:r w:rsidR="00FE772E">
        <w:rPr>
          <w:rFonts w:cs="Times New Roman"/>
          <w:b/>
          <w:bCs/>
          <w:szCs w:val="24"/>
        </w:rPr>
        <w:t>B</w:t>
      </w:r>
    </w:p>
    <w:p w14:paraId="744D39DE" w14:textId="7F0A5BE4" w:rsidR="00F21EC7" w:rsidRDefault="00B5049E">
      <w:pPr>
        <w:rPr>
          <w:rFonts w:cs="Times New Roman"/>
          <w:szCs w:val="24"/>
        </w:rPr>
      </w:pPr>
      <w:r>
        <w:rPr>
          <w:rFonts w:cs="Times New Roman"/>
          <w:szCs w:val="24"/>
        </w:rPr>
        <w:t>Rationale for models not included in this study (models for U.S., did not include other countries)</w:t>
      </w:r>
    </w:p>
    <w:tbl>
      <w:tblPr>
        <w:tblStyle w:val="TableGrid"/>
        <w:tblW w:w="0" w:type="auto"/>
        <w:tblLook w:val="04A0" w:firstRow="1" w:lastRow="0" w:firstColumn="1" w:lastColumn="0" w:noHBand="0" w:noVBand="1"/>
      </w:tblPr>
      <w:tblGrid>
        <w:gridCol w:w="1795"/>
        <w:gridCol w:w="7555"/>
      </w:tblGrid>
      <w:tr w:rsidR="00B5049E" w14:paraId="2D57411D" w14:textId="77777777" w:rsidTr="00F77A8E">
        <w:tc>
          <w:tcPr>
            <w:tcW w:w="1795" w:type="dxa"/>
          </w:tcPr>
          <w:p w14:paraId="36A23349" w14:textId="4AC869B8" w:rsidR="00B5049E" w:rsidRDefault="00B5049E">
            <w:pPr>
              <w:rPr>
                <w:rFonts w:cs="Times New Roman"/>
                <w:szCs w:val="24"/>
              </w:rPr>
            </w:pPr>
            <w:r>
              <w:rPr>
                <w:rFonts w:cs="Times New Roman"/>
                <w:szCs w:val="24"/>
              </w:rPr>
              <w:lastRenderedPageBreak/>
              <w:t>Model</w:t>
            </w:r>
          </w:p>
        </w:tc>
        <w:tc>
          <w:tcPr>
            <w:tcW w:w="7555" w:type="dxa"/>
          </w:tcPr>
          <w:p w14:paraId="07965569" w14:textId="22998A44" w:rsidR="00B5049E" w:rsidRDefault="00B5049E">
            <w:pPr>
              <w:rPr>
                <w:rFonts w:cs="Times New Roman"/>
                <w:szCs w:val="24"/>
              </w:rPr>
            </w:pPr>
            <w:r>
              <w:rPr>
                <w:rFonts w:cs="Times New Roman"/>
                <w:szCs w:val="24"/>
              </w:rPr>
              <w:t>Rationale for Not Including</w:t>
            </w:r>
          </w:p>
        </w:tc>
      </w:tr>
      <w:tr w:rsidR="00B5049E" w14:paraId="2C362CBC" w14:textId="77777777" w:rsidTr="00F77A8E">
        <w:tc>
          <w:tcPr>
            <w:tcW w:w="1795" w:type="dxa"/>
          </w:tcPr>
          <w:p w14:paraId="0769B035" w14:textId="52858DAE" w:rsidR="00B5049E" w:rsidRDefault="00B5049E">
            <w:pPr>
              <w:rPr>
                <w:rFonts w:cs="Times New Roman"/>
                <w:szCs w:val="24"/>
              </w:rPr>
            </w:pPr>
            <w:r>
              <w:rPr>
                <w:rFonts w:cs="Times New Roman"/>
                <w:szCs w:val="24"/>
              </w:rPr>
              <w:t>NK_CGG99</w:t>
            </w:r>
          </w:p>
        </w:tc>
        <w:tc>
          <w:tcPr>
            <w:tcW w:w="7555" w:type="dxa"/>
          </w:tcPr>
          <w:p w14:paraId="7C999D58" w14:textId="0F82AA4F" w:rsidR="00B5049E" w:rsidRDefault="00B5049E">
            <w:pPr>
              <w:rPr>
                <w:rFonts w:cs="Times New Roman"/>
                <w:szCs w:val="24"/>
              </w:rPr>
            </w:pPr>
            <w:r>
              <w:rPr>
                <w:rFonts w:cs="Times New Roman"/>
                <w:szCs w:val="24"/>
              </w:rPr>
              <w:t>Authors suggested we do not include the model as it was not meant to be taken seriously.</w:t>
            </w:r>
          </w:p>
        </w:tc>
      </w:tr>
      <w:tr w:rsidR="00B5049E" w14:paraId="09F521B2" w14:textId="77777777" w:rsidTr="00F77A8E">
        <w:tc>
          <w:tcPr>
            <w:tcW w:w="1795" w:type="dxa"/>
          </w:tcPr>
          <w:p w14:paraId="355EF433" w14:textId="431E212F" w:rsidR="00B5049E" w:rsidRDefault="00B5049E">
            <w:pPr>
              <w:rPr>
                <w:rFonts w:cs="Times New Roman"/>
                <w:szCs w:val="24"/>
              </w:rPr>
            </w:pPr>
            <w:r>
              <w:rPr>
                <w:rFonts w:cs="Times New Roman"/>
                <w:szCs w:val="24"/>
              </w:rPr>
              <w:t>US_IR15</w:t>
            </w:r>
          </w:p>
        </w:tc>
        <w:tc>
          <w:tcPr>
            <w:tcW w:w="7555" w:type="dxa"/>
          </w:tcPr>
          <w:p w14:paraId="16CB2272" w14:textId="36CE5621" w:rsidR="00B5049E" w:rsidRDefault="00B5049E">
            <w:pPr>
              <w:rPr>
                <w:rFonts w:cs="Times New Roman"/>
                <w:szCs w:val="24"/>
              </w:rPr>
            </w:pPr>
            <w:commentRangeStart w:id="1430"/>
            <w:r>
              <w:rPr>
                <w:rFonts w:cs="Times New Roman"/>
                <w:szCs w:val="24"/>
              </w:rPr>
              <w:t>Bob said to drop</w:t>
            </w:r>
            <w:commentRangeEnd w:id="1430"/>
            <w:r w:rsidR="00F543F6">
              <w:rPr>
                <w:rStyle w:val="CommentReference"/>
              </w:rPr>
              <w:commentReference w:id="1430"/>
            </w:r>
          </w:p>
        </w:tc>
      </w:tr>
      <w:tr w:rsidR="00B5049E" w14:paraId="486006CF" w14:textId="77777777" w:rsidTr="00F77A8E">
        <w:tc>
          <w:tcPr>
            <w:tcW w:w="1795" w:type="dxa"/>
          </w:tcPr>
          <w:p w14:paraId="1C1A5892" w14:textId="77777777" w:rsidR="00B5049E" w:rsidRDefault="00B5049E">
            <w:pPr>
              <w:rPr>
                <w:rFonts w:cs="Times New Roman"/>
                <w:szCs w:val="24"/>
              </w:rPr>
            </w:pPr>
          </w:p>
        </w:tc>
        <w:tc>
          <w:tcPr>
            <w:tcW w:w="7555" w:type="dxa"/>
          </w:tcPr>
          <w:p w14:paraId="39C4A7A4" w14:textId="77777777" w:rsidR="00B5049E" w:rsidRDefault="00B5049E">
            <w:pPr>
              <w:rPr>
                <w:rFonts w:cs="Times New Roman"/>
                <w:szCs w:val="24"/>
              </w:rPr>
            </w:pPr>
          </w:p>
        </w:tc>
      </w:tr>
      <w:tr w:rsidR="00B5049E" w14:paraId="7044AE0A" w14:textId="77777777" w:rsidTr="00F77A8E">
        <w:tc>
          <w:tcPr>
            <w:tcW w:w="1795" w:type="dxa"/>
          </w:tcPr>
          <w:p w14:paraId="26F210F0" w14:textId="77777777" w:rsidR="00B5049E" w:rsidRDefault="00B5049E">
            <w:pPr>
              <w:rPr>
                <w:rFonts w:cs="Times New Roman"/>
                <w:szCs w:val="24"/>
              </w:rPr>
            </w:pPr>
          </w:p>
        </w:tc>
        <w:tc>
          <w:tcPr>
            <w:tcW w:w="7555" w:type="dxa"/>
          </w:tcPr>
          <w:p w14:paraId="2F808395" w14:textId="77777777" w:rsidR="00B5049E" w:rsidRDefault="00B5049E">
            <w:pPr>
              <w:rPr>
                <w:rFonts w:cs="Times New Roman"/>
                <w:szCs w:val="24"/>
              </w:rPr>
            </w:pPr>
          </w:p>
        </w:tc>
      </w:tr>
      <w:tr w:rsidR="00B5049E" w14:paraId="4896F666" w14:textId="77777777" w:rsidTr="00F77A8E">
        <w:tc>
          <w:tcPr>
            <w:tcW w:w="1795" w:type="dxa"/>
          </w:tcPr>
          <w:p w14:paraId="15D59758" w14:textId="77777777" w:rsidR="00B5049E" w:rsidRDefault="00B5049E">
            <w:pPr>
              <w:rPr>
                <w:rFonts w:cs="Times New Roman"/>
                <w:szCs w:val="24"/>
              </w:rPr>
            </w:pPr>
          </w:p>
        </w:tc>
        <w:tc>
          <w:tcPr>
            <w:tcW w:w="7555" w:type="dxa"/>
          </w:tcPr>
          <w:p w14:paraId="3E1BB90D" w14:textId="77777777" w:rsidR="00B5049E" w:rsidRDefault="00B5049E">
            <w:pPr>
              <w:rPr>
                <w:rFonts w:cs="Times New Roman"/>
                <w:szCs w:val="24"/>
              </w:rPr>
            </w:pPr>
          </w:p>
        </w:tc>
      </w:tr>
      <w:tr w:rsidR="00B5049E" w14:paraId="589E1533" w14:textId="77777777" w:rsidTr="00F77A8E">
        <w:tc>
          <w:tcPr>
            <w:tcW w:w="1795" w:type="dxa"/>
          </w:tcPr>
          <w:p w14:paraId="62777641" w14:textId="77777777" w:rsidR="00B5049E" w:rsidRDefault="00B5049E">
            <w:pPr>
              <w:rPr>
                <w:rFonts w:cs="Times New Roman"/>
                <w:szCs w:val="24"/>
              </w:rPr>
            </w:pPr>
          </w:p>
        </w:tc>
        <w:tc>
          <w:tcPr>
            <w:tcW w:w="7555" w:type="dxa"/>
          </w:tcPr>
          <w:p w14:paraId="1C00753B" w14:textId="77777777" w:rsidR="00B5049E" w:rsidRDefault="00B5049E">
            <w:pPr>
              <w:rPr>
                <w:rFonts w:cs="Times New Roman"/>
                <w:szCs w:val="24"/>
              </w:rPr>
            </w:pPr>
          </w:p>
        </w:tc>
      </w:tr>
    </w:tbl>
    <w:p w14:paraId="39E90468" w14:textId="77777777" w:rsidR="00B5049E" w:rsidRDefault="00B5049E">
      <w:pPr>
        <w:rPr>
          <w:rFonts w:cs="Times New Roman"/>
          <w:szCs w:val="24"/>
        </w:rPr>
      </w:pPr>
    </w:p>
    <w:sectPr w:rsidR="00B5049E" w:rsidSect="00C7003B">
      <w:headerReference w:type="default" r:id="rId48"/>
      <w:footerReference w:type="default" r:id="rId49"/>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Robert Tetlow" w:date="2025-06-09T16:31:00Z" w:initials="RT">
    <w:p w14:paraId="49205F8D" w14:textId="77777777" w:rsidR="00484EE4" w:rsidRDefault="0095103D" w:rsidP="00484EE4">
      <w:pPr>
        <w:pStyle w:val="CommentText"/>
      </w:pPr>
      <w:r>
        <w:rPr>
          <w:rStyle w:val="CommentReference"/>
        </w:rPr>
        <w:annotationRef/>
      </w:r>
      <w:r w:rsidR="00484EE4">
        <w:t>I have left some of what I’ve done here in tracked changes but not all.  It just got to ugly and hard to follow with everything tracked.  Believe me, you’re not missing anything.</w:t>
      </w:r>
    </w:p>
  </w:comment>
  <w:comment w:id="2" w:author="English, William" w:date="2025-03-20T16:26:00Z" w:initials="EW">
    <w:p w14:paraId="0E3613CC" w14:textId="648EDF4C" w:rsidR="008F71E1" w:rsidRDefault="008F71E1">
      <w:pPr>
        <w:pStyle w:val="CommentText"/>
      </w:pPr>
      <w:r>
        <w:rPr>
          <w:rStyle w:val="CommentReference"/>
        </w:rPr>
        <w:annotationRef/>
      </w:r>
      <w:r>
        <w:t xml:space="preserve">Bob dropped this from the intro – maybe drop here? </w:t>
      </w:r>
      <w:r w:rsidR="00C54434">
        <w:t xml:space="preserve"> I wanted a lesson for macro modelers.  Bob put in the intro a simple statement that the literature hasn’t converged yet.  That may be all we can say.  </w:t>
      </w:r>
    </w:p>
  </w:comment>
  <w:comment w:id="3" w:author="Robert Tetlow" w:date="2025-04-01T17:17:00Z" w:initials="RT">
    <w:p w14:paraId="6EDF1B8D" w14:textId="77777777" w:rsidR="001D4C43" w:rsidRDefault="006B4B65" w:rsidP="001D4C43">
      <w:pPr>
        <w:pStyle w:val="CommentText"/>
      </w:pPr>
      <w:r>
        <w:rPr>
          <w:rStyle w:val="CommentReference"/>
        </w:rPr>
        <w:annotationRef/>
      </w:r>
      <w:r w:rsidR="001D4C43">
        <w:t xml:space="preserve">An open question, I think.  Might depend on how policy oriented the journal is we send it to. Let’s “talk” later. </w:t>
      </w:r>
    </w:p>
  </w:comment>
  <w:comment w:id="4" w:author="Connor Brennan" w:date="2025-06-15T21:31:00Z" w:initials="CB">
    <w:p w14:paraId="61F56B03" w14:textId="77777777" w:rsidR="000321DE" w:rsidRDefault="000321DE" w:rsidP="000321DE">
      <w:r>
        <w:rPr>
          <w:rStyle w:val="CommentReference"/>
        </w:rPr>
        <w:annotationRef/>
      </w:r>
      <w:r>
        <w:rPr>
          <w:sz w:val="20"/>
          <w:szCs w:val="20"/>
        </w:rPr>
        <w:t>Perhaps this is a philosophical question, but  is our analysis reflective of testing whether the literature converges? While we separate by vintage a bit, I suppose any analysis using many models will always have the variation of earlier times. In any case, to back up such a statement, perhaps appendix material of cloud graphs separated by vintage to demonstrate approximately equal variation in IRFs might be helpful</w:t>
      </w:r>
    </w:p>
  </w:comment>
  <w:comment w:id="111" w:author="Connor Brennan" w:date="2025-06-15T21:43:00Z" w:initials="CB">
    <w:p w14:paraId="1A9E35BA" w14:textId="77777777" w:rsidR="00424007" w:rsidRDefault="007E7453" w:rsidP="00424007">
      <w:r>
        <w:rPr>
          <w:rStyle w:val="CommentReference"/>
        </w:rPr>
        <w:annotationRef/>
      </w:r>
      <w:r w:rsidR="00424007">
        <w:rPr>
          <w:sz w:val="20"/>
          <w:szCs w:val="20"/>
        </w:rPr>
        <w:t>One referee comment we are bound to get is that each of these models is meant more to highlight some particular detail or phenomenon and few if any are meant to actually model the economy as a whole. I forget if we bring this up later, but I believe much good is done by mentioning this in the introduction in some terms. I try my best to work this into the text. Let me know what you think. It seems like a delicate point to make without pissing people off</w:t>
      </w:r>
    </w:p>
  </w:comment>
  <w:comment w:id="112" w:author="Connor Brennan" w:date="2025-06-15T21:59:00Z" w:initials="CB">
    <w:p w14:paraId="779A994C" w14:textId="77777777" w:rsidR="00303FB1" w:rsidRDefault="00303FB1" w:rsidP="00303FB1">
      <w:r>
        <w:rPr>
          <w:rStyle w:val="CommentReference"/>
        </w:rPr>
        <w:annotationRef/>
      </w:r>
      <w:r>
        <w:rPr>
          <w:sz w:val="20"/>
          <w:szCs w:val="20"/>
        </w:rPr>
        <w:t>The point I'm trying to make is that, even if models are made to highlight some novel contribution, large disparities in aggregate responses calls into question whether their underlying model is consistent beyond their novel contribution</w:t>
      </w:r>
    </w:p>
  </w:comment>
  <w:comment w:id="114" w:author="Connor Brennan" w:date="2025-06-15T21:59:00Z" w:initials="CB">
    <w:p w14:paraId="608D5E75" w14:textId="77777777" w:rsidR="00CD2B75" w:rsidRDefault="00CD2B75" w:rsidP="00CD2B75">
      <w:r>
        <w:rPr>
          <w:rStyle w:val="CommentReference"/>
        </w:rPr>
        <w:annotationRef/>
      </w:r>
      <w:r>
        <w:rPr>
          <w:sz w:val="20"/>
          <w:szCs w:val="20"/>
        </w:rPr>
        <w:t>^^^to comment above for reason of insertion</w:t>
      </w:r>
    </w:p>
  </w:comment>
  <w:comment w:id="126" w:author="Robert Tetlow" w:date="2025-06-09T16:14:00Z" w:initials="RT">
    <w:p w14:paraId="6D13CC26" w14:textId="35C74BE9" w:rsidR="0095103D" w:rsidRDefault="0092140F" w:rsidP="0095103D">
      <w:pPr>
        <w:pStyle w:val="CommentText"/>
      </w:pPr>
      <w:r>
        <w:rPr>
          <w:rStyle w:val="CommentReference"/>
        </w:rPr>
        <w:annotationRef/>
      </w:r>
      <w:r w:rsidR="0095103D">
        <w:t xml:space="preserve">These are obvious points that will have to come out at some point. My judgment is that it is better to come clean and manage readers’ expectations from the outset, but I could be convinced to leave these admissions to the end.    </w:t>
      </w:r>
    </w:p>
    <w:p w14:paraId="2B8BD008" w14:textId="77777777" w:rsidR="0095103D" w:rsidRDefault="0095103D" w:rsidP="0095103D">
      <w:pPr>
        <w:pStyle w:val="CommentText"/>
      </w:pPr>
    </w:p>
    <w:p w14:paraId="24031575" w14:textId="77777777" w:rsidR="0095103D" w:rsidRDefault="0095103D" w:rsidP="0095103D">
      <w:pPr>
        <w:pStyle w:val="CommentText"/>
      </w:pPr>
      <w:r>
        <w:t xml:space="preserve">Separate point:  I’ll be interested in hearing if my claim at the bottom of this paragraph is at all convincing to either of you. </w:t>
      </w:r>
    </w:p>
  </w:comment>
  <w:comment w:id="127" w:author="Connor Brennan" w:date="2025-06-15T22:01:00Z" w:initials="CB">
    <w:p w14:paraId="201E68D0" w14:textId="77777777" w:rsidR="00CD2B75" w:rsidRDefault="00CD2B75" w:rsidP="00CD2B75">
      <w:r>
        <w:rPr>
          <w:rStyle w:val="CommentReference"/>
        </w:rPr>
        <w:annotationRef/>
      </w:r>
      <w:r>
        <w:rPr>
          <w:sz w:val="20"/>
          <w:szCs w:val="20"/>
        </w:rPr>
        <w:t>I'm a tad confused by what "</w:t>
      </w:r>
      <w:r>
        <w:rPr>
          <w:color w:val="F6F6F6"/>
          <w:sz w:val="20"/>
          <w:szCs w:val="20"/>
        </w:rPr>
        <w:t xml:space="preserve">we cannot isolate time variation in the strength or speed of monetary policy. </w:t>
      </w:r>
      <w:r>
        <w:rPr>
          <w:sz w:val="20"/>
          <w:szCs w:val="20"/>
        </w:rPr>
        <w:t>" means</w:t>
      </w:r>
    </w:p>
  </w:comment>
  <w:comment w:id="128" w:author="Connor Brennan" w:date="2025-06-15T22:06:00Z" w:initials="CB">
    <w:p w14:paraId="1498240F" w14:textId="77777777" w:rsidR="008A7C19" w:rsidRDefault="008A7C19" w:rsidP="008A7C19">
      <w:r>
        <w:rPr>
          <w:rStyle w:val="CommentReference"/>
        </w:rPr>
        <w:annotationRef/>
      </w:r>
      <w:r>
        <w:rPr>
          <w:sz w:val="20"/>
          <w:szCs w:val="20"/>
        </w:rPr>
        <w:t>I like your claim in the footnote a lot. This was one of the main responses Maggie and I got to our shocks paper---that the central bank is not necessarily meaning to make shocks and, if they make shocks, probably want to correct for it in the next policy announcement</w:t>
      </w:r>
    </w:p>
  </w:comment>
  <w:comment w:id="129" w:author="Connor Brennan" w:date="2025-06-15T22:09:00Z" w:initials="CB">
    <w:p w14:paraId="4112FE7C" w14:textId="77777777" w:rsidR="004D6CCC" w:rsidRDefault="004D6CCC" w:rsidP="004D6CCC">
      <w:r>
        <w:rPr>
          <w:rStyle w:val="CommentReference"/>
        </w:rPr>
        <w:annotationRef/>
      </w:r>
      <w:r>
        <w:rPr>
          <w:sz w:val="20"/>
          <w:szCs w:val="20"/>
        </w:rPr>
        <w:t>side note and completely unrelated: almost any empirical monetary policy shock is based on trade prices close to an announcement, and is just the latest trade to have gone through before the announcement. In light of the recent QJE article about the market learning the central bank reaction function, I wonder whether the empirical literature on monetary policy shocks is affected by the distribution of expectations near a policy announcement. FFR futures might be in expectation unbiased for the policy forecast, but a larger dispersion of bets would suggest more market participants "surprised." Food for thought.</w:t>
      </w:r>
    </w:p>
  </w:comment>
  <w:comment w:id="138" w:author="Connor Brennan" w:date="2025-06-15T22:03:00Z" w:initials="CB">
    <w:p w14:paraId="130F49B3" w14:textId="51797C4F" w:rsidR="00D1545F" w:rsidRDefault="00D1545F" w:rsidP="00D1545F">
      <w:r>
        <w:rPr>
          <w:rStyle w:val="CommentReference"/>
        </w:rPr>
        <w:annotationRef/>
      </w:r>
      <w:r>
        <w:rPr>
          <w:sz w:val="20"/>
          <w:szCs w:val="20"/>
        </w:rPr>
        <w:t>I do not want to put "and cannot" because we could technically run the fiscal shocks in MMB</w:t>
      </w:r>
    </w:p>
  </w:comment>
  <w:comment w:id="174" w:author="English, William" w:date="2024-07-17T13:59:00Z" w:initials="EW">
    <w:p w14:paraId="7B4CE773" w14:textId="0375DA8E" w:rsidR="00EB05A6" w:rsidRDefault="00EB05A6" w:rsidP="009A3F06">
      <w:pPr>
        <w:pStyle w:val="CommentText"/>
      </w:pPr>
      <w:r>
        <w:rPr>
          <w:rStyle w:val="CommentReference"/>
        </w:rPr>
        <w:annotationRef/>
      </w:r>
      <w:r>
        <w:t xml:space="preserve">Leaving this to Bob, who knows the literature much better than I do. </w:t>
      </w:r>
    </w:p>
  </w:comment>
  <w:comment w:id="175" w:author="Robert Tetlow" w:date="2024-07-23T17:59:00Z" w:initials="RT">
    <w:p w14:paraId="12E09905" w14:textId="77777777" w:rsidR="00EB05A6" w:rsidRDefault="00EB05A6" w:rsidP="0071779B">
      <w:pPr>
        <w:pStyle w:val="CommentText"/>
      </w:pPr>
      <w:r>
        <w:rPr>
          <w:rStyle w:val="CommentReference"/>
        </w:rPr>
        <w:annotationRef/>
      </w:r>
      <w:r>
        <w:t xml:space="preserve">This will get written relatively late in the process because we’ll want to emphasize the parts in the literature, and in the history of model building, that relate to our findings.  </w:t>
      </w:r>
    </w:p>
    <w:p w14:paraId="4D5B1E78" w14:textId="77777777" w:rsidR="00EB05A6" w:rsidRDefault="00EB05A6" w:rsidP="0071779B">
      <w:pPr>
        <w:pStyle w:val="CommentText"/>
      </w:pPr>
    </w:p>
    <w:p w14:paraId="50582E9F" w14:textId="77777777" w:rsidR="00EB05A6" w:rsidRDefault="00EB05A6" w:rsidP="0071779B">
      <w:pPr>
        <w:pStyle w:val="CommentText"/>
      </w:pPr>
      <w:r>
        <w:t xml:space="preserve">It might also turn out to be better to intersperse the material that would appear here among the results, and get to the results faster, in part because I’m not sure there is going to be the traditional line that reads: “the article this paper is most like is…” which tells the editor how to place the paper in the literature and whom to call on as a referee. </w:t>
      </w:r>
    </w:p>
  </w:comment>
  <w:comment w:id="176" w:author="Robert Tetlow" w:date="2025-06-09T09:32:00Z" w:initials="RT">
    <w:p w14:paraId="3576D46A" w14:textId="77777777" w:rsidR="00852659" w:rsidRDefault="00852659" w:rsidP="00852659">
      <w:pPr>
        <w:pStyle w:val="CommentText"/>
      </w:pPr>
      <w:r>
        <w:rPr>
          <w:rStyle w:val="CommentReference"/>
        </w:rPr>
        <w:annotationRef/>
      </w:r>
      <w:r>
        <w:t xml:space="preserve">This is still in progress. </w:t>
      </w:r>
    </w:p>
  </w:comment>
  <w:comment w:id="234" w:author="Connor Brennan" w:date="2025-06-15T22:16:00Z" w:initials="CB">
    <w:p w14:paraId="6B2DC3F8" w14:textId="77777777" w:rsidR="00CB0108" w:rsidRDefault="00CB0108" w:rsidP="00CB0108">
      <w:r>
        <w:rPr>
          <w:rStyle w:val="CommentReference"/>
        </w:rPr>
        <w:annotationRef/>
      </w:r>
      <w:r>
        <w:rPr>
          <w:sz w:val="20"/>
          <w:szCs w:val="20"/>
        </w:rPr>
        <w:t xml:space="preserve">removed (but noting here for revisions): </w:t>
      </w:r>
    </w:p>
    <w:p w14:paraId="55C3EDD0" w14:textId="77777777" w:rsidR="00CB0108" w:rsidRDefault="00CB0108" w:rsidP="00CB0108"/>
    <w:p w14:paraId="411FA4D8" w14:textId="77777777" w:rsidR="00CB0108" w:rsidRDefault="00CB0108" w:rsidP="00CB0108">
      <w:r>
        <w:rPr>
          <w:color w:val="F6F6F6"/>
          <w:sz w:val="20"/>
          <w:szCs w:val="20"/>
        </w:rPr>
        <w:t xml:space="preserve">(Different ways to estimate the effects of monetary policy, and comparisons of results across different models.)  Other papers we wanted to cite are in the References. </w:t>
      </w:r>
    </w:p>
  </w:comment>
  <w:comment w:id="237" w:author="Robert Tetlow" w:date="2024-07-23T17:32:00Z" w:initials="RT">
    <w:p w14:paraId="15471DA2" w14:textId="55E201D8" w:rsidR="00837BAE" w:rsidRDefault="00837BAE" w:rsidP="00837BAE">
      <w:pPr>
        <w:pStyle w:val="CommentText"/>
      </w:pPr>
      <w:r>
        <w:rPr>
          <w:rStyle w:val="CommentReference"/>
        </w:rPr>
        <w:annotationRef/>
      </w:r>
      <w:r>
        <w:t>I moved this paragraph temporarily to this location.  I think it should appear where we motivate our RHS variables. It’s original location, in my view, gives the reader reasons to wave off the question we examine.</w:t>
      </w:r>
    </w:p>
  </w:comment>
  <w:comment w:id="238" w:author="English, William" w:date="2024-07-26T16:07:00Z" w:initials="EW">
    <w:p w14:paraId="6448881F" w14:textId="2EB425B8" w:rsidR="00837BAE" w:rsidRDefault="00837BAE" w:rsidP="00837BAE">
      <w:pPr>
        <w:pStyle w:val="CommentText"/>
      </w:pPr>
      <w:r>
        <w:rPr>
          <w:rStyle w:val="CommentReference"/>
        </w:rPr>
        <w:annotationRef/>
      </w:r>
      <w:r>
        <w:t xml:space="preserve">Moved this orphan paragraph up from below.  Not sure where it should go – maybe in the literature review.   Maybe we don’t need it.  </w:t>
      </w:r>
    </w:p>
  </w:comment>
  <w:comment w:id="239" w:author="English, William" w:date="2024-08-15T16:18:00Z" w:initials="WE">
    <w:p w14:paraId="684A42A6" w14:textId="77777777" w:rsidR="005F6985" w:rsidRDefault="005F6985" w:rsidP="005F6985">
      <w:pPr>
        <w:pStyle w:val="CommentText"/>
      </w:pPr>
      <w:r>
        <w:rPr>
          <w:rStyle w:val="CommentReference"/>
        </w:rPr>
        <w:annotationRef/>
      </w:r>
      <w:r>
        <w:t xml:space="preserve">We are looking at a particular country and a fairly recent period.  But the point may be useful in explaining why we do that. </w:t>
      </w:r>
    </w:p>
  </w:comment>
  <w:comment w:id="243" w:author="Connor Brennan" w:date="2025-06-15T22:19:00Z" w:initials="CB">
    <w:p w14:paraId="552CB7FE" w14:textId="77777777" w:rsidR="00CD26D5" w:rsidRDefault="00CD26D5" w:rsidP="00CD26D5">
      <w:r>
        <w:rPr>
          <w:rStyle w:val="CommentReference"/>
        </w:rPr>
        <w:annotationRef/>
      </w:r>
      <w:r>
        <w:rPr>
          <w:sz w:val="20"/>
          <w:szCs w:val="20"/>
        </w:rPr>
        <w:t>Fine point in the paragraph. But I also think it is worthwhile to try to make the point that models try to demonstrate one contribution but in doing so often sacrifice reasonable general results. You both know the politics of how to make such points better than I. But ultimately I think that is the larger explanatory story.</w:t>
      </w:r>
    </w:p>
  </w:comment>
  <w:comment w:id="368" w:author="Robert Tetlow" w:date="2024-07-23T18:05:00Z" w:initials="RT">
    <w:p w14:paraId="0918F09D" w14:textId="181C6706" w:rsidR="00B65C92" w:rsidRDefault="00B65C92" w:rsidP="009A3F06">
      <w:pPr>
        <w:pStyle w:val="CommentText"/>
      </w:pPr>
      <w:r>
        <w:rPr>
          <w:rStyle w:val="CommentReference"/>
        </w:rPr>
        <w:annotationRef/>
      </w:r>
      <w:r>
        <w:t>I think this is true.  We can check and change the language accordingly.   We do not want to leave the impression that there are European models in our set (even if there are a handful).</w:t>
      </w:r>
    </w:p>
  </w:comment>
  <w:comment w:id="369" w:author="English, William" w:date="2024-07-26T15:46:00Z" w:initials="EW">
    <w:p w14:paraId="390566FB" w14:textId="775D0254" w:rsidR="00B65C92" w:rsidRDefault="00B65C92">
      <w:pPr>
        <w:pStyle w:val="CommentText"/>
      </w:pPr>
      <w:r>
        <w:rPr>
          <w:rStyle w:val="CommentReference"/>
        </w:rPr>
        <w:annotationRef/>
      </w:r>
      <w:r>
        <w:t xml:space="preserve">I don’t remember dropping </w:t>
      </w:r>
      <w:r w:rsidR="004B4F7B">
        <w:t xml:space="preserve">calibrated </w:t>
      </w:r>
      <w:r>
        <w:t xml:space="preserve">models that were aimed at Europe.  My guess is that a lot of the calibrated models are not for any specific economy, but rather choose values that seem reasonable.  </w:t>
      </w:r>
    </w:p>
  </w:comment>
  <w:comment w:id="370" w:author="Connor Brennan [2]" w:date="2024-08-05T15:11:00Z" w:initials="CB">
    <w:p w14:paraId="079B594F" w14:textId="77777777" w:rsidR="00750FD4" w:rsidRDefault="00750FD4" w:rsidP="00750FD4">
      <w:pPr>
        <w:pStyle w:val="CommentText"/>
      </w:pPr>
      <w:r>
        <w:rPr>
          <w:rStyle w:val="CommentReference"/>
        </w:rPr>
        <w:annotationRef/>
      </w:r>
      <w:r>
        <w:t>Sent an email on this, but offending models are NK_GM05, NK_GM16, NK_GS14, and NK_JO15_ht. It’s a shame none of those are outliers</w:t>
      </w:r>
    </w:p>
  </w:comment>
  <w:comment w:id="382" w:author="English, William" w:date="2024-07-26T15:50:00Z" w:initials="EW">
    <w:p w14:paraId="1118156D" w14:textId="51529CEC" w:rsidR="00B65C92" w:rsidRDefault="00B65C92">
      <w:pPr>
        <w:pStyle w:val="CommentText"/>
      </w:pPr>
      <w:r>
        <w:rPr>
          <w:rStyle w:val="CommentReference"/>
        </w:rPr>
        <w:annotationRef/>
      </w:r>
      <w:r>
        <w:t xml:space="preserve">More than a handful – MMB had about 120, I think. </w:t>
      </w:r>
    </w:p>
  </w:comment>
  <w:comment w:id="383" w:author="Robert Tetlow" w:date="2024-07-26T17:40:00Z" w:initials="RT">
    <w:p w14:paraId="69E138C0" w14:textId="77777777" w:rsidR="00FC2054" w:rsidRDefault="006605CC" w:rsidP="00FC2054">
      <w:pPr>
        <w:pStyle w:val="CommentText"/>
      </w:pPr>
      <w:r>
        <w:rPr>
          <w:rStyle w:val="CommentReference"/>
        </w:rPr>
        <w:annotationRef/>
      </w:r>
      <w:r w:rsidR="00FC2054">
        <w:t xml:space="preserve">Connor would you please summarize which models were dropped for us and why?  We’re going to need it for an appendix in any event. </w:t>
      </w:r>
    </w:p>
  </w:comment>
  <w:comment w:id="385" w:author="Connor Brennan" w:date="2025-06-15T22:37:00Z" w:initials="CB">
    <w:p w14:paraId="36F9A688" w14:textId="77777777" w:rsidR="006E753B" w:rsidRDefault="006E753B" w:rsidP="006E753B">
      <w:r>
        <w:rPr>
          <w:rStyle w:val="CommentReference"/>
        </w:rPr>
        <w:annotationRef/>
      </w:r>
      <w:r>
        <w:rPr>
          <w:sz w:val="20"/>
          <w:szCs w:val="20"/>
        </w:rPr>
        <w:t>I think this footnote sufficiently makes the point that we need a model to work with at least one monetary policy rule to be included.</w:t>
      </w:r>
    </w:p>
  </w:comment>
  <w:comment w:id="401" w:author="Robert Tetlow" w:date="2025-06-09T08:58:00Z" w:initials="RT">
    <w:p w14:paraId="6D52D14B" w14:textId="29BA1D23" w:rsidR="00852659" w:rsidRDefault="002E4C05" w:rsidP="00852659">
      <w:pPr>
        <w:pStyle w:val="CommentText"/>
      </w:pPr>
      <w:r>
        <w:rPr>
          <w:rStyle w:val="CommentReference"/>
        </w:rPr>
        <w:annotationRef/>
      </w:r>
      <w:r w:rsidR="00852659">
        <w:t xml:space="preserve">It seemed to me that writing the equation with the homogeneity restriction imposed made clearer the fact the TR and ITR have the same long-run elasticities.  Also, because we do disinflation experiments it seems right to have pi* appear in each rule. </w:t>
      </w:r>
    </w:p>
  </w:comment>
  <w:comment w:id="416" w:author="Connor Brennan" w:date="2025-06-15T22:45:00Z" w:initials="CB">
    <w:p w14:paraId="3E45FC95" w14:textId="77777777" w:rsidR="00905250" w:rsidRDefault="00905250" w:rsidP="00905250">
      <w:r>
        <w:rPr>
          <w:rStyle w:val="CommentReference"/>
        </w:rPr>
        <w:annotationRef/>
      </w:r>
      <w:r>
        <w:rPr>
          <w:sz w:val="20"/>
          <w:szCs w:val="20"/>
        </w:rPr>
        <w:t>I think how this is written now, but would "relative" here---since we are using the ratios---better reflect our interest? But I also worry that it clouds the clarity present in this paragraph and is an empirical detail we visit later. Just a thought. I'm hesitant on it</w:t>
      </w:r>
    </w:p>
  </w:comment>
  <w:comment w:id="468" w:author="Robert Tetlow" w:date="2025-06-05T14:27:00Z" w:initials="RT">
    <w:p w14:paraId="3791AC46" w14:textId="20735FEC" w:rsidR="000C70D9" w:rsidRDefault="000C70D9" w:rsidP="000C70D9">
      <w:pPr>
        <w:pStyle w:val="CommentText"/>
      </w:pPr>
      <w:r>
        <w:rPr>
          <w:rStyle w:val="CommentReference"/>
        </w:rPr>
        <w:annotationRef/>
      </w:r>
      <w:r>
        <w:t xml:space="preserve">Should this be “elasticity variables” or “outcome variables”?  Outcome variables would be closer to the discussion one page up. </w:t>
      </w:r>
    </w:p>
  </w:comment>
  <w:comment w:id="469" w:author="Connor Brennan" w:date="2025-06-15T22:50:00Z" w:initials="CB">
    <w:p w14:paraId="36830196" w14:textId="77777777" w:rsidR="003962CC" w:rsidRDefault="003962CC" w:rsidP="003962CC">
      <w:r>
        <w:rPr>
          <w:rStyle w:val="CommentReference"/>
        </w:rPr>
        <w:annotationRef/>
      </w:r>
      <w:r>
        <w:rPr>
          <w:sz w:val="20"/>
          <w:szCs w:val="20"/>
        </w:rPr>
        <w:t xml:space="preserve">Yeah this is what I was getting at with my comment a page back with inserting the term "relative" or not. I do like elasticity variables here, though, since we ultimately are using elasticities and not the outcomes themselves. I appreciate that the preceding paragraph seems to somewhat make the jump, although that there is a jump to be made is concerning (but it does smoothen the introduction of the data). </w:t>
      </w:r>
    </w:p>
    <w:p w14:paraId="5AE0AA49" w14:textId="77777777" w:rsidR="003962CC" w:rsidRDefault="003962CC" w:rsidP="003962CC"/>
    <w:p w14:paraId="2C3E41C1" w14:textId="77777777" w:rsidR="003962CC" w:rsidRDefault="003962CC" w:rsidP="003962CC">
      <w:r>
        <w:rPr>
          <w:sz w:val="20"/>
          <w:szCs w:val="20"/>
        </w:rPr>
        <w:t>I added a few words to be preceding paragraph to perhaps ease the transition more.</w:t>
      </w:r>
    </w:p>
  </w:comment>
  <w:comment w:id="472" w:author="Robert Tetlow" w:date="2025-06-05T16:00:00Z" w:initials="RT">
    <w:p w14:paraId="2E132510" w14:textId="0CBBA7E5" w:rsidR="00FA66D0" w:rsidRDefault="006A1738" w:rsidP="00FA66D0">
      <w:pPr>
        <w:pStyle w:val="CommentText"/>
      </w:pPr>
      <w:r>
        <w:rPr>
          <w:rStyle w:val="CommentReference"/>
        </w:rPr>
        <w:annotationRef/>
      </w:r>
      <w:r w:rsidR="00FA66D0">
        <w:t>I don’t think this footnote is helpful as written.  It instills thoughts in the reader that T=20 is a problem when later we say that the econometric results we get are the same for T=40, 60 (except for sacratio).  See if what I’ve done editing works for you.</w:t>
      </w:r>
    </w:p>
  </w:comment>
  <w:comment w:id="492" w:author="Connor Brennan" w:date="2025-06-15T22:58:00Z" w:initials="CB">
    <w:p w14:paraId="1868E750" w14:textId="77777777" w:rsidR="00F67895" w:rsidRDefault="00F67895" w:rsidP="00F67895">
      <w:r>
        <w:rPr>
          <w:rStyle w:val="CommentReference"/>
        </w:rPr>
        <w:annotationRef/>
      </w:r>
      <w:r>
        <w:rPr>
          <w:sz w:val="20"/>
          <w:szCs w:val="20"/>
        </w:rPr>
        <w:t>I like this phrasing but given that their antecedents are 6 lines up, I think it might be clearer to write "holds less for output than for inflation"</w:t>
      </w:r>
    </w:p>
  </w:comment>
  <w:comment w:id="493" w:author="Connor Brennan" w:date="2025-06-15T22:59:00Z" w:initials="CB">
    <w:p w14:paraId="6F7B29B1" w14:textId="77777777" w:rsidR="00B0059D" w:rsidRDefault="00B0059D" w:rsidP="00B0059D">
      <w:r>
        <w:rPr>
          <w:rStyle w:val="CommentReference"/>
        </w:rPr>
        <w:annotationRef/>
      </w:r>
      <w:r>
        <w:rPr>
          <w:sz w:val="20"/>
          <w:szCs w:val="20"/>
        </w:rPr>
        <w:t>conversely, I dislike the phrasing I suggested but do think it is more clear</w:t>
      </w:r>
    </w:p>
  </w:comment>
  <w:comment w:id="651" w:author="Connor Brennan" w:date="2025-06-15T22:59:00Z" w:initials="CB">
    <w:p w14:paraId="052AFE1B" w14:textId="77777777" w:rsidR="005757AE" w:rsidRDefault="005757AE" w:rsidP="005757AE">
      <w:r>
        <w:rPr>
          <w:rStyle w:val="CommentReference"/>
        </w:rPr>
        <w:annotationRef/>
      </w:r>
      <w:r>
        <w:rPr>
          <w:sz w:val="20"/>
          <w:szCs w:val="20"/>
        </w:rPr>
        <w:t>god bless you for inputting these tables</w:t>
      </w:r>
    </w:p>
  </w:comment>
  <w:comment w:id="652" w:author="Connor Brennan" w:date="2025-06-15T23:01:00Z" w:initials="CB">
    <w:p w14:paraId="108C1193" w14:textId="77777777" w:rsidR="00B07CD7" w:rsidRDefault="001672EF" w:rsidP="00B07CD7">
      <w:r>
        <w:rPr>
          <w:rStyle w:val="CommentReference"/>
        </w:rPr>
        <w:annotationRef/>
      </w:r>
      <w:r w:rsidR="00B07CD7">
        <w:rPr>
          <w:sz w:val="20"/>
          <w:szCs w:val="20"/>
        </w:rPr>
        <w:t>would the large discrepancies in standard deviations for our slope/sacrat variables between estimated and calibrated models be worth mentioning? It's pretty stark</w:t>
      </w:r>
    </w:p>
  </w:comment>
  <w:comment w:id="653" w:author="Connor Brennan" w:date="2025-06-15T23:03:00Z" w:initials="CB">
    <w:p w14:paraId="682D937D" w14:textId="592DB572" w:rsidR="0047579A" w:rsidRDefault="0047579A" w:rsidP="0047579A">
      <w:r>
        <w:rPr>
          <w:rStyle w:val="CommentReference"/>
        </w:rPr>
        <w:annotationRef/>
      </w:r>
      <w:r>
        <w:rPr>
          <w:sz w:val="20"/>
          <w:szCs w:val="20"/>
        </w:rPr>
        <w:t>I know the last sentence of the preceding paragraph mentions it for the timing variables. The slope variables and sacratio also show it. But against the risk of making the preceding paragraph sound like an undergrad reciting summary statistics, I'm not convinced it need be mentioned.</w:t>
      </w:r>
    </w:p>
  </w:comment>
  <w:comment w:id="654" w:author="Connor Brennan" w:date="2025-06-15T23:04:00Z" w:initials="CB">
    <w:p w14:paraId="35F9E60D" w14:textId="77777777" w:rsidR="00D46E67" w:rsidRDefault="00D46E67" w:rsidP="00D46E67">
      <w:r>
        <w:rPr>
          <w:rStyle w:val="CommentReference"/>
        </w:rPr>
        <w:annotationRef/>
      </w:r>
      <w:r>
        <w:rPr>
          <w:sz w:val="20"/>
          <w:szCs w:val="20"/>
        </w:rPr>
        <w:t>I lean towards dismissing my comment here</w:t>
      </w:r>
    </w:p>
  </w:comment>
  <w:comment w:id="682" w:author="Robert Tetlow" w:date="2025-04-01T18:29:00Z" w:initials="RT">
    <w:p w14:paraId="4F12336B" w14:textId="6D7033A0" w:rsidR="001A7DF7" w:rsidRDefault="001A7DF7" w:rsidP="001A7DF7">
      <w:pPr>
        <w:pStyle w:val="CommentText"/>
      </w:pPr>
      <w:r>
        <w:rPr>
          <w:rStyle w:val="CommentReference"/>
        </w:rPr>
        <w:annotationRef/>
      </w:r>
      <w:r>
        <w:t xml:space="preserve">I changed this title to match the transmission channels from Boivin et al.  But that means we should probably cluster stickiness and indexation as Keynesian channels.  Also, it might make more sense to have those Keynesian channels first. </w:t>
      </w:r>
    </w:p>
  </w:comment>
  <w:comment w:id="683" w:author="Robert Tetlow" w:date="2025-04-01T18:26:00Z" w:initials="RT">
    <w:p w14:paraId="4E7EB12D" w14:textId="1B6E5B66" w:rsidR="008246B7" w:rsidRDefault="008246B7" w:rsidP="008246B7">
      <w:pPr>
        <w:pStyle w:val="CommentText"/>
      </w:pPr>
      <w:r>
        <w:rPr>
          <w:rStyle w:val="CommentReference"/>
        </w:rPr>
        <w:annotationRef/>
      </w:r>
      <w:r>
        <w:t xml:space="preserve">Something was garbled in the original.  Please check. </w:t>
      </w:r>
    </w:p>
  </w:comment>
  <w:comment w:id="684" w:author="Connor Brennan" w:date="2025-06-15T23:16:00Z" w:initials="CB">
    <w:p w14:paraId="473D4D7F" w14:textId="77777777" w:rsidR="009B25A8" w:rsidRDefault="009B25A8" w:rsidP="009B25A8">
      <w:r>
        <w:rPr>
          <w:rStyle w:val="CommentReference"/>
        </w:rPr>
        <w:annotationRef/>
      </w:r>
      <w:r>
        <w:rPr>
          <w:sz w:val="20"/>
          <w:szCs w:val="20"/>
        </w:rPr>
        <w:t xml:space="preserve">The number appears to be correct. US_MI07AL and US_YR13AL. The AL suffixes denote adaptive learning </w:t>
      </w:r>
    </w:p>
  </w:comment>
  <w:comment w:id="690" w:author="Connor Brennan" w:date="2025-06-15T23:18:00Z" w:initials="CB">
    <w:p w14:paraId="05C4D59E" w14:textId="77777777" w:rsidR="00560C81" w:rsidRDefault="00560C81" w:rsidP="00560C81">
      <w:r>
        <w:rPr>
          <w:rStyle w:val="CommentReference"/>
        </w:rPr>
        <w:annotationRef/>
      </w:r>
      <w:r>
        <w:rPr>
          <w:sz w:val="20"/>
          <w:szCs w:val="20"/>
        </w:rPr>
        <w:t>given that we ultimately collapsed Calvo and Rotemberg into just "sticky prices" (am I correct that such was the consensus?), is it worth mentioning these lines?</w:t>
      </w:r>
    </w:p>
  </w:comment>
  <w:comment w:id="691" w:author="Connor Brennan" w:date="2025-06-15T23:59:00Z" w:initials="CB">
    <w:p w14:paraId="3415998A" w14:textId="77777777" w:rsidR="00FE67C3" w:rsidRDefault="00FE67C3" w:rsidP="00FE67C3">
      <w:r>
        <w:rPr>
          <w:rStyle w:val="CommentReference"/>
        </w:rPr>
        <w:annotationRef/>
      </w:r>
      <w:r>
        <w:rPr>
          <w:sz w:val="20"/>
          <w:szCs w:val="20"/>
        </w:rPr>
        <w:t>we do use these in the bivariate regressions, though. Without reopening the can of worms, is this okay?</w:t>
      </w:r>
    </w:p>
  </w:comment>
  <w:comment w:id="715" w:author="English, William" w:date="2025-03-20T17:14:00Z" w:initials="EW">
    <w:p w14:paraId="00ABA2D7" w14:textId="3F9700F3" w:rsidR="006B4B65" w:rsidRDefault="006B4B65">
      <w:pPr>
        <w:pStyle w:val="CommentText"/>
      </w:pPr>
      <w:r>
        <w:rPr>
          <w:rStyle w:val="CommentReference"/>
        </w:rPr>
        <w:annotationRef/>
      </w:r>
      <w:r>
        <w:t xml:space="preserve">I think I would drop lines 8-11 here.  </w:t>
      </w:r>
    </w:p>
  </w:comment>
  <w:comment w:id="716" w:author="Robert Tetlow" w:date="2025-06-09T18:10:00Z" w:initials="RT">
    <w:p w14:paraId="558F7EAC" w14:textId="77777777" w:rsidR="00484EE4" w:rsidRDefault="00484EE4" w:rsidP="00484EE4">
      <w:pPr>
        <w:pStyle w:val="CommentText"/>
      </w:pPr>
      <w:r>
        <w:rPr>
          <w:rStyle w:val="CommentReference"/>
        </w:rPr>
        <w:annotationRef/>
      </w:r>
      <w:r>
        <w:t xml:space="preserve">These are relevant for the multivariate results shown below.  That doesn’t mean we have to keep them though. </w:t>
      </w:r>
    </w:p>
  </w:comment>
  <w:comment w:id="721" w:author="Connor Brennan" w:date="2025-06-15T23:20:00Z" w:initials="CB">
    <w:p w14:paraId="00C0CA58" w14:textId="77777777" w:rsidR="00345800" w:rsidRDefault="00345800" w:rsidP="00345800">
      <w:r>
        <w:rPr>
          <w:rStyle w:val="CommentReference"/>
        </w:rPr>
        <w:annotationRef/>
      </w:r>
      <w:r>
        <w:rPr>
          <w:sz w:val="20"/>
          <w:szCs w:val="20"/>
        </w:rPr>
        <w:t>I'm confused by the "behavioral" adjective here</w:t>
      </w:r>
    </w:p>
  </w:comment>
  <w:comment w:id="724" w:author="English, William" w:date="2025-02-02T21:15:00Z" w:initials="WE">
    <w:p w14:paraId="1198F1AD" w14:textId="05A58C59" w:rsidR="00EB05A6" w:rsidRDefault="00EB05A6" w:rsidP="00730EF6">
      <w:pPr>
        <w:pStyle w:val="CommentText"/>
      </w:pPr>
      <w:r>
        <w:rPr>
          <w:rStyle w:val="CommentReference"/>
        </w:rPr>
        <w:annotationRef/>
      </w:r>
      <w:r>
        <w:t>Needs to be updated to Bob’s more recent VAR</w:t>
      </w:r>
    </w:p>
  </w:comment>
  <w:comment w:id="725" w:author="Robert Tetlow" w:date="2025-06-09T18:11:00Z" w:initials="RT">
    <w:p w14:paraId="24A70A26" w14:textId="77777777" w:rsidR="00484EE4" w:rsidRDefault="00484EE4" w:rsidP="00484EE4">
      <w:pPr>
        <w:pStyle w:val="CommentText"/>
      </w:pPr>
      <w:r>
        <w:rPr>
          <w:rStyle w:val="CommentReference"/>
        </w:rPr>
        <w:annotationRef/>
      </w:r>
      <w:r>
        <w:t xml:space="preserve">Might want to do the VAR over again.  Sigh. </w:t>
      </w:r>
    </w:p>
  </w:comment>
  <w:comment w:id="726" w:author="Connor Brennan" w:date="2025-06-15T23:22:00Z" w:initials="CB">
    <w:p w14:paraId="66D3CD1D" w14:textId="77777777" w:rsidR="0059559F" w:rsidRDefault="0059559F" w:rsidP="0059559F">
      <w:r>
        <w:rPr>
          <w:rStyle w:val="CommentReference"/>
        </w:rPr>
        <w:annotationRef/>
      </w:r>
      <w:r>
        <w:rPr>
          <w:sz w:val="20"/>
          <w:szCs w:val="20"/>
        </w:rPr>
        <w:t>Remaking the charts with a new VAR is no problem on the graphing side!</w:t>
      </w:r>
    </w:p>
  </w:comment>
  <w:comment w:id="730" w:author="Connor Brennan" w:date="2025-06-15T23:25:00Z" w:initials="CB">
    <w:p w14:paraId="7BE0124D" w14:textId="77777777" w:rsidR="00DE5D31" w:rsidRDefault="00DE5D31" w:rsidP="00DE5D31">
      <w:r>
        <w:rPr>
          <w:rStyle w:val="CommentReference"/>
        </w:rPr>
        <w:annotationRef/>
      </w:r>
      <w:r>
        <w:rPr>
          <w:sz w:val="20"/>
          <w:szCs w:val="20"/>
        </w:rPr>
        <w:t>Looking at these, do we think the orange is too light for the graph? Perhaps make orange -&gt; magenta and make the median line Gold?</w:t>
      </w:r>
    </w:p>
  </w:comment>
  <w:comment w:id="793" w:author="Robert Tetlow" w:date="2025-05-28T15:56:00Z" w:initials="RT">
    <w:p w14:paraId="6751CE47" w14:textId="694BA011" w:rsidR="002022E1" w:rsidRDefault="002022E1" w:rsidP="002022E1">
      <w:pPr>
        <w:pStyle w:val="CommentText"/>
      </w:pPr>
      <w:r>
        <w:rPr>
          <w:rStyle w:val="CommentReference"/>
        </w:rPr>
        <w:annotationRef/>
      </w:r>
      <w:r>
        <w:t>Move this paragraph</w:t>
      </w:r>
    </w:p>
  </w:comment>
  <w:comment w:id="801" w:author="English, William" w:date="2025-03-20T21:43:00Z" w:initials="WE">
    <w:p w14:paraId="79FDA7B0" w14:textId="5211FBD8" w:rsidR="002769C2" w:rsidRDefault="002769C2" w:rsidP="002769C2">
      <w:pPr>
        <w:pStyle w:val="CommentText"/>
      </w:pPr>
      <w:r>
        <w:rPr>
          <w:rStyle w:val="CommentReference"/>
        </w:rPr>
        <w:annotationRef/>
      </w:r>
      <w:r>
        <w:t xml:space="preserve">Not sure we want sticky price here, since all but two models have sticky prices.  </w:t>
      </w:r>
    </w:p>
  </w:comment>
  <w:comment w:id="802" w:author="English, William" w:date="2025-03-29T15:36:00Z" w:initials="EW">
    <w:p w14:paraId="4E38EB44" w14:textId="77777777" w:rsidR="00EF02AD" w:rsidRDefault="00EF02AD">
      <w:pPr>
        <w:pStyle w:val="CommentText"/>
      </w:pPr>
      <w:r>
        <w:rPr>
          <w:rStyle w:val="CommentReference"/>
        </w:rPr>
        <w:annotationRef/>
      </w:r>
      <w:r>
        <w:t>I get somewhat different coefficients and R-squares.  Maybe that’s because of the EViews vrs STATA problem we have.  But maybe it also reflects the</w:t>
      </w:r>
      <w:r w:rsidR="00CD0F33">
        <w:t xml:space="preserve"> updates to the data since the earlier regressions were run?  </w:t>
      </w:r>
    </w:p>
    <w:p w14:paraId="237C478D" w14:textId="77777777" w:rsidR="00EF2FC6" w:rsidRDefault="00EF2FC6">
      <w:pPr>
        <w:pStyle w:val="CommentText"/>
      </w:pPr>
    </w:p>
    <w:p w14:paraId="0367B5DE" w14:textId="6854FBA6" w:rsidR="00EF2FC6" w:rsidRDefault="00EF2FC6">
      <w:pPr>
        <w:pStyle w:val="CommentText"/>
      </w:pPr>
      <w:r>
        <w:t xml:space="preserve">Note also that there are the weighted R-squares.  The unweighted ones are lower.  We should be sure that we are consistent across reported results in which we show.  </w:t>
      </w:r>
    </w:p>
  </w:comment>
  <w:comment w:id="803" w:author="Connor Brennan" w:date="2025-06-15T23:37:00Z" w:initials="CB">
    <w:p w14:paraId="25BB11BB" w14:textId="77777777" w:rsidR="00A3054E" w:rsidRDefault="00A3054E" w:rsidP="00A3054E">
      <w:r>
        <w:rPr>
          <w:rStyle w:val="CommentReference"/>
        </w:rPr>
        <w:annotationRef/>
      </w:r>
      <w:r>
        <w:rPr>
          <w:sz w:val="20"/>
          <w:szCs w:val="20"/>
        </w:rPr>
        <w:t>Note to self: Fix y-axis tic labels before we send to journal</w:t>
      </w:r>
    </w:p>
  </w:comment>
  <w:comment w:id="810" w:author="English, William" w:date="2024-07-18T00:11:00Z" w:initials="EW">
    <w:p w14:paraId="2E86239A" w14:textId="6446DA5E" w:rsidR="00B65C92" w:rsidRDefault="00B65C92">
      <w:pPr>
        <w:pStyle w:val="CommentText"/>
      </w:pPr>
      <w:r>
        <w:rPr>
          <w:rStyle w:val="CommentReference"/>
        </w:rPr>
        <w:annotationRef/>
      </w:r>
      <w:r>
        <w:t xml:space="preserve">The opposite of what I would have expected.  I would have thought that adaptive learning would slow the effects of monetary policy on inflation, so pull the ratio down some.  </w:t>
      </w:r>
    </w:p>
  </w:comment>
  <w:comment w:id="867" w:author="English, William" w:date="2024-08-15T16:50:00Z" w:initials="WE">
    <w:p w14:paraId="2E00AE61" w14:textId="2D74E509" w:rsidR="00AB0564" w:rsidRDefault="00AB0564" w:rsidP="00AB0564">
      <w:pPr>
        <w:pStyle w:val="CommentText"/>
      </w:pPr>
      <w:r>
        <w:rPr>
          <w:rStyle w:val="CommentReference"/>
        </w:rPr>
        <w:annotationRef/>
      </w:r>
      <w:r>
        <w:t xml:space="preserve">Do I have this right? </w:t>
      </w:r>
    </w:p>
  </w:comment>
  <w:comment w:id="874" w:author="Connor Brennan [2]" w:date="2024-08-12T16:01:00Z" w:initials="CB">
    <w:p w14:paraId="42D84483" w14:textId="784D8AAF" w:rsidR="009E7C60" w:rsidRDefault="009E7C60" w:rsidP="009E7C60">
      <w:pPr>
        <w:pStyle w:val="CommentText"/>
      </w:pPr>
      <w:r>
        <w:rPr>
          <w:rStyle w:val="CommentReference"/>
        </w:rPr>
        <w:annotationRef/>
      </w:r>
      <w:r>
        <w:t>Note that there could be a table 5c if we want. Right now, tables 5a and 5b are regressions ran using all models. However, the covariates “est_early” and “est_late”, would not make sense to be ran on non-estimated models. These are currently therefore missing in table 5b (the non-model table). We could have a table 5c for estimated models in particular. I felt weird about that though and wanted to run it by you guys first.</w:t>
      </w:r>
    </w:p>
  </w:comment>
  <w:comment w:id="875" w:author="English, William" w:date="2024-08-15T17:11:00Z" w:initials="WE">
    <w:p w14:paraId="3F9F526E" w14:textId="77777777" w:rsidR="00363119" w:rsidRDefault="00363119" w:rsidP="00363119">
      <w:pPr>
        <w:pStyle w:val="CommentText"/>
      </w:pPr>
      <w:r>
        <w:rPr>
          <w:rStyle w:val="CommentReference"/>
        </w:rPr>
        <w:annotationRef/>
      </w:r>
      <w:r>
        <w:t xml:space="preserve">Not sure.  Do est_early and est_late matter?  If they do, I guess we should show that.  If not, then we can skip. </w:t>
      </w:r>
    </w:p>
  </w:comment>
  <w:comment w:id="880" w:author="English, William" w:date="2024-07-18T22:07:00Z" w:initials="WE">
    <w:p w14:paraId="29660465" w14:textId="31793407" w:rsidR="00B65C92" w:rsidRDefault="00B65C92" w:rsidP="00B0090C">
      <w:pPr>
        <w:pStyle w:val="CommentText"/>
      </w:pPr>
      <w:r>
        <w:rPr>
          <w:rStyle w:val="CommentReference"/>
        </w:rPr>
        <w:annotationRef/>
      </w:r>
      <w:r>
        <w:t xml:space="preserve">This seems like a puzzle.  Without any stickiness, shouldn’t the effects on output be zero?  If we group the attribute variables, only “other channel” enters significantly.  </w:t>
      </w:r>
    </w:p>
  </w:comment>
  <w:comment w:id="881" w:author="Connor Brennan [2]" w:date="2024-08-07T18:50:00Z" w:initials="CB">
    <w:p w14:paraId="60DF234A" w14:textId="77777777" w:rsidR="004C276D" w:rsidRDefault="004C276D" w:rsidP="004C276D">
      <w:pPr>
        <w:pStyle w:val="CommentText"/>
      </w:pPr>
      <w:r>
        <w:rPr>
          <w:rStyle w:val="CommentReference"/>
        </w:rPr>
        <w:annotationRef/>
      </w:r>
      <w:r>
        <w:t>This is odd indeed</w:t>
      </w:r>
    </w:p>
  </w:comment>
  <w:comment w:id="882" w:author="English, William" w:date="2024-07-18T22:19:00Z" w:initials="WE">
    <w:p w14:paraId="27770561" w14:textId="06FAEB67" w:rsidR="00B65C92" w:rsidRDefault="00B65C92" w:rsidP="00DE35C9">
      <w:pPr>
        <w:pStyle w:val="CommentText"/>
      </w:pPr>
      <w:r>
        <w:rPr>
          <w:rStyle w:val="CommentReference"/>
        </w:rPr>
        <w:annotationRef/>
      </w:r>
      <w:r>
        <w:t xml:space="preserve">The combined variables help again here – the “other channels” variable doesn’t enter. </w:t>
      </w:r>
    </w:p>
  </w:comment>
  <w:comment w:id="883" w:author="Connor Brennan [2]" w:date="2024-08-07T18:50:00Z" w:initials="CB">
    <w:p w14:paraId="20B60DE1" w14:textId="77777777" w:rsidR="004C276D" w:rsidRDefault="004C276D" w:rsidP="004C276D">
      <w:pPr>
        <w:pStyle w:val="CommentText"/>
      </w:pPr>
      <w:r>
        <w:rPr>
          <w:rStyle w:val="CommentReference"/>
        </w:rPr>
        <w:annotationRef/>
      </w:r>
      <w:r>
        <w:t>The other_channel variable is the umbrella for ntwrth, wlth, and bnkcrdit. We still need to clarify if we want to use umbrella other_channel or if we want to disaggregate and use ntwrth, wlth, and bnkcrdit in our regressions</w:t>
      </w:r>
    </w:p>
  </w:comment>
  <w:comment w:id="1197" w:author="English, William" w:date="2024-08-15T16:56:00Z" w:initials="WE">
    <w:p w14:paraId="177AA50B" w14:textId="77777777" w:rsidR="00AD42F6" w:rsidRDefault="00AD42F6" w:rsidP="00AD42F6">
      <w:pPr>
        <w:pStyle w:val="CommentText"/>
      </w:pPr>
      <w:r>
        <w:rPr>
          <w:rStyle w:val="CommentReference"/>
        </w:rPr>
        <w:annotationRef/>
      </w:r>
      <w:r>
        <w:t xml:space="preserve">I think the text hasn’t caught up to the current regression results.  I can work on that. </w:t>
      </w:r>
    </w:p>
  </w:comment>
  <w:comment w:id="1198" w:author="English, William" w:date="2024-08-15T16:56:00Z" w:initials="WE">
    <w:p w14:paraId="46825D4D" w14:textId="77777777" w:rsidR="00AD42F6" w:rsidRDefault="00AD42F6" w:rsidP="00AD42F6">
      <w:pPr>
        <w:pStyle w:val="CommentText"/>
      </w:pPr>
      <w:r>
        <w:rPr>
          <w:rStyle w:val="CommentReference"/>
        </w:rPr>
        <w:annotationRef/>
      </w:r>
      <w:r>
        <w:t xml:space="preserve">It’s now 45 percent – why so much higher?  </w:t>
      </w:r>
    </w:p>
  </w:comment>
  <w:comment w:id="1199" w:author="English, William" w:date="2025-03-29T15:45:00Z" w:initials="EW">
    <w:p w14:paraId="329DEFAA" w14:textId="77777777" w:rsidR="00732675" w:rsidRDefault="00732675">
      <w:pPr>
        <w:pStyle w:val="CommentText"/>
      </w:pPr>
      <w:r>
        <w:rPr>
          <w:rStyle w:val="CommentReference"/>
        </w:rPr>
        <w:annotationRef/>
      </w:r>
      <w:r>
        <w:t xml:space="preserve">But a </w:t>
      </w:r>
      <w:r w:rsidR="00EC4720">
        <w:t xml:space="preserve">standard R-squared of about 20 percent.  The downweighting of the </w:t>
      </w:r>
      <w:r w:rsidR="00F00FF1">
        <w:t>outliers</w:t>
      </w:r>
      <w:r w:rsidR="00EC4720">
        <w:t xml:space="preserve"> really matters.  </w:t>
      </w:r>
    </w:p>
  </w:comment>
  <w:comment w:id="1200" w:author="English, William" w:date="2024-07-26T16:49:00Z" w:initials="EW">
    <w:p w14:paraId="5A2AA71D" w14:textId="1292BE5D" w:rsidR="00837BAE" w:rsidRDefault="00837BAE">
      <w:pPr>
        <w:pStyle w:val="CommentText"/>
      </w:pPr>
      <w:r>
        <w:rPr>
          <w:rStyle w:val="CommentReference"/>
        </w:rPr>
        <w:annotationRef/>
      </w:r>
      <w:r>
        <w:t xml:space="preserve">I think this is true, though I haven’t checked. </w:t>
      </w:r>
    </w:p>
  </w:comment>
  <w:comment w:id="1202" w:author="English, William" w:date="2025-02-02T21:55:00Z" w:initials="WE">
    <w:p w14:paraId="10E33C26" w14:textId="77777777" w:rsidR="00114414" w:rsidRDefault="00EB05A6" w:rsidP="00114414">
      <w:pPr>
        <w:pStyle w:val="CommentText"/>
      </w:pPr>
      <w:r>
        <w:rPr>
          <w:rStyle w:val="CommentReference"/>
        </w:rPr>
        <w:annotationRef/>
      </w:r>
      <w:r w:rsidR="00114414">
        <w:t>Bob didn’t like this in the intro.  Maybe substitute what he wrote there? (“The implication for monetary economists is, at a minimum, that the search for a workhorse quantitative model of the U.S. economy continues to be a lengthy one.  The exploration in modeling that begun with the establishment of the canonical three-equation New Keynesian model (Rotemberg and Woodford, 1997; Clarida, Gali and Gertler, 1999) has produced a plethora of contributions, but with few indications of convergence on its quantitative aspects.”)</w:t>
      </w:r>
    </w:p>
  </w:comment>
  <w:comment w:id="1206" w:author="Robert Tetlow" w:date="2025-06-09T18:14:00Z" w:initials="RT">
    <w:p w14:paraId="053038B6" w14:textId="77777777" w:rsidR="00484EE4" w:rsidRDefault="00484EE4" w:rsidP="00484EE4">
      <w:pPr>
        <w:pStyle w:val="CommentText"/>
      </w:pPr>
      <w:r>
        <w:rPr>
          <w:rStyle w:val="CommentReference"/>
        </w:rPr>
        <w:annotationRef/>
      </w:r>
      <w:r>
        <w:t>Some leftovers that serve as reminders of something for me to think about using.</w:t>
      </w:r>
    </w:p>
  </w:comment>
  <w:comment w:id="1221" w:author="Robert Tetlow" w:date="2025-06-09T13:24:00Z" w:initials="RT">
    <w:p w14:paraId="18D64204" w14:textId="63000E46" w:rsidR="004663FC" w:rsidRDefault="00F220D8" w:rsidP="004663FC">
      <w:pPr>
        <w:pStyle w:val="CommentText"/>
      </w:pPr>
      <w:r>
        <w:rPr>
          <w:rStyle w:val="CommentReference"/>
        </w:rPr>
        <w:annotationRef/>
      </w:r>
      <w:r w:rsidR="004663FC">
        <w:t>Lots of these references are cited in the text at the moment.  We’ll end  up cutting a bunch of them.  Right now, they’re aide memoire.</w:t>
      </w:r>
    </w:p>
  </w:comment>
  <w:comment w:id="1258" w:author="Robert Tetlow" w:date="2025-05-30T12:05:00Z" w:initials="RT">
    <w:p w14:paraId="3ABBDF0D" w14:textId="67B142CB" w:rsidR="002D60B0" w:rsidRDefault="002D60B0" w:rsidP="002D60B0">
      <w:pPr>
        <w:pStyle w:val="CommentText"/>
      </w:pPr>
      <w:r>
        <w:rPr>
          <w:rStyle w:val="CommentReference"/>
        </w:rPr>
        <w:annotationRef/>
      </w:r>
      <w:r>
        <w:t>Divine coincidence defined. Real rigidities emphasized.</w:t>
      </w:r>
    </w:p>
  </w:comment>
  <w:comment w:id="1429" w:author="Robert Tetlow" w:date="2025-06-09T18:16:00Z" w:initials="RT">
    <w:p w14:paraId="6D352CE1" w14:textId="77777777" w:rsidR="00484EE4" w:rsidRDefault="00484EE4" w:rsidP="00484EE4">
      <w:pPr>
        <w:pStyle w:val="CommentText"/>
      </w:pPr>
      <w:r>
        <w:rPr>
          <w:rStyle w:val="CommentReference"/>
        </w:rPr>
        <w:annotationRef/>
      </w:r>
      <w:r>
        <w:t xml:space="preserve">There are only 2 or 3 unique comments  which means we can save some space by replacing these with asterisks and have the comments at the bottom as notes to the table and delete this column entirely. </w:t>
      </w:r>
    </w:p>
  </w:comment>
  <w:comment w:id="1430" w:author="Connor Brennan [2]" w:date="2024-08-12T19:12:00Z" w:initials="CB">
    <w:p w14:paraId="62CC2311" w14:textId="132C29E4" w:rsidR="00EB05A6" w:rsidRDefault="00EB05A6" w:rsidP="00F543F6">
      <w:pPr>
        <w:pStyle w:val="CommentText"/>
      </w:pPr>
      <w:r>
        <w:rPr>
          <w:rStyle w:val="CommentReference"/>
        </w:rPr>
        <w:annotationRef/>
      </w:r>
      <w:r>
        <w:t>@Robert Tetlow I have emails where you were trying to recode it and it just didn’t make sense. The model was a big outlier. It seems we dropped this one out of frustration because we could not replicate the results, but I’m not sure how to word that. It’s also not far off of how we treated NK_NS14, which is a HUGE outlier, but the difference there is that Jon said the IRFs from MMB are  “possibl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49205F8D" w15:done="0"/>
  <w15:commentEx w15:paraId="0E3613CC" w15:done="0"/>
  <w15:commentEx w15:paraId="6EDF1B8D" w15:paraIdParent="0E3613CC" w15:done="0"/>
  <w15:commentEx w15:paraId="61F56B03" w15:paraIdParent="0E3613CC" w15:done="0"/>
  <w15:commentEx w15:paraId="1A9E35BA" w15:done="0"/>
  <w15:commentEx w15:paraId="779A994C" w15:paraIdParent="1A9E35BA" w15:done="0"/>
  <w15:commentEx w15:paraId="608D5E75" w15:done="0"/>
  <w15:commentEx w15:paraId="24031575" w15:done="0"/>
  <w15:commentEx w15:paraId="201E68D0" w15:paraIdParent="24031575" w15:done="0"/>
  <w15:commentEx w15:paraId="1498240F" w15:paraIdParent="24031575" w15:done="0"/>
  <w15:commentEx w15:paraId="4112FE7C" w15:paraIdParent="24031575" w15:done="0"/>
  <w15:commentEx w15:paraId="130F49B3" w15:done="0"/>
  <w15:commentEx w15:paraId="7B4CE773" w15:done="0"/>
  <w15:commentEx w15:paraId="50582E9F" w15:paraIdParent="7B4CE773" w15:done="0"/>
  <w15:commentEx w15:paraId="3576D46A" w15:paraIdParent="7B4CE773" w15:done="0"/>
  <w15:commentEx w15:paraId="411FA4D8" w15:done="0"/>
  <w15:commentEx w15:paraId="15471DA2" w15:done="0"/>
  <w15:commentEx w15:paraId="6448881F" w15:paraIdParent="15471DA2" w15:done="0"/>
  <w15:commentEx w15:paraId="684A42A6" w15:paraIdParent="15471DA2" w15:done="0"/>
  <w15:commentEx w15:paraId="552CB7FE" w15:done="0"/>
  <w15:commentEx w15:paraId="0918F09D" w15:done="0"/>
  <w15:commentEx w15:paraId="390566FB" w15:paraIdParent="0918F09D" w15:done="0"/>
  <w15:commentEx w15:paraId="079B594F" w15:paraIdParent="0918F09D" w15:done="0"/>
  <w15:commentEx w15:paraId="1118156D" w15:done="0"/>
  <w15:commentEx w15:paraId="69E138C0" w15:paraIdParent="1118156D" w15:done="0"/>
  <w15:commentEx w15:paraId="36F9A688" w15:done="0"/>
  <w15:commentEx w15:paraId="6D52D14B" w15:done="0"/>
  <w15:commentEx w15:paraId="3E45FC95" w15:done="0"/>
  <w15:commentEx w15:paraId="3791AC46" w15:done="0"/>
  <w15:commentEx w15:paraId="2C3E41C1" w15:paraIdParent="3791AC46" w15:done="0"/>
  <w15:commentEx w15:paraId="2E132510" w15:done="0"/>
  <w15:commentEx w15:paraId="1868E750" w15:done="0"/>
  <w15:commentEx w15:paraId="6F7B29B1" w15:paraIdParent="1868E750" w15:done="0"/>
  <w15:commentEx w15:paraId="052AFE1B" w15:done="0"/>
  <w15:commentEx w15:paraId="108C1193" w15:done="0"/>
  <w15:commentEx w15:paraId="682D937D" w15:paraIdParent="108C1193" w15:done="0"/>
  <w15:commentEx w15:paraId="35F9E60D" w15:paraIdParent="108C1193" w15:done="0"/>
  <w15:commentEx w15:paraId="4F12336B" w15:done="0"/>
  <w15:commentEx w15:paraId="4E7EB12D" w15:done="0"/>
  <w15:commentEx w15:paraId="473D4D7F" w15:paraIdParent="4E7EB12D" w15:done="0"/>
  <w15:commentEx w15:paraId="05C4D59E" w15:done="0"/>
  <w15:commentEx w15:paraId="3415998A" w15:paraIdParent="05C4D59E" w15:done="0"/>
  <w15:commentEx w15:paraId="00ABA2D7" w15:done="0"/>
  <w15:commentEx w15:paraId="558F7EAC" w15:paraIdParent="00ABA2D7" w15:done="0"/>
  <w15:commentEx w15:paraId="00C0CA58" w15:done="0"/>
  <w15:commentEx w15:paraId="1198F1AD" w15:done="0"/>
  <w15:commentEx w15:paraId="24A70A26" w15:paraIdParent="1198F1AD" w15:done="0"/>
  <w15:commentEx w15:paraId="66D3CD1D" w15:paraIdParent="1198F1AD" w15:done="0"/>
  <w15:commentEx w15:paraId="7BE0124D" w15:done="0"/>
  <w15:commentEx w15:paraId="6751CE47" w15:done="0"/>
  <w15:commentEx w15:paraId="79FDA7B0" w15:done="0"/>
  <w15:commentEx w15:paraId="0367B5DE" w15:done="0"/>
  <w15:commentEx w15:paraId="25BB11BB" w15:done="0"/>
  <w15:commentEx w15:paraId="2E86239A" w15:done="0"/>
  <w15:commentEx w15:paraId="2E00AE61" w15:done="0"/>
  <w15:commentEx w15:paraId="42D84483" w15:done="0"/>
  <w15:commentEx w15:paraId="3F9F526E" w15:paraIdParent="42D84483" w15:done="0"/>
  <w15:commentEx w15:paraId="29660465" w15:done="0"/>
  <w15:commentEx w15:paraId="60DF234A" w15:paraIdParent="29660465" w15:done="0"/>
  <w15:commentEx w15:paraId="27770561" w15:done="0"/>
  <w15:commentEx w15:paraId="20B60DE1" w15:paraIdParent="27770561" w15:done="0"/>
  <w15:commentEx w15:paraId="177AA50B" w15:done="0"/>
  <w15:commentEx w15:paraId="46825D4D" w15:done="0"/>
  <w15:commentEx w15:paraId="329DEFAA" w15:done="0"/>
  <w15:commentEx w15:paraId="5A2AA71D" w15:done="0"/>
  <w15:commentEx w15:paraId="10E33C26" w15:done="0"/>
  <w15:commentEx w15:paraId="053038B6" w15:done="0"/>
  <w15:commentEx w15:paraId="18D64204" w15:done="0"/>
  <w15:commentEx w15:paraId="3ABBDF0D" w15:done="0"/>
  <w15:commentEx w15:paraId="6D352CE1" w15:done="0"/>
  <w15:commentEx w15:paraId="62CC231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18E8EA38" w16cex:dateUtc="2025-06-09T20:31:00Z"/>
  <w16cex:commentExtensible w16cex:durableId="2B86C023" w16cex:dateUtc="2025-03-20T20:26:00Z"/>
  <w16cex:commentExtensible w16cex:durableId="7E106952" w16cex:dateUtc="2025-04-01T21:17:00Z"/>
  <w16cex:commentExtensible w16cex:durableId="1A72E1A2" w16cex:dateUtc="2025-06-16T02:31:00Z"/>
  <w16cex:commentExtensible w16cex:durableId="2AFFD19E" w16cex:dateUtc="2025-06-16T02:43:00Z"/>
  <w16cex:commentExtensible w16cex:durableId="764DA109" w16cex:dateUtc="2025-06-16T02:59:00Z"/>
  <w16cex:commentExtensible w16cex:durableId="36FDC5A5" w16cex:dateUtc="2025-06-16T02:59:00Z"/>
  <w16cex:commentExtensible w16cex:durableId="64126138" w16cex:dateUtc="2025-06-09T20:14:00Z"/>
  <w16cex:commentExtensible w16cex:durableId="2BA3BF52" w16cex:dateUtc="2025-06-16T03:01:00Z"/>
  <w16cex:commentExtensible w16cex:durableId="6B6B2954" w16cex:dateUtc="2025-06-16T03:06:00Z"/>
  <w16cex:commentExtensible w16cex:durableId="21D13662" w16cex:dateUtc="2025-06-16T03:09:00Z"/>
  <w16cex:commentExtensible w16cex:durableId="6F6A0706" w16cex:dateUtc="2025-06-16T03:03:00Z"/>
  <w16cex:commentExtensible w16cex:durableId="10DCCE05" w16cex:dateUtc="2024-07-17T17:59:00Z"/>
  <w16cex:commentExtensible w16cex:durableId="182C642F" w16cex:dateUtc="2024-07-23T21:59:00Z"/>
  <w16cex:commentExtensible w16cex:durableId="453E7007" w16cex:dateUtc="2025-06-09T13:32:00Z"/>
  <w16cex:commentExtensible w16cex:durableId="28A4B48D" w16cex:dateUtc="2025-06-16T03:16:00Z"/>
  <w16cex:commentExtensible w16cex:durableId="2A4E532C" w16cex:dateUtc="2024-07-23T21:32:00Z"/>
  <w16cex:commentExtensible w16cex:durableId="2A4E532B" w16cex:dateUtc="2024-07-26T20:07:00Z"/>
  <w16cex:commentExtensible w16cex:durableId="08427626" w16cex:dateUtc="2024-08-15T20:18:00Z"/>
  <w16cex:commentExtensible w16cex:durableId="3CEE17C7" w16cex:dateUtc="2025-06-16T03:19:00Z"/>
  <w16cex:commentExtensible w16cex:durableId="656ED61D" w16cex:dateUtc="2024-07-23T22:05:00Z"/>
  <w16cex:commentExtensible w16cex:durableId="2A4E435F" w16cex:dateUtc="2024-07-26T19:46:00Z"/>
  <w16cex:commentExtensible w16cex:durableId="0DF54C11" w16cex:dateUtc="2024-08-05T19:11:00Z"/>
  <w16cex:commentExtensible w16cex:durableId="2A4E4429" w16cex:dateUtc="2024-07-26T19:50:00Z"/>
  <w16cex:commentExtensible w16cex:durableId="6BA72001" w16cex:dateUtc="2024-07-26T21:40:00Z"/>
  <w16cex:commentExtensible w16cex:durableId="559C5E7E" w16cex:dateUtc="2025-06-16T03:37:00Z"/>
  <w16cex:commentExtensible w16cex:durableId="51CABAFA" w16cex:dateUtc="2025-06-09T12:58:00Z">
    <w16cex:extLst>
      <w16:ext w16:uri="{CE6994B0-6A32-4C9F-8C6B-6E91EDA988CE}">
        <cr:reactions xmlns:cr="http://schemas.microsoft.com/office/comments/2020/reactions">
          <cr:reaction reactionType="1">
            <cr:reactionInfo dateUtc="2025-06-16T03:39:08Z">
              <cr:user userId="S::cmbrennan@UCHICAGO.EDU::cfc3815e-185a-4bfe-88ca-04b740712ae5" userProvider="AD" userName="Connor Brennan"/>
            </cr:reactionInfo>
          </cr:reaction>
        </cr:reactions>
      </w16:ext>
    </w16cex:extLst>
  </w16cex:commentExtensible>
  <w16cex:commentExtensible w16cex:durableId="054C92BA" w16cex:dateUtc="2025-06-16T03:45:00Z"/>
  <w16cex:commentExtensible w16cex:durableId="26CD2688" w16cex:dateUtc="2025-06-05T18:27:00Z"/>
  <w16cex:commentExtensible w16cex:durableId="5457053B" w16cex:dateUtc="2025-06-16T03:50:00Z"/>
  <w16cex:commentExtensible w16cex:durableId="1EE6B403" w16cex:dateUtc="2025-06-05T20:00:00Z"/>
  <w16cex:commentExtensible w16cex:durableId="2299C6CF" w16cex:dateUtc="2025-06-16T03:58:00Z"/>
  <w16cex:commentExtensible w16cex:durableId="5A19208D" w16cex:dateUtc="2025-06-16T03:59:00Z"/>
  <w16cex:commentExtensible w16cex:durableId="121526EB" w16cex:dateUtc="2025-06-16T03:59:00Z"/>
  <w16cex:commentExtensible w16cex:durableId="0CCBF5C0" w16cex:dateUtc="2025-06-16T04:01:00Z"/>
  <w16cex:commentExtensible w16cex:durableId="660650FA" w16cex:dateUtc="2025-06-16T04:03:00Z"/>
  <w16cex:commentExtensible w16cex:durableId="2CE8FC0C" w16cex:dateUtc="2025-06-16T04:04:00Z"/>
  <w16cex:commentExtensible w16cex:durableId="6D456DC4" w16cex:dateUtc="2025-04-01T22:29:00Z"/>
  <w16cex:commentExtensible w16cex:durableId="50F6ACCB" w16cex:dateUtc="2025-04-01T22:26:00Z"/>
  <w16cex:commentExtensible w16cex:durableId="643ED451" w16cex:dateUtc="2025-06-16T04:16:00Z"/>
  <w16cex:commentExtensible w16cex:durableId="709B3057" w16cex:dateUtc="2025-06-16T04:18:00Z"/>
  <w16cex:commentExtensible w16cex:durableId="3DC9C883" w16cex:dateUtc="2025-06-16T04:59:00Z"/>
  <w16cex:commentExtensible w16cex:durableId="2B86CB66" w16cex:dateUtc="2025-03-20T21:14:00Z"/>
  <w16cex:commentExtensible w16cex:durableId="2048D808" w16cex:dateUtc="2025-06-09T22:10:00Z"/>
  <w16cex:commentExtensible w16cex:durableId="545B50E5" w16cex:dateUtc="2025-06-16T04:20:00Z"/>
  <w16cex:commentExtensible w16cex:durableId="414909FA" w16cex:dateUtc="2025-02-03T02:15:00Z"/>
  <w16cex:commentExtensible w16cex:durableId="28BA271B" w16cex:dateUtc="2025-06-09T22:11:00Z"/>
  <w16cex:commentExtensible w16cex:durableId="570C375C" w16cex:dateUtc="2025-06-16T04:22:00Z"/>
  <w16cex:commentExtensible w16cex:durableId="1B53972D" w16cex:dateUtc="2025-06-16T04:25:00Z"/>
  <w16cex:commentExtensible w16cex:durableId="61CC77FF" w16cex:dateUtc="2025-05-28T19:56:00Z"/>
  <w16cex:commentExtensible w16cex:durableId="3CA57344" w16cex:dateUtc="2025-03-21T01:43:00Z"/>
  <w16cex:commentExtensible w16cex:durableId="2B929219" w16cex:dateUtc="2025-03-29T19:36:00Z"/>
  <w16cex:commentExtensible w16cex:durableId="10EA99E3" w16cex:dateUtc="2025-06-16T04:37:00Z"/>
  <w16cex:commentExtensible w16cex:durableId="2A42DC4A" w16cex:dateUtc="2024-07-18T04:11:00Z"/>
  <w16cex:commentExtensible w16cex:durableId="115152FD" w16cex:dateUtc="2024-08-15T20:50:00Z"/>
  <w16cex:commentExtensible w16cex:durableId="1A9E689F" w16cex:dateUtc="2024-08-12T20:01:00Z"/>
  <w16cex:commentExtensible w16cex:durableId="1C38C29E" w16cex:dateUtc="2024-08-15T21:11:00Z"/>
  <w16cex:commentExtensible w16cex:durableId="0881CF1D" w16cex:dateUtc="2024-07-19T02:07:00Z"/>
  <w16cex:commentExtensible w16cex:durableId="58115DAE" w16cex:dateUtc="2024-08-07T22:50:00Z"/>
  <w16cex:commentExtensible w16cex:durableId="16D7353F" w16cex:dateUtc="2024-07-19T02:19:00Z"/>
  <w16cex:commentExtensible w16cex:durableId="42940618" w16cex:dateUtc="2024-08-07T22:50:00Z"/>
  <w16cex:commentExtensible w16cex:durableId="05C35B11" w16cex:dateUtc="2024-08-15T20:56:00Z"/>
  <w16cex:commentExtensible w16cex:durableId="1E767635" w16cex:dateUtc="2024-08-15T20:56:00Z"/>
  <w16cex:commentExtensible w16cex:durableId="6B8A8A7A" w16cex:dateUtc="2025-03-29T19:45:00Z"/>
  <w16cex:commentExtensible w16cex:durableId="2A4E5222" w16cex:dateUtc="2024-07-26T20:49:00Z"/>
  <w16cex:commentExtensible w16cex:durableId="4CFCBC6C" w16cex:dateUtc="2025-02-03T02:55:00Z"/>
  <w16cex:commentExtensible w16cex:durableId="45049846" w16cex:dateUtc="2025-06-09T22:14:00Z"/>
  <w16cex:commentExtensible w16cex:durableId="0FEF6FA1" w16cex:dateUtc="2025-06-09T17:24:00Z"/>
  <w16cex:commentExtensible w16cex:durableId="660A35BA" w16cex:dateUtc="2025-05-30T16:05:00Z"/>
  <w16cex:commentExtensible w16cex:durableId="7662326F" w16cex:dateUtc="2025-06-09T22:16:00Z"/>
  <w16cex:commentExtensible w16cex:durableId="0D66C541" w16cex:dateUtc="2024-08-12T23: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49205F8D" w16cid:durableId="18E8EA38"/>
  <w16cid:commentId w16cid:paraId="0E3613CC" w16cid:durableId="2B86C023"/>
  <w16cid:commentId w16cid:paraId="6EDF1B8D" w16cid:durableId="7E106952"/>
  <w16cid:commentId w16cid:paraId="61F56B03" w16cid:durableId="1A72E1A2"/>
  <w16cid:commentId w16cid:paraId="1A9E35BA" w16cid:durableId="2AFFD19E"/>
  <w16cid:commentId w16cid:paraId="779A994C" w16cid:durableId="764DA109"/>
  <w16cid:commentId w16cid:paraId="608D5E75" w16cid:durableId="36FDC5A5"/>
  <w16cid:commentId w16cid:paraId="24031575" w16cid:durableId="64126138"/>
  <w16cid:commentId w16cid:paraId="201E68D0" w16cid:durableId="2BA3BF52"/>
  <w16cid:commentId w16cid:paraId="1498240F" w16cid:durableId="6B6B2954"/>
  <w16cid:commentId w16cid:paraId="4112FE7C" w16cid:durableId="21D13662"/>
  <w16cid:commentId w16cid:paraId="130F49B3" w16cid:durableId="6F6A0706"/>
  <w16cid:commentId w16cid:paraId="7B4CE773" w16cid:durableId="10DCCE05"/>
  <w16cid:commentId w16cid:paraId="50582E9F" w16cid:durableId="182C642F"/>
  <w16cid:commentId w16cid:paraId="3576D46A" w16cid:durableId="453E7007"/>
  <w16cid:commentId w16cid:paraId="411FA4D8" w16cid:durableId="28A4B48D"/>
  <w16cid:commentId w16cid:paraId="15471DA2" w16cid:durableId="2A4E532C"/>
  <w16cid:commentId w16cid:paraId="6448881F" w16cid:durableId="2A4E532B"/>
  <w16cid:commentId w16cid:paraId="684A42A6" w16cid:durableId="08427626"/>
  <w16cid:commentId w16cid:paraId="552CB7FE" w16cid:durableId="3CEE17C7"/>
  <w16cid:commentId w16cid:paraId="0918F09D" w16cid:durableId="656ED61D"/>
  <w16cid:commentId w16cid:paraId="390566FB" w16cid:durableId="2A4E435F"/>
  <w16cid:commentId w16cid:paraId="079B594F" w16cid:durableId="0DF54C11"/>
  <w16cid:commentId w16cid:paraId="1118156D" w16cid:durableId="2A4E4429"/>
  <w16cid:commentId w16cid:paraId="69E138C0" w16cid:durableId="6BA72001"/>
  <w16cid:commentId w16cid:paraId="36F9A688" w16cid:durableId="559C5E7E"/>
  <w16cid:commentId w16cid:paraId="6D52D14B" w16cid:durableId="51CABAFA"/>
  <w16cid:commentId w16cid:paraId="3E45FC95" w16cid:durableId="054C92BA"/>
  <w16cid:commentId w16cid:paraId="3791AC46" w16cid:durableId="26CD2688"/>
  <w16cid:commentId w16cid:paraId="2C3E41C1" w16cid:durableId="5457053B"/>
  <w16cid:commentId w16cid:paraId="2E132510" w16cid:durableId="1EE6B403"/>
  <w16cid:commentId w16cid:paraId="1868E750" w16cid:durableId="2299C6CF"/>
  <w16cid:commentId w16cid:paraId="6F7B29B1" w16cid:durableId="5A19208D"/>
  <w16cid:commentId w16cid:paraId="052AFE1B" w16cid:durableId="121526EB"/>
  <w16cid:commentId w16cid:paraId="108C1193" w16cid:durableId="0CCBF5C0"/>
  <w16cid:commentId w16cid:paraId="682D937D" w16cid:durableId="660650FA"/>
  <w16cid:commentId w16cid:paraId="35F9E60D" w16cid:durableId="2CE8FC0C"/>
  <w16cid:commentId w16cid:paraId="4F12336B" w16cid:durableId="6D456DC4"/>
  <w16cid:commentId w16cid:paraId="4E7EB12D" w16cid:durableId="50F6ACCB"/>
  <w16cid:commentId w16cid:paraId="473D4D7F" w16cid:durableId="643ED451"/>
  <w16cid:commentId w16cid:paraId="05C4D59E" w16cid:durableId="709B3057"/>
  <w16cid:commentId w16cid:paraId="3415998A" w16cid:durableId="3DC9C883"/>
  <w16cid:commentId w16cid:paraId="00ABA2D7" w16cid:durableId="2B86CB66"/>
  <w16cid:commentId w16cid:paraId="558F7EAC" w16cid:durableId="2048D808"/>
  <w16cid:commentId w16cid:paraId="00C0CA58" w16cid:durableId="545B50E5"/>
  <w16cid:commentId w16cid:paraId="1198F1AD" w16cid:durableId="414909FA"/>
  <w16cid:commentId w16cid:paraId="24A70A26" w16cid:durableId="28BA271B"/>
  <w16cid:commentId w16cid:paraId="66D3CD1D" w16cid:durableId="570C375C"/>
  <w16cid:commentId w16cid:paraId="7BE0124D" w16cid:durableId="1B53972D"/>
  <w16cid:commentId w16cid:paraId="6751CE47" w16cid:durableId="61CC77FF"/>
  <w16cid:commentId w16cid:paraId="79FDA7B0" w16cid:durableId="3CA57344"/>
  <w16cid:commentId w16cid:paraId="0367B5DE" w16cid:durableId="2B929219"/>
  <w16cid:commentId w16cid:paraId="25BB11BB" w16cid:durableId="10EA99E3"/>
  <w16cid:commentId w16cid:paraId="2E86239A" w16cid:durableId="2A42DC4A"/>
  <w16cid:commentId w16cid:paraId="2E00AE61" w16cid:durableId="115152FD"/>
  <w16cid:commentId w16cid:paraId="42D84483" w16cid:durableId="1A9E689F"/>
  <w16cid:commentId w16cid:paraId="3F9F526E" w16cid:durableId="1C38C29E"/>
  <w16cid:commentId w16cid:paraId="29660465" w16cid:durableId="0881CF1D"/>
  <w16cid:commentId w16cid:paraId="60DF234A" w16cid:durableId="58115DAE"/>
  <w16cid:commentId w16cid:paraId="27770561" w16cid:durableId="16D7353F"/>
  <w16cid:commentId w16cid:paraId="20B60DE1" w16cid:durableId="42940618"/>
  <w16cid:commentId w16cid:paraId="177AA50B" w16cid:durableId="05C35B11"/>
  <w16cid:commentId w16cid:paraId="46825D4D" w16cid:durableId="1E767635"/>
  <w16cid:commentId w16cid:paraId="329DEFAA" w16cid:durableId="6B8A8A7A"/>
  <w16cid:commentId w16cid:paraId="5A2AA71D" w16cid:durableId="2A4E5222"/>
  <w16cid:commentId w16cid:paraId="10E33C26" w16cid:durableId="4CFCBC6C"/>
  <w16cid:commentId w16cid:paraId="053038B6" w16cid:durableId="45049846"/>
  <w16cid:commentId w16cid:paraId="18D64204" w16cid:durableId="0FEF6FA1"/>
  <w16cid:commentId w16cid:paraId="3ABBDF0D" w16cid:durableId="660A35BA"/>
  <w16cid:commentId w16cid:paraId="6D352CE1" w16cid:durableId="7662326F"/>
  <w16cid:commentId w16cid:paraId="62CC2311" w16cid:durableId="0D66C54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DE53CEB" w14:textId="77777777" w:rsidR="00C17D27" w:rsidRDefault="00C17D27" w:rsidP="00B06DDD">
      <w:pPr>
        <w:spacing w:line="240" w:lineRule="auto"/>
      </w:pPr>
      <w:r>
        <w:separator/>
      </w:r>
    </w:p>
  </w:endnote>
  <w:endnote w:type="continuationSeparator" w:id="0">
    <w:p w14:paraId="27F1B6F2" w14:textId="77777777" w:rsidR="00C17D27" w:rsidRDefault="00C17D27" w:rsidP="00B06DDD">
      <w:pPr>
        <w:spacing w:line="240" w:lineRule="auto"/>
      </w:pPr>
      <w:r>
        <w:continuationSeparator/>
      </w:r>
    </w:p>
  </w:endnote>
  <w:endnote w:type="continuationNotice" w:id="1">
    <w:p w14:paraId="5FA0765B" w14:textId="77777777" w:rsidR="00C17D27" w:rsidRDefault="00C17D27">
      <w:pPr>
        <w:spacing w:before="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w:panose1 w:val="020B0004020202020204"/>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7067956"/>
      <w:docPartObj>
        <w:docPartGallery w:val="Page Numbers (Bottom of Page)"/>
        <w:docPartUnique/>
      </w:docPartObj>
    </w:sdtPr>
    <w:sdtEndPr>
      <w:rPr>
        <w:noProof/>
      </w:rPr>
    </w:sdtEndPr>
    <w:sdtContent>
      <w:p w14:paraId="36228A84" w14:textId="344477FB" w:rsidR="00EB05A6" w:rsidRDefault="00EB05A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6681CD3" w14:textId="77777777" w:rsidR="00EB05A6" w:rsidRDefault="00EB05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4ADDF21" w14:textId="77777777" w:rsidR="00C17D27" w:rsidRDefault="00C17D27" w:rsidP="00B06DDD">
      <w:pPr>
        <w:spacing w:line="240" w:lineRule="auto"/>
      </w:pPr>
      <w:r>
        <w:separator/>
      </w:r>
    </w:p>
  </w:footnote>
  <w:footnote w:type="continuationSeparator" w:id="0">
    <w:p w14:paraId="1D90C7D9" w14:textId="77777777" w:rsidR="00C17D27" w:rsidRDefault="00C17D27" w:rsidP="00B06DDD">
      <w:pPr>
        <w:spacing w:line="240" w:lineRule="auto"/>
      </w:pPr>
      <w:r>
        <w:continuationSeparator/>
      </w:r>
    </w:p>
  </w:footnote>
  <w:footnote w:type="continuationNotice" w:id="1">
    <w:p w14:paraId="46921B29" w14:textId="77777777" w:rsidR="00C17D27" w:rsidRDefault="00C17D27">
      <w:pPr>
        <w:spacing w:before="0" w:line="240" w:lineRule="auto"/>
      </w:pPr>
    </w:p>
  </w:footnote>
  <w:footnote w:id="2">
    <w:p w14:paraId="60CDE893" w14:textId="34A56765" w:rsidR="00EB05A6" w:rsidRPr="00102AF3" w:rsidRDefault="00EB05A6" w:rsidP="0055302B">
      <w:pPr>
        <w:pStyle w:val="NoSpacing"/>
      </w:pPr>
      <w:r w:rsidRPr="00102AF3">
        <w:rPr>
          <w:rStyle w:val="FootnoteReference"/>
          <w:rFonts w:cs="Times New Roman"/>
        </w:rPr>
        <w:footnoteRef/>
      </w:r>
      <w:r w:rsidRPr="00102AF3">
        <w:t xml:space="preserve"> Given the uncertainty surrounding assessments of the effects of policy, decisionmakers may want to aim for a “robust” monetary policy reaction function</w:t>
      </w:r>
      <w:ins w:id="67" w:author="Robert Tetlow" w:date="2025-06-09T17:24:00Z" w16du:dateUtc="2025-06-09T21:24:00Z">
        <w:r w:rsidR="00770887">
          <w:t xml:space="preserve">; that is, </w:t>
        </w:r>
      </w:ins>
      <w:del w:id="68" w:author="Robert Tetlow" w:date="2025-06-09T17:24:00Z" w16du:dateUtc="2025-06-09T21:24:00Z">
        <w:r w:rsidRPr="00102AF3" w:rsidDel="00770887">
          <w:delText>.</w:delText>
        </w:r>
      </w:del>
      <w:del w:id="69" w:author="Robert Tetlow" w:date="2025-06-09T17:25:00Z" w16du:dateUtc="2025-06-09T21:25:00Z">
        <w:r w:rsidRPr="00102AF3" w:rsidDel="00770887">
          <w:delText xml:space="preserve">  That is, monetary</w:delText>
        </w:r>
      </w:del>
      <w:ins w:id="70" w:author="Robert Tetlow" w:date="2025-06-09T17:25:00Z" w16du:dateUtc="2025-06-09T21:25:00Z">
        <w:r w:rsidR="00770887">
          <w:t>a</w:t>
        </w:r>
      </w:ins>
      <w:r w:rsidRPr="00102AF3">
        <w:t xml:space="preserve"> polic</w:t>
      </w:r>
      <w:ins w:id="71" w:author="Robert Tetlow" w:date="2025-06-06T14:55:00Z" w16du:dateUtc="2025-06-06T18:55:00Z">
        <w:r w:rsidR="00FE3A71">
          <w:t>y</w:t>
        </w:r>
      </w:ins>
      <w:ins w:id="72" w:author="Robert Tetlow" w:date="2025-06-06T14:54:00Z" w16du:dateUtc="2025-06-06T18:54:00Z">
        <w:r w:rsidR="00FE3A71">
          <w:t xml:space="preserve"> </w:t>
        </w:r>
      </w:ins>
      <w:del w:id="73" w:author="Robert Tetlow" w:date="2025-06-06T14:54:00Z" w16du:dateUtc="2025-06-06T18:54:00Z">
        <w:r w:rsidRPr="00102AF3" w:rsidDel="00FE3A71">
          <w:delText xml:space="preserve">y </w:delText>
        </w:r>
      </w:del>
      <w:r w:rsidRPr="00102AF3">
        <w:t xml:space="preserve">that yields relatively good results for a range of </w:t>
      </w:r>
      <w:del w:id="74" w:author="Robert Tetlow" w:date="2025-06-09T17:25:00Z" w16du:dateUtc="2025-06-09T21:25:00Z">
        <w:r w:rsidRPr="00102AF3" w:rsidDel="00770887">
          <w:delText>estimates of the timing and size of the effects of monetary policy</w:delText>
        </w:r>
      </w:del>
      <w:ins w:id="75" w:author="Robert Tetlow" w:date="2025-06-09T17:25:00Z" w16du:dateUtc="2025-06-09T21:25:00Z">
        <w:r w:rsidR="00770887">
          <w:t>models and circumstances</w:t>
        </w:r>
      </w:ins>
      <w:r>
        <w:t>.  See Taylor and Weiland</w:t>
      </w:r>
      <w:ins w:id="76" w:author="Robert Tetlow" w:date="2025-06-06T14:54:00Z" w16du:dateUtc="2025-06-06T18:54:00Z">
        <w:r w:rsidR="00FE3A71">
          <w:t xml:space="preserve"> (</w:t>
        </w:r>
      </w:ins>
      <w:del w:id="77" w:author="Robert Tetlow" w:date="2025-06-06T14:54:00Z" w16du:dateUtc="2025-06-06T18:54:00Z">
        <w:r w:rsidDel="00FE3A71">
          <w:delText xml:space="preserve">, </w:delText>
        </w:r>
      </w:del>
      <w:r>
        <w:t>2012</w:t>
      </w:r>
      <w:ins w:id="78" w:author="Robert Tetlow" w:date="2025-06-06T14:54:00Z" w16du:dateUtc="2025-06-06T18:54:00Z">
        <w:r w:rsidR="00FE3A71">
          <w:t>)</w:t>
        </w:r>
      </w:ins>
      <w:r>
        <w:t xml:space="preserve"> for a discussion</w:t>
      </w:r>
      <w:r w:rsidRPr="00102AF3">
        <w:t xml:space="preserve">.  </w:t>
      </w:r>
      <w:del w:id="79" w:author="Robert Tetlow" w:date="2025-06-09T17:25:00Z" w16du:dateUtc="2025-06-09T21:25:00Z">
        <w:r w:rsidRPr="00102AF3" w:rsidDel="00770887">
          <w:delText>While that is a useful approach</w:delText>
        </w:r>
      </w:del>
      <w:ins w:id="80" w:author="Robert Tetlow" w:date="2025-06-09T17:25:00Z" w16du:dateUtc="2025-06-09T21:25:00Z">
        <w:r w:rsidR="00770887">
          <w:t>Even so</w:t>
        </w:r>
      </w:ins>
      <w:r w:rsidRPr="00102AF3">
        <w:t xml:space="preserve">, </w:t>
      </w:r>
      <w:del w:id="81" w:author="Robert Tetlow" w:date="2025-06-09T17:25:00Z" w16du:dateUtc="2025-06-09T21:25:00Z">
        <w:r w:rsidRPr="00102AF3" w:rsidDel="00770887">
          <w:delText>better information</w:delText>
        </w:r>
      </w:del>
      <w:ins w:id="82" w:author="Robert Tetlow" w:date="2025-06-09T17:25:00Z" w16du:dateUtc="2025-06-09T21:25:00Z">
        <w:r w:rsidR="00770887">
          <w:t>deeper knowledge</w:t>
        </w:r>
      </w:ins>
      <w:r w:rsidRPr="00102AF3">
        <w:t xml:space="preserve"> </w:t>
      </w:r>
      <w:r w:rsidRPr="0055302B">
        <w:t>o</w:t>
      </w:r>
      <w:ins w:id="83" w:author="Robert Tetlow" w:date="2025-06-09T17:25:00Z" w16du:dateUtc="2025-06-09T21:25:00Z">
        <w:r w:rsidR="00770887">
          <w:t>f</w:t>
        </w:r>
      </w:ins>
      <w:del w:id="84" w:author="Robert Tetlow" w:date="2025-06-09T17:25:00Z" w16du:dateUtc="2025-06-09T21:25:00Z">
        <w:r w:rsidRPr="0055302B" w:rsidDel="00770887">
          <w:delText>n</w:delText>
        </w:r>
      </w:del>
      <w:r w:rsidRPr="00102AF3">
        <w:t xml:space="preserve"> the </w:t>
      </w:r>
      <w:ins w:id="85" w:author="Robert Tetlow" w:date="2025-06-09T17:26:00Z" w16du:dateUtc="2025-06-09T21:26:00Z">
        <w:r w:rsidR="00770887">
          <w:t>power</w:t>
        </w:r>
      </w:ins>
      <w:del w:id="86" w:author="Robert Tetlow" w:date="2025-06-09T17:26:00Z" w16du:dateUtc="2025-06-09T21:26:00Z">
        <w:r w:rsidRPr="00102AF3" w:rsidDel="00770887">
          <w:delText>effects</w:delText>
        </w:r>
      </w:del>
      <w:r w:rsidRPr="00102AF3">
        <w:t xml:space="preserve"> of </w:t>
      </w:r>
      <w:ins w:id="87" w:author="Robert Tetlow" w:date="2025-06-09T17:26:00Z" w16du:dateUtc="2025-06-09T21:26:00Z">
        <w:r w:rsidR="00770887">
          <w:t xml:space="preserve">monetary </w:t>
        </w:r>
      </w:ins>
      <w:r w:rsidRPr="00102AF3">
        <w:t xml:space="preserve">policy </w:t>
      </w:r>
      <w:del w:id="88" w:author="Robert Tetlow" w:date="2025-06-09T17:26:00Z" w16du:dateUtc="2025-06-09T21:26:00Z">
        <w:r w:rsidRPr="00102AF3" w:rsidDel="00770887">
          <w:delText xml:space="preserve">on the economy </w:delText>
        </w:r>
      </w:del>
      <w:r>
        <w:t>w</w:t>
      </w:r>
      <w:r w:rsidRPr="00102AF3">
        <w:t xml:space="preserve">ould </w:t>
      </w:r>
      <w:ins w:id="89" w:author="Robert Tetlow" w:date="2025-06-09T17:26:00Z" w16du:dateUtc="2025-06-09T21:26:00Z">
        <w:r w:rsidR="00770887">
          <w:t xml:space="preserve">obviously </w:t>
        </w:r>
      </w:ins>
      <w:del w:id="90" w:author="Robert Tetlow" w:date="2025-06-09T17:26:00Z" w16du:dateUtc="2025-06-09T21:26:00Z">
        <w:r w:rsidRPr="00102AF3" w:rsidDel="00770887">
          <w:delText>still allow</w:delText>
        </w:r>
      </w:del>
      <w:ins w:id="91" w:author="Robert Tetlow" w:date="2025-06-09T17:26:00Z" w16du:dateUtc="2025-06-09T21:26:00Z">
        <w:r w:rsidR="00770887">
          <w:t>help</w:t>
        </w:r>
      </w:ins>
      <w:r w:rsidRPr="00102AF3">
        <w:t xml:space="preserve"> policymakers to do a better job of fostering their objectives.  </w:t>
      </w:r>
    </w:p>
  </w:footnote>
  <w:footnote w:id="3">
    <w:p w14:paraId="4F46074E" w14:textId="147F10CD" w:rsidR="00EB05A6" w:rsidRPr="009629E0" w:rsidRDefault="00EB05A6" w:rsidP="00741D61">
      <w:pPr>
        <w:pStyle w:val="NoSpacing"/>
      </w:pPr>
      <w:r w:rsidRPr="009629E0">
        <w:rPr>
          <w:rStyle w:val="FootnoteReference"/>
          <w:rFonts w:cs="Times New Roman"/>
        </w:rPr>
        <w:footnoteRef/>
      </w:r>
      <w:r w:rsidRPr="009629E0">
        <w:t xml:space="preserve"> </w:t>
      </w:r>
      <w:r w:rsidRPr="00DE3425">
        <w:t xml:space="preserve">We draw </w:t>
      </w:r>
      <w:r>
        <w:t xml:space="preserve">on </w:t>
      </w:r>
      <w:r w:rsidRPr="00DE3425">
        <w:t>the model code from the Macroeconomic Model Data Base (MMB) curated by Volker Wieland and his colleagues at the Institute for Monetary and Financial Stability at Goethe University Frankfurt.</w:t>
      </w:r>
      <w:r>
        <w:t xml:space="preserve">  Link</w:t>
      </w:r>
      <w:r w:rsidRPr="009629E0">
        <w:t>:  https://www.macromodelbase.com/</w:t>
      </w:r>
    </w:p>
  </w:footnote>
  <w:footnote w:id="4">
    <w:p w14:paraId="35887CB1" w14:textId="5DFBB4BB" w:rsidR="00EB05A6" w:rsidRPr="00713429" w:rsidRDefault="00EB05A6" w:rsidP="00741D61">
      <w:pPr>
        <w:pStyle w:val="NoSpacing"/>
      </w:pPr>
      <w:r w:rsidRPr="00713429">
        <w:rPr>
          <w:rStyle w:val="FootnoteReference"/>
        </w:rPr>
        <w:footnoteRef/>
      </w:r>
      <w:r w:rsidRPr="00713429">
        <w:t xml:space="preserve"> </w:t>
      </w:r>
      <w:r>
        <w:t>Refer to</w:t>
      </w:r>
      <w:r w:rsidRPr="00DE3425">
        <w:t xml:space="preserve"> </w:t>
      </w:r>
      <w:r>
        <w:t>Taylor and Williams (2011</w:t>
      </w:r>
      <w:r w:rsidRPr="00DE3425">
        <w:t xml:space="preserve">) for a discussion of the possible benefits of </w:t>
      </w:r>
      <w:r>
        <w:t xml:space="preserve">rules of this type.  </w:t>
      </w:r>
      <w:r w:rsidRPr="00713429">
        <w:t xml:space="preserve"> </w:t>
      </w:r>
    </w:p>
  </w:footnote>
  <w:footnote w:id="5">
    <w:p w14:paraId="72660D33" w14:textId="6B51C904" w:rsidR="00864968" w:rsidRDefault="00864968">
      <w:pPr>
        <w:pStyle w:val="NoSpacing"/>
        <w:pPrChange w:id="161" w:author="Robert Tetlow" w:date="2025-06-09T16:30:00Z" w16du:dateUtc="2025-06-09T20:30:00Z">
          <w:pPr>
            <w:pStyle w:val="FootnoteText"/>
          </w:pPr>
        </w:pPrChange>
      </w:pPr>
      <w:ins w:id="162" w:author="Robert Tetlow" w:date="2025-06-09T16:23:00Z" w16du:dateUtc="2025-06-09T20:23:00Z">
        <w:r>
          <w:rPr>
            <w:rStyle w:val="FootnoteReference"/>
          </w:rPr>
          <w:footnoteRef/>
        </w:r>
        <w:r>
          <w:t xml:space="preserve"> One reason why </w:t>
        </w:r>
      </w:ins>
      <w:ins w:id="163" w:author="Robert Tetlow" w:date="2025-06-09T16:24:00Z" w16du:dateUtc="2025-06-09T20:24:00Z">
        <w:r>
          <w:t xml:space="preserve">(exogenous) monetary policy shocks </w:t>
        </w:r>
      </w:ins>
      <w:ins w:id="164" w:author="Robert Tetlow" w:date="2025-06-09T16:29:00Z" w16du:dateUtc="2025-06-09T20:29:00Z">
        <w:r w:rsidR="00016A82">
          <w:t xml:space="preserve">are found to </w:t>
        </w:r>
      </w:ins>
      <w:ins w:id="165" w:author="Robert Tetlow" w:date="2025-06-09T16:24:00Z" w16du:dateUtc="2025-06-09T20:24:00Z">
        <w:r>
          <w:t xml:space="preserve">explain only small proportions of the variability of output in an advanced economy like the United States is that </w:t>
        </w:r>
      </w:ins>
      <w:ins w:id="166" w:author="Robert Tetlow" w:date="2025-06-09T16:25:00Z" w16du:dateUtc="2025-06-09T20:25:00Z">
        <w:r>
          <w:t>central bankers have come to understand their roles, in part, as trying not</w:t>
        </w:r>
      </w:ins>
      <w:ins w:id="167" w:author="Connor Brennan" w:date="2025-06-15T22:04:00Z" w16du:dateUtc="2025-06-16T03:04:00Z">
        <w:r w:rsidR="00211B79">
          <w:t xml:space="preserve"> to</w:t>
        </w:r>
      </w:ins>
      <w:ins w:id="168" w:author="Robert Tetlow" w:date="2025-06-09T16:25:00Z" w16du:dateUtc="2025-06-09T20:25:00Z">
        <w:r>
          <w:t xml:space="preserve"> be a source of shocks</w:t>
        </w:r>
      </w:ins>
      <w:ins w:id="169" w:author="Robert Tetlow" w:date="2025-06-09T16:26:00Z" w16du:dateUtc="2025-06-09T20:26:00Z">
        <w:r w:rsidR="00016A82">
          <w:t>.  Modern policymakers try instead to guide private agents’ expectations in</w:t>
        </w:r>
      </w:ins>
      <w:ins w:id="170" w:author="Robert Tetlow" w:date="2025-06-09T16:27:00Z" w16du:dateUtc="2025-06-09T20:27:00Z">
        <w:r w:rsidR="00016A82">
          <w:t xml:space="preserve"> a manner that is amenable to the achievement of policy goals.  It is nonetheless understood that policy </w:t>
        </w:r>
      </w:ins>
      <w:ins w:id="171" w:author="Robert Tetlow" w:date="2025-06-09T16:28:00Z" w16du:dateUtc="2025-06-09T20:28:00Z">
        <w:r w:rsidR="00016A82">
          <w:t xml:space="preserve">that is well understood to be powerful and stabilizing will </w:t>
        </w:r>
      </w:ins>
      <w:ins w:id="172" w:author="Robert Tetlow" w:date="2025-06-09T16:29:00Z" w16du:dateUtc="2025-06-09T20:29:00Z">
        <w:r w:rsidR="00016A82">
          <w:t xml:space="preserve">facilitate the efficacy of monetary policy. </w:t>
        </w:r>
      </w:ins>
    </w:p>
  </w:footnote>
  <w:footnote w:id="6">
    <w:p w14:paraId="54A44B17" w14:textId="3C1BDDBE" w:rsidR="0086341D" w:rsidRDefault="0086341D">
      <w:pPr>
        <w:pStyle w:val="NoSpacing"/>
        <w:pPrChange w:id="193" w:author="Robert Tetlow" w:date="2025-06-09T16:52:00Z" w16du:dateUtc="2025-06-09T20:52:00Z">
          <w:pPr>
            <w:pStyle w:val="FootnoteText"/>
          </w:pPr>
        </w:pPrChange>
      </w:pPr>
      <w:ins w:id="194" w:author="Robert Tetlow" w:date="2025-06-09T16:46:00Z" w16du:dateUtc="2025-06-09T20:46:00Z">
        <w:r>
          <w:rPr>
            <w:rStyle w:val="FootnoteReference"/>
          </w:rPr>
          <w:footnoteRef/>
        </w:r>
        <w:r>
          <w:t xml:space="preserve"> </w:t>
        </w:r>
      </w:ins>
      <w:ins w:id="195" w:author="Connor Brennan" w:date="2025-06-15T22:13:00Z" w16du:dateUtc="2025-06-16T03:13:00Z">
        <w:r w:rsidR="009E0F56">
          <w:t>Such include s</w:t>
        </w:r>
      </w:ins>
      <w:ins w:id="196" w:author="Robert Tetlow" w:date="2025-06-09T16:46:00Z" w16du:dateUtc="2025-06-09T20:46:00Z">
        <w:del w:id="197" w:author="Connor Brennan" w:date="2025-06-15T22:13:00Z" w16du:dateUtc="2025-06-16T03:13:00Z">
          <w:r w:rsidDel="009E0F56">
            <w:delText>S</w:delText>
          </w:r>
        </w:del>
        <w:r>
          <w:t>ticky prices, or wages, or some other mechanism that prevents the price level from re-establishing equilibrium instantaneously</w:t>
        </w:r>
      </w:ins>
      <w:ins w:id="198" w:author="Robert Tetlow" w:date="2025-06-09T16:47:00Z" w16du:dateUtc="2025-06-09T20:47:00Z">
        <w:r>
          <w:t xml:space="preserve">, as in the growing literature on behavioral economics. </w:t>
        </w:r>
      </w:ins>
      <w:ins w:id="199" w:author="Robert Tetlow" w:date="2025-06-09T16:48:00Z" w16du:dateUtc="2025-06-09T20:48:00Z">
        <w:r>
          <w:t xml:space="preserve"> Other examples include coordination failures</w:t>
        </w:r>
      </w:ins>
      <w:ins w:id="200" w:author="Robert Tetlow" w:date="2025-06-09T16:51:00Z" w16du:dateUtc="2025-06-09T20:51:00Z">
        <w:r>
          <w:t>,</w:t>
        </w:r>
      </w:ins>
      <w:ins w:id="201" w:author="Robert Tetlow" w:date="2025-06-09T16:50:00Z" w16du:dateUtc="2025-06-09T20:50:00Z">
        <w:r>
          <w:t xml:space="preserve"> animal spirits</w:t>
        </w:r>
      </w:ins>
      <w:ins w:id="202" w:author="Robert Tetlow" w:date="2025-06-09T16:51:00Z" w16du:dateUtc="2025-06-09T20:51:00Z">
        <w:r>
          <w:t xml:space="preserve"> and indetermina</w:t>
        </w:r>
      </w:ins>
      <w:ins w:id="203" w:author="Robert Tetlow" w:date="2025-06-09T16:52:00Z" w16du:dateUtc="2025-06-09T20:52:00Z">
        <w:r>
          <w:t xml:space="preserve">cy of equilibrium. </w:t>
        </w:r>
      </w:ins>
    </w:p>
  </w:footnote>
  <w:footnote w:id="7">
    <w:p w14:paraId="208AAAF7" w14:textId="6B95C852" w:rsidR="00D95BF8" w:rsidRDefault="00D95BF8">
      <w:pPr>
        <w:pStyle w:val="NoSpacing"/>
        <w:pPrChange w:id="259" w:author="Robert Tetlow" w:date="2025-05-28T14:33:00Z" w16du:dateUtc="2025-05-28T18:33:00Z">
          <w:pPr>
            <w:pStyle w:val="FootnoteText"/>
          </w:pPr>
        </w:pPrChange>
      </w:pPr>
      <w:ins w:id="260" w:author="Robert Tetlow" w:date="2025-05-21T09:24:00Z" w16du:dateUtc="2025-05-21T13:24:00Z">
        <w:r>
          <w:rPr>
            <w:rStyle w:val="FootnoteReference"/>
          </w:rPr>
          <w:footnoteRef/>
        </w:r>
        <w:r>
          <w:t xml:space="preserve"> The wealth channel is not necessarily distinct from channels associated with credit frictions such as the collateral channel.  For </w:t>
        </w:r>
      </w:ins>
      <w:ins w:id="261" w:author="Robert Tetlow" w:date="2025-05-21T09:25:00Z" w16du:dateUtc="2025-05-21T13:25:00Z">
        <w:r>
          <w:t>example, an increase in house prices renders the homeowner better off in terms of household wealth</w:t>
        </w:r>
      </w:ins>
      <w:ins w:id="262" w:author="Robert Tetlow" w:date="2025-05-21T09:26:00Z" w16du:dateUtc="2025-05-21T13:26:00Z">
        <w:r>
          <w:t xml:space="preserve">, but </w:t>
        </w:r>
      </w:ins>
      <w:ins w:id="263" w:author="Robert Tetlow" w:date="2025-05-21T09:27:00Z" w16du:dateUtc="2025-05-21T13:27:00Z">
        <w:r>
          <w:t xml:space="preserve">they </w:t>
        </w:r>
      </w:ins>
      <w:ins w:id="264" w:author="Robert Tetlow" w:date="2025-06-09T09:33:00Z" w16du:dateUtc="2025-06-09T13:33:00Z">
        <w:r w:rsidR="00852659">
          <w:t xml:space="preserve">nonetheless </w:t>
        </w:r>
      </w:ins>
      <w:ins w:id="265" w:author="Robert Tetlow" w:date="2025-05-21T09:27:00Z" w16du:dateUtc="2025-05-21T13:27:00Z">
        <w:r>
          <w:t>may be constrained in their ability to consume out of that w</w:t>
        </w:r>
      </w:ins>
      <w:ins w:id="266" w:author="Robert Tetlow" w:date="2025-05-21T09:28:00Z" w16du:dateUtc="2025-05-21T13:28:00Z">
        <w:r>
          <w:t>ealth.  If, however, the rise in house prices relaxes a collateral constraint, homeowners may find that they can borrow more against home equity than had been the case previously.</w:t>
        </w:r>
      </w:ins>
      <w:ins w:id="267" w:author="Robert Tetlow" w:date="2025-05-21T09:29:00Z" w16du:dateUtc="2025-05-21T13:29:00Z">
        <w:r>
          <w:t xml:space="preserve"> Cooper (2013) shows </w:t>
        </w:r>
      </w:ins>
      <w:ins w:id="268" w:author="Robert Tetlow" w:date="2025-05-21T09:30:00Z" w16du:dateUtc="2025-05-21T13:30:00Z">
        <w:r>
          <w:t xml:space="preserve">using PSID data </w:t>
        </w:r>
      </w:ins>
      <w:ins w:id="269" w:author="Robert Tetlow" w:date="2025-05-21T09:29:00Z" w16du:dateUtc="2025-05-21T13:29:00Z">
        <w:r>
          <w:t xml:space="preserve">that </w:t>
        </w:r>
      </w:ins>
      <w:ins w:id="270" w:author="Robert Tetlow" w:date="2025-06-09T09:34:00Z" w16du:dateUtc="2025-06-09T13:34:00Z">
        <w:r w:rsidR="00852659">
          <w:t xml:space="preserve">the effects of </w:t>
        </w:r>
      </w:ins>
      <w:ins w:id="271" w:author="Robert Tetlow" w:date="2025-05-21T09:30:00Z" w16du:dateUtc="2025-05-21T13:30:00Z">
        <w:r>
          <w:t>rising house prices</w:t>
        </w:r>
      </w:ins>
      <w:ins w:id="272" w:author="Robert Tetlow" w:date="2025-06-09T09:34:00Z" w16du:dateUtc="2025-06-09T13:34:00Z">
        <w:r w:rsidR="00852659">
          <w:t xml:space="preserve"> in the U.S.</w:t>
        </w:r>
      </w:ins>
      <w:ins w:id="273" w:author="Robert Tetlow" w:date="2025-05-21T09:30:00Z" w16du:dateUtc="2025-05-21T13:30:00Z">
        <w:r>
          <w:t xml:space="preserve"> </w:t>
        </w:r>
      </w:ins>
      <w:ins w:id="274" w:author="Robert Tetlow" w:date="2025-06-09T09:34:00Z" w16du:dateUtc="2025-06-09T13:34:00Z">
        <w:r w:rsidR="00852659">
          <w:t>operate</w:t>
        </w:r>
      </w:ins>
      <w:ins w:id="275" w:author="Robert Tetlow" w:date="2025-05-21T09:31:00Z" w16du:dateUtc="2025-05-21T13:31:00Z">
        <w:r>
          <w:t xml:space="preserve"> more </w:t>
        </w:r>
      </w:ins>
      <w:ins w:id="276" w:author="Robert Tetlow" w:date="2025-05-21T09:30:00Z" w16du:dateUtc="2025-05-21T13:30:00Z">
        <w:r>
          <w:t xml:space="preserve">through relaxing collateral constraints than </w:t>
        </w:r>
      </w:ins>
      <w:ins w:id="277" w:author="Robert Tetlow" w:date="2025-06-09T09:34:00Z" w16du:dateUtc="2025-06-09T13:34:00Z">
        <w:r w:rsidR="00852659">
          <w:t xml:space="preserve">through </w:t>
        </w:r>
      </w:ins>
      <w:ins w:id="278" w:author="Robert Tetlow" w:date="2025-05-21T09:30:00Z" w16du:dateUtc="2025-05-21T13:30:00Z">
        <w:r>
          <w:t>a pure wealth</w:t>
        </w:r>
      </w:ins>
      <w:ins w:id="279" w:author="Robert Tetlow" w:date="2025-05-21T09:31:00Z" w16du:dateUtc="2025-05-21T13:31:00Z">
        <w:r>
          <w:t xml:space="preserve"> effect.</w:t>
        </w:r>
      </w:ins>
      <w:ins w:id="280" w:author="Robert Tetlow" w:date="2025-05-21T09:29:00Z" w16du:dateUtc="2025-05-21T13:29:00Z">
        <w:r>
          <w:t xml:space="preserve"> </w:t>
        </w:r>
      </w:ins>
    </w:p>
  </w:footnote>
  <w:footnote w:id="8">
    <w:p w14:paraId="60B38965" w14:textId="4492D0AE" w:rsidR="006542CE" w:rsidRDefault="006542CE">
      <w:pPr>
        <w:pStyle w:val="NoSpacing"/>
        <w:pPrChange w:id="345" w:author="Robert Tetlow" w:date="2025-06-09T16:01:00Z" w16du:dateUtc="2025-06-09T20:01:00Z">
          <w:pPr>
            <w:pStyle w:val="FootnoteText"/>
          </w:pPr>
        </w:pPrChange>
      </w:pPr>
      <w:ins w:id="346" w:author="Robert Tetlow" w:date="2025-06-09T09:41:00Z" w16du:dateUtc="2025-06-09T13:41:00Z">
        <w:r>
          <w:rPr>
            <w:rStyle w:val="FootnoteReference"/>
          </w:rPr>
          <w:footnoteRef/>
        </w:r>
        <w:r>
          <w:t xml:space="preserve"> </w:t>
        </w:r>
      </w:ins>
      <w:ins w:id="347" w:author="Robert Tetlow" w:date="2025-06-09T09:42:00Z" w16du:dateUtc="2025-06-09T13:42:00Z">
        <w:r>
          <w:t xml:space="preserve">The classification of channels is not unique.  Indeed, several of the ones listed here are sometimes collectively referred to as the </w:t>
        </w:r>
        <w:r w:rsidRPr="006542CE">
          <w:rPr>
            <w:i/>
            <w:iCs/>
            <w:rPrChange w:id="348" w:author="Robert Tetlow" w:date="2025-06-09T09:43:00Z" w16du:dateUtc="2025-06-09T13:43:00Z">
              <w:rPr/>
            </w:rPrChange>
          </w:rPr>
          <w:t>credit channel</w:t>
        </w:r>
      </w:ins>
      <w:ins w:id="349" w:author="Robert Tetlow" w:date="2025-06-09T16:01:00Z" w16du:dateUtc="2025-06-09T20:01:00Z">
        <w:r w:rsidR="005835DB">
          <w:t>;</w:t>
        </w:r>
      </w:ins>
      <w:ins w:id="350" w:author="Robert Tetlow" w:date="2025-06-09T09:43:00Z" w16du:dateUtc="2025-06-09T13:43:00Z">
        <w:r>
          <w:t xml:space="preserve"> </w:t>
        </w:r>
      </w:ins>
      <w:ins w:id="351" w:author="Robert Tetlow" w:date="2025-06-09T16:01:00Z" w16du:dateUtc="2025-06-09T20:01:00Z">
        <w:r w:rsidR="005835DB">
          <w:t>s</w:t>
        </w:r>
      </w:ins>
      <w:ins w:id="352" w:author="Robert Tetlow" w:date="2025-06-09T09:43:00Z" w16du:dateUtc="2025-06-09T13:43:00Z">
        <w:r>
          <w:t>ee, e.g</w:t>
        </w:r>
      </w:ins>
      <w:ins w:id="353" w:author="Robert Tetlow" w:date="2025-06-09T16:02:00Z" w16du:dateUtc="2025-06-09T20:02:00Z">
        <w:r w:rsidR="005835DB">
          <w:t>.,</w:t>
        </w:r>
      </w:ins>
      <w:ins w:id="354" w:author="Robert Tetlow" w:date="2025-06-09T09:43:00Z" w16du:dateUtc="2025-06-09T13:43:00Z">
        <w:r>
          <w:t xml:space="preserve"> Bernanke and Gertler (1995)</w:t>
        </w:r>
      </w:ins>
      <w:ins w:id="355" w:author="Robert Tetlow" w:date="2025-06-09T09:48:00Z" w16du:dateUtc="2025-06-09T13:48:00Z">
        <w:r>
          <w:t xml:space="preserve"> and Gertler and Karadi (2015)</w:t>
        </w:r>
      </w:ins>
      <w:ins w:id="356" w:author="Robert Tetlow" w:date="2025-06-09T09:43:00Z" w16du:dateUtc="2025-06-09T13:43:00Z">
        <w:r>
          <w:t>.</w:t>
        </w:r>
      </w:ins>
      <w:ins w:id="357" w:author="Robert Tetlow" w:date="2025-06-09T16:01:00Z" w16du:dateUtc="2025-06-09T20:01:00Z">
        <w:r w:rsidR="005835DB">
          <w:t xml:space="preserve">  </w:t>
        </w:r>
      </w:ins>
      <w:ins w:id="358" w:author="Robert Tetlow" w:date="2025-06-09T09:43:00Z" w16du:dateUtc="2025-06-09T13:43:00Z">
        <w:r>
          <w:t xml:space="preserve"> </w:t>
        </w:r>
      </w:ins>
    </w:p>
  </w:footnote>
  <w:footnote w:id="9">
    <w:p w14:paraId="1CD3656B" w14:textId="0828F199" w:rsidR="00EB05A6" w:rsidRPr="00D24A78" w:rsidRDefault="00EB05A6" w:rsidP="00741D61">
      <w:pPr>
        <w:pStyle w:val="NoSpacing"/>
      </w:pPr>
      <w:r w:rsidRPr="00D24A78">
        <w:rPr>
          <w:rStyle w:val="FootnoteReference"/>
          <w:rFonts w:cs="Times New Roman"/>
        </w:rPr>
        <w:footnoteRef/>
      </w:r>
      <w:r w:rsidRPr="00D24A78">
        <w:t xml:space="preserve"> See Wieland </w:t>
      </w:r>
      <w:r w:rsidRPr="001F07BD">
        <w:rPr>
          <w:i/>
        </w:rPr>
        <w:t>et al</w:t>
      </w:r>
      <w:r w:rsidR="00733EC1" w:rsidRPr="001F07BD">
        <w:rPr>
          <w:i/>
          <w:iCs/>
        </w:rPr>
        <w:t>.</w:t>
      </w:r>
      <w:r w:rsidRPr="00D24A78">
        <w:t xml:space="preserve"> (2012) and Wieland </w:t>
      </w:r>
      <w:r w:rsidRPr="001F07BD">
        <w:rPr>
          <w:i/>
        </w:rPr>
        <w:t>et al</w:t>
      </w:r>
      <w:r w:rsidR="00733EC1" w:rsidRPr="001F07BD">
        <w:rPr>
          <w:i/>
          <w:iCs/>
        </w:rPr>
        <w:t>.</w:t>
      </w:r>
      <w:r w:rsidRPr="00D24A78">
        <w:t xml:space="preserve"> (2016) for more information.  The MMB</w:t>
      </w:r>
      <w:ins w:id="360" w:author="Robert Tetlow" w:date="2025-06-09T08:58:00Z" w16du:dateUtc="2025-06-09T12:58:00Z">
        <w:r w:rsidR="002E4C05">
          <w:t>, an excellent resource,</w:t>
        </w:r>
      </w:ins>
      <w:r w:rsidRPr="00D24A78">
        <w:t xml:space="preserve"> is available at </w:t>
      </w:r>
      <w:hyperlink r:id="rId1" w:history="1">
        <w:r w:rsidRPr="00D24A78">
          <w:rPr>
            <w:rStyle w:val="Hyperlink"/>
            <w:rFonts w:cs="Times New Roman"/>
          </w:rPr>
          <w:t>https://www.macromodelbase.com/</w:t>
        </w:r>
      </w:hyperlink>
      <w:r w:rsidRPr="00D24A78">
        <w:t xml:space="preserve">.  </w:t>
      </w:r>
    </w:p>
  </w:footnote>
  <w:footnote w:id="10">
    <w:p w14:paraId="74E67E0E" w14:textId="6050BAAE" w:rsidR="00EB05A6" w:rsidRDefault="00EB05A6" w:rsidP="00741D61">
      <w:pPr>
        <w:pStyle w:val="NoSpacing"/>
      </w:pPr>
      <w:r>
        <w:rPr>
          <w:rStyle w:val="FootnoteReference"/>
        </w:rPr>
        <w:footnoteRef/>
      </w:r>
      <w:r>
        <w:t xml:space="preserve"> </w:t>
      </w:r>
      <w:ins w:id="361" w:author="Robert Tetlow" w:date="2025-01-16T18:36:00Z" w16du:dateUtc="2025-01-16T23:36:00Z">
        <w:r>
          <w:t xml:space="preserve">For example, the models employ the same naming convention for aggregate macro variables and use the same timing assumptions.  Consequently, in most instances it is </w:t>
        </w:r>
      </w:ins>
      <w:ins w:id="362" w:author="Robert Tetlow" w:date="2025-01-16T18:37:00Z" w16du:dateUtc="2025-01-16T23:37:00Z">
        <w:r>
          <w:t xml:space="preserve">relatively straightforward to </w:t>
        </w:r>
      </w:ins>
      <w:ins w:id="363" w:author="Robert Tetlow" w:date="2025-04-01T16:25:00Z" w16du:dateUtc="2025-04-01T20:25:00Z">
        <w:r w:rsidR="00F27A54">
          <w:t>construct</w:t>
        </w:r>
      </w:ins>
      <w:ins w:id="364" w:author="Robert Tetlow" w:date="2025-01-16T18:37:00Z" w16du:dateUtc="2025-01-16T23:37:00Z">
        <w:r>
          <w:t xml:space="preserve"> standardized monetary policy experiments</w:t>
        </w:r>
      </w:ins>
      <w:ins w:id="365" w:author="Robert Tetlow" w:date="2025-04-01T16:25:00Z" w16du:dateUtc="2025-04-01T20:25:00Z">
        <w:r w:rsidR="00F27A54">
          <w:t xml:space="preserve"> for</w:t>
        </w:r>
      </w:ins>
      <w:ins w:id="366" w:author="Robert Tetlow" w:date="2025-01-16T18:37:00Z" w16du:dateUtc="2025-01-16T23:37:00Z">
        <w:r>
          <w:t xml:space="preserve"> each of the models and collect results. </w:t>
        </w:r>
      </w:ins>
      <w:r>
        <w:t xml:space="preserve">This is the case </w:t>
      </w:r>
      <w:ins w:id="367" w:author="Robert Tetlow" w:date="2025-01-16T18:35:00Z" w16du:dateUtc="2025-01-16T23:35:00Z">
        <w:r>
          <w:t xml:space="preserve">in part </w:t>
        </w:r>
      </w:ins>
      <w:r>
        <w:t xml:space="preserve">because the models in MMB are amenable to monetary policy shocks carried out with Taylor-type rules.  In contrast, it is not at all straightforward to apply a comparable shock to the non-monetary equations of a wide set of models because idiosyncrasies in their construction impair comparability. </w:t>
      </w:r>
    </w:p>
  </w:footnote>
  <w:footnote w:id="11">
    <w:p w14:paraId="36A50CD7" w14:textId="754F3B5B" w:rsidR="00EB05A6" w:rsidRDefault="00EB05A6" w:rsidP="00741D61">
      <w:pPr>
        <w:pStyle w:val="NoSpacing"/>
      </w:pPr>
      <w:r>
        <w:rPr>
          <w:rStyle w:val="FootnoteReference"/>
        </w:rPr>
        <w:footnoteRef/>
      </w:r>
      <w:r>
        <w:t xml:space="preserve"> The MMB also includes estimated </w:t>
      </w:r>
      <w:r w:rsidRPr="00986FDE">
        <w:t>models</w:t>
      </w:r>
      <w:r>
        <w:t xml:space="preserve"> of the Euro area.  We omit these models from our analysis.</w:t>
      </w:r>
    </w:p>
  </w:footnote>
  <w:footnote w:id="12">
    <w:p w14:paraId="497EC42A" w14:textId="4968CBC8" w:rsidR="00EB05A6" w:rsidRPr="0007266B" w:rsidRDefault="00EB05A6" w:rsidP="00741D61">
      <w:pPr>
        <w:pStyle w:val="NoSpacing"/>
      </w:pPr>
      <w:r w:rsidRPr="0007266B">
        <w:rPr>
          <w:rStyle w:val="FootnoteReference"/>
          <w:rFonts w:cs="Times New Roman"/>
        </w:rPr>
        <w:footnoteRef/>
      </w:r>
      <w:r w:rsidRPr="0007266B">
        <w:t xml:space="preserve"> We </w:t>
      </w:r>
      <w:r>
        <w:t xml:space="preserve">generally </w:t>
      </w:r>
      <w:r w:rsidRPr="0007266B">
        <w:t xml:space="preserve">use the MMB’s categorization of estimated </w:t>
      </w:r>
      <w:r>
        <w:t>v</w:t>
      </w:r>
      <w:ins w:id="371" w:author="Robert Tetlow" w:date="2025-04-01T15:51:00Z" w16du:dateUtc="2025-04-01T19:51:00Z">
        <w:r w:rsidR="00DF0728">
          <w:t>ersu</w:t>
        </w:r>
      </w:ins>
      <w:r>
        <w:t>s</w:t>
      </w:r>
      <w:del w:id="372" w:author="Robert Tetlow" w:date="2025-04-01T15:51:00Z" w16du:dateUtc="2025-04-01T19:51:00Z">
        <w:r w:rsidDel="00DF0728">
          <w:delText>.</w:delText>
        </w:r>
      </w:del>
      <w:r w:rsidRPr="0007266B">
        <w:t xml:space="preserve"> calibrated models</w:t>
      </w:r>
      <w:ins w:id="373" w:author="Robert Tetlow" w:date="2025-04-01T15:51:00Z" w16du:dateUtc="2025-04-01T19:51:00Z">
        <w:r w:rsidR="00DF0728">
          <w:t xml:space="preserve">, as indicated by </w:t>
        </w:r>
      </w:ins>
      <w:ins w:id="374" w:author="Robert Tetlow" w:date="2025-04-01T15:52:00Z" w16du:dateUtc="2025-04-01T19:52:00Z">
        <w:r w:rsidR="00DF0728">
          <w:t xml:space="preserve">model names, shown in </w:t>
        </w:r>
      </w:ins>
      <w:ins w:id="375" w:author="Robert Tetlow" w:date="2025-04-01T15:53:00Z" w16du:dateUtc="2025-04-01T19:53:00Z">
        <w:r w:rsidR="00DF0728">
          <w:t>A</w:t>
        </w:r>
      </w:ins>
      <w:ins w:id="376" w:author="Robert Tetlow" w:date="2025-04-01T15:52:00Z" w16du:dateUtc="2025-04-01T19:52:00Z">
        <w:r w:rsidR="00DF0728">
          <w:t>ppendix</w:t>
        </w:r>
      </w:ins>
      <w:ins w:id="377" w:author="Robert Tetlow" w:date="2025-04-01T15:53:00Z" w16du:dateUtc="2025-04-01T19:53:00Z">
        <w:r w:rsidR="00DF0728">
          <w:t xml:space="preserve"> A</w:t>
        </w:r>
      </w:ins>
      <w:ins w:id="378" w:author="Robert Tetlow" w:date="2025-04-01T15:52:00Z" w16du:dateUtc="2025-04-01T19:52:00Z">
        <w:r w:rsidR="00DF0728">
          <w:t xml:space="preserve">, which </w:t>
        </w:r>
      </w:ins>
      <w:del w:id="379" w:author="Robert Tetlow" w:date="2025-04-01T15:52:00Z" w16du:dateUtc="2025-04-01T19:52:00Z">
        <w:r w:rsidDel="00DF0728">
          <w:delText>.  (MMB names</w:delText>
        </w:r>
      </w:del>
      <w:del w:id="380" w:author="Robert Tetlow" w:date="2025-04-01T15:53:00Z" w16du:dateUtc="2025-04-01T19:53:00Z">
        <w:r w:rsidDel="00DF0728">
          <w:delText xml:space="preserve"> </w:delText>
        </w:r>
      </w:del>
      <w:r>
        <w:t>start with NK for calibrated models and US for estimated models for the United States.</w:t>
      </w:r>
      <w:del w:id="381" w:author="Robert Tetlow" w:date="2025-04-01T15:52:00Z" w16du:dateUtc="2025-04-01T19:52:00Z">
        <w:r w:rsidDel="00DF0728">
          <w:delText>)</w:delText>
        </w:r>
      </w:del>
      <w:r>
        <w:t xml:space="preserve">  Of course, many models have some calibrated parameters and others that are estimated.  We </w:t>
      </w:r>
      <w:r w:rsidRPr="0007266B">
        <w:t xml:space="preserve">judged that </w:t>
      </w:r>
      <w:r>
        <w:t xml:space="preserve">the models NK_IR04 and NK_MCN99cr </w:t>
      </w:r>
      <w:r w:rsidR="009D2BA2">
        <w:t>involved</w:t>
      </w:r>
      <w:r>
        <w:t xml:space="preserve"> a significant enough</w:t>
      </w:r>
      <w:r w:rsidR="009D2BA2">
        <w:t xml:space="preserve"> amount of</w:t>
      </w:r>
      <w:r>
        <w:t xml:space="preserve"> estimation that we count them as estimated.  On the other hand, we judged that US_VMDno was primarily calibrated and so listed it as such.  </w:t>
      </w:r>
    </w:p>
  </w:footnote>
  <w:footnote w:id="13">
    <w:p w14:paraId="4E28E6C9" w14:textId="0BD32CE7" w:rsidR="00EB05A6" w:rsidRDefault="00EB05A6" w:rsidP="001F07BD">
      <w:pPr>
        <w:pStyle w:val="NoSpacing"/>
      </w:pPr>
      <w:r>
        <w:rPr>
          <w:rStyle w:val="FootnoteReference"/>
        </w:rPr>
        <w:footnoteRef/>
      </w:r>
      <w:r>
        <w:t xml:space="preserve"> In 7</w:t>
      </w:r>
      <w:r w:rsidR="00173450">
        <w:t>3</w:t>
      </w:r>
      <w:r>
        <w:t xml:space="preserve"> cases, the models could be solved for all three of </w:t>
      </w:r>
      <w:r w:rsidRPr="00A0450B">
        <w:t>our</w:t>
      </w:r>
      <w:r>
        <w:t xml:space="preserve"> policy rules.  In one case there were solutions for only two of the rules, and for one there was only one rule that resulted in a solution.</w:t>
      </w:r>
      <w:r w:rsidR="00242D70">
        <w:t xml:space="preserve">  </w:t>
      </w:r>
      <w:del w:id="386" w:author="Connor Brennan" w:date="2025-06-15T22:37:00Z" w16du:dateUtc="2025-06-16T03:37:00Z">
        <w:r w:rsidR="00242D70" w:rsidDel="00B86D36">
          <w:delText xml:space="preserve"> </w:delText>
        </w:r>
      </w:del>
      <w:r w:rsidR="00242D70">
        <w:t xml:space="preserve">See Appendix A. </w:t>
      </w:r>
    </w:p>
  </w:footnote>
  <w:footnote w:id="14">
    <w:p w14:paraId="1F385A73" w14:textId="19A912CA" w:rsidR="00EB05A6" w:rsidRPr="00246F21" w:rsidRDefault="00EB05A6" w:rsidP="00792090">
      <w:pPr>
        <w:pStyle w:val="NoSpacing"/>
      </w:pPr>
      <w:r w:rsidRPr="00792090">
        <w:rPr>
          <w:rStyle w:val="FootnoteReference"/>
          <w:szCs w:val="20"/>
        </w:rPr>
        <w:footnoteRef/>
      </w:r>
      <w:r w:rsidRPr="00792090">
        <w:t xml:space="preserve"> </w:t>
      </w:r>
      <w:ins w:id="389" w:author="Robert Tetlow" w:date="2025-04-01T16:02:00Z" w16du:dateUtc="2025-04-01T20:02:00Z">
        <w:r w:rsidR="00DF0728">
          <w:t>Many</w:t>
        </w:r>
      </w:ins>
      <w:del w:id="390" w:author="Robert Tetlow" w:date="2025-04-01T16:02:00Z" w16du:dateUtc="2025-04-01T20:02:00Z">
        <w:r w:rsidRPr="00792090" w:rsidDel="00DF0728">
          <w:delText>Some</w:delText>
        </w:r>
      </w:del>
      <w:r w:rsidRPr="00792090">
        <w:t xml:space="preserve"> of the models we use include their own model-specific monetary policy rules.  However, because comparisons across models using different rules is problematic, we do not use those rules.</w:t>
      </w:r>
    </w:p>
  </w:footnote>
  <w:footnote w:id="15">
    <w:p w14:paraId="4FF2A36D" w14:textId="73DF9542" w:rsidR="00EB05A6" w:rsidRPr="00246F21" w:rsidRDefault="00EB05A6" w:rsidP="00792090">
      <w:pPr>
        <w:pStyle w:val="NoSpacing"/>
      </w:pPr>
      <w:r w:rsidRPr="00792090">
        <w:rPr>
          <w:rStyle w:val="FootnoteReference"/>
          <w:szCs w:val="20"/>
        </w:rPr>
        <w:footnoteRef/>
      </w:r>
      <w:r w:rsidRPr="00792090">
        <w:t xml:space="preserve"> The rules, like the models within which they are embedded, are written in terms of deviations from steady-state values. </w:t>
      </w:r>
      <w:ins w:id="391" w:author="Robert Tetlow" w:date="2025-01-16T18:49:00Z" w16du:dateUtc="2025-01-16T23:49:00Z">
        <w:r w:rsidRPr="00792090">
          <w:t xml:space="preserve">As a result, </w:t>
        </w:r>
      </w:ins>
      <w:ins w:id="392" w:author="Robert Tetlow" w:date="2025-06-09T09:30:00Z" w16du:dateUtc="2025-06-09T13:30:00Z">
        <w:r w:rsidR="00852659">
          <w:t>the equilibrium real interest rate</w:t>
        </w:r>
      </w:ins>
      <w:ins w:id="393" w:author="Robert Tetlow" w:date="2025-01-16T18:49:00Z" w16du:dateUtc="2025-01-16T23:49:00Z">
        <w:r w:rsidRPr="00792090">
          <w:t xml:space="preserve"> </w:t>
        </w:r>
      </w:ins>
      <w:ins w:id="394" w:author="Robert Tetlow" w:date="2025-06-09T09:30:00Z" w16du:dateUtc="2025-06-09T13:30:00Z">
        <w:r w:rsidR="00852659">
          <w:t>can be taken as zero.</w:t>
        </w:r>
      </w:ins>
      <w:ins w:id="395" w:author="Robert Tetlow" w:date="2025-01-16T18:49:00Z" w16du:dateUtc="2025-01-16T23:49:00Z">
        <w:r w:rsidRPr="00792090">
          <w:t xml:space="preserve"> Because it is not a subject of interest for our work, we abstract from the nonlinearity implied by the effective lower bound on nominal interest rates.</w:t>
        </w:r>
      </w:ins>
      <w:ins w:id="396" w:author="Robert Tetlow" w:date="2025-03-21T15:16:00Z" w16du:dateUtc="2025-03-21T19:16:00Z">
        <w:r w:rsidR="00733EC1" w:rsidRPr="00792090">
          <w:t xml:space="preserve"> </w:t>
        </w:r>
      </w:ins>
      <w:ins w:id="397" w:author="Robert Tetlow" w:date="2025-03-21T15:17:00Z" w16du:dateUtc="2025-03-21T19:17:00Z">
        <w:r w:rsidR="00733EC1" w:rsidRPr="00792090">
          <w:t xml:space="preserve"> On nonlinearity and state dependence in monetary policy, see</w:t>
        </w:r>
      </w:ins>
      <w:ins w:id="398" w:author="Robert Tetlow" w:date="2025-03-21T15:16:00Z" w16du:dateUtc="2025-03-21T19:16:00Z">
        <w:r w:rsidR="00733EC1" w:rsidRPr="00792090">
          <w:t xml:space="preserve">, e.g., Tenreyro and Thwaites </w:t>
        </w:r>
      </w:ins>
      <w:ins w:id="399" w:author="Robert Tetlow" w:date="2025-03-21T15:17:00Z" w16du:dateUtc="2025-03-21T19:17:00Z">
        <w:r w:rsidR="00733EC1" w:rsidRPr="00792090">
          <w:t>(2016)</w:t>
        </w:r>
      </w:ins>
      <w:ins w:id="400" w:author="Robert Tetlow" w:date="2025-03-21T15:18:00Z" w16du:dateUtc="2025-03-21T19:18:00Z">
        <w:r w:rsidR="00733EC1" w:rsidRPr="00792090">
          <w:t xml:space="preserve"> and Ascari and Haber (2021</w:t>
        </w:r>
        <w:r w:rsidR="00733EC1">
          <w:t>).</w:t>
        </w:r>
      </w:ins>
    </w:p>
  </w:footnote>
  <w:footnote w:id="16">
    <w:p w14:paraId="686ACE99" w14:textId="45A163F4" w:rsidR="00EB05A6" w:rsidRDefault="00EB05A6" w:rsidP="00510C18">
      <w:pPr>
        <w:pStyle w:val="NoSpacing"/>
      </w:pPr>
      <w:r>
        <w:rPr>
          <w:rStyle w:val="FootnoteReference"/>
        </w:rPr>
        <w:footnoteRef/>
      </w:r>
      <w:r>
        <w:t xml:space="preserve"> We note that the Taylor rule is nested within the inertial Taylor rule in that the latter becomes the former once the partial-adjustment parameter is set to zero.  </w:t>
      </w:r>
      <w:ins w:id="402" w:author="Robert Tetlow" w:date="2025-06-05T14:16:00Z" w16du:dateUtc="2025-06-05T18:16:00Z">
        <w:r w:rsidR="00FF46F6">
          <w:t xml:space="preserve">This implies that the two rules have the same long-run elasticity.  </w:t>
        </w:r>
      </w:ins>
      <w:r>
        <w:t xml:space="preserve">Similarly, the growth rule becomes the inertial Taylor rule if one </w:t>
      </w:r>
      <w:ins w:id="403" w:author="Robert Tetlow" w:date="2025-06-05T14:17:00Z" w16du:dateUtc="2025-06-05T18:17:00Z">
        <w:r w:rsidR="00FF46F6">
          <w:t xml:space="preserve">to </w:t>
        </w:r>
      </w:ins>
      <w:r>
        <w:t>zero</w:t>
      </w:r>
      <w:del w:id="404" w:author="Robert Tetlow" w:date="2025-06-05T14:18:00Z" w16du:dateUtc="2025-06-05T18:18:00Z">
        <w:r w:rsidDel="00FF46F6">
          <w:delText>s</w:delText>
        </w:r>
      </w:del>
      <w:r>
        <w:t xml:space="preserve"> out the</w:t>
      </w:r>
      <w:r w:rsidR="00C17D27" w:rsidRPr="00490C4C">
        <w:rPr>
          <w:noProof/>
          <w:position w:val="-12"/>
          <w:sz w:val="22"/>
        </w:rPr>
        <w:object w:dxaOrig="357" w:dyaOrig="368" w14:anchorId="17E427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17.8pt;height:19.25pt;mso-width-percent:0;mso-height-percent:0;mso-width-percent:0;mso-height-percent:0" o:ole="">
            <v:imagedata r:id="rId2" o:title=""/>
          </v:shape>
          <o:OLEObject Type="Embed" ProgID="Equation.DSMT4" ShapeID="_x0000_i1029" DrawAspect="Content" ObjectID="_1811538376" r:id="rId3"/>
        </w:object>
      </w:r>
      <w:r>
        <w:t xml:space="preserve">term. </w:t>
      </w:r>
    </w:p>
  </w:footnote>
  <w:footnote w:id="17">
    <w:p w14:paraId="03E5B042" w14:textId="5D1BA5F2" w:rsidR="00EB05A6" w:rsidRDefault="00EB05A6" w:rsidP="00741D61">
      <w:pPr>
        <w:pStyle w:val="NoSpacing"/>
      </w:pPr>
      <w:r>
        <w:rPr>
          <w:rStyle w:val="FootnoteReference"/>
        </w:rPr>
        <w:footnoteRef/>
      </w:r>
      <w:r>
        <w:t xml:space="preserve"> Two much-studied rules are not included in our analysis.  These are first-difference rules (e.g., Orphanides, 2003) and forecast-based rules (e.g., Levin, Wieland and Williams, 2001).  First-difference rules are touted for their robustness against model misspecification.  Besides not being the subject of this paper, the properties of first-difference rules render them unstable in many models. </w:t>
      </w:r>
      <w:r w:rsidR="00DF0728">
        <w:t xml:space="preserve"> Forecast-based rules </w:t>
      </w:r>
      <w:r>
        <w:t>can be shown</w:t>
      </w:r>
      <w:ins w:id="405" w:author="Robert Tetlow" w:date="2025-06-05T14:19:00Z" w16du:dateUtc="2025-06-05T18:19:00Z">
        <w:r w:rsidR="00D16C4F">
          <w:t>,</w:t>
        </w:r>
        <w:r w:rsidR="00D16C4F" w:rsidRPr="00D16C4F">
          <w:t xml:space="preserve"> </w:t>
        </w:r>
        <w:r w:rsidR="00D16C4F">
          <w:t>for linear rational expectations models,</w:t>
        </w:r>
      </w:ins>
      <w:r w:rsidR="00DF0728">
        <w:t xml:space="preserve"> </w:t>
      </w:r>
      <w:r>
        <w:t xml:space="preserve">to be equivalent to simple rules that </w:t>
      </w:r>
      <w:del w:id="406" w:author="Robert Tetlow" w:date="2025-06-05T14:19:00Z" w16du:dateUtc="2025-06-05T18:19:00Z">
        <w:r w:rsidDel="00D16C4F">
          <w:delText>feedback</w:delText>
        </w:r>
      </w:del>
      <w:ins w:id="407" w:author="Robert Tetlow" w:date="2025-06-05T14:19:00Z" w16du:dateUtc="2025-06-05T18:19:00Z">
        <w:r w:rsidR="00D16C4F">
          <w:t>feedback</w:t>
        </w:r>
      </w:ins>
      <w:r>
        <w:t xml:space="preserve"> on all </w:t>
      </w:r>
      <w:r w:rsidR="00DF0728">
        <w:t xml:space="preserve">the </w:t>
      </w:r>
      <w:r>
        <w:t xml:space="preserve">variables </w:t>
      </w:r>
      <w:del w:id="408" w:author="Robert Tetlow" w:date="2025-06-05T14:18:00Z" w16du:dateUtc="2025-06-05T18:18:00Z">
        <w:r w:rsidR="00DF0728" w:rsidDel="00D16C4F">
          <w:delText xml:space="preserve">in a linear rational expectations model </w:delText>
        </w:r>
      </w:del>
      <w:r>
        <w:t xml:space="preserve">that are useful for </w:t>
      </w:r>
      <w:r w:rsidR="00DF0728">
        <w:t>predic</w:t>
      </w:r>
      <w:r>
        <w:t>ting th</w:t>
      </w:r>
      <w:r w:rsidR="00DF0728">
        <w:t xml:space="preserve">e forecast </w:t>
      </w:r>
      <w:r>
        <w:t>variables that appear in the rule</w:t>
      </w:r>
      <w:r w:rsidR="00DF0728">
        <w:t xml:space="preserve">.  Besides undermining the simplicity that is frequently touted as the advantage of “simple” rules, the conditionality of forecasts on the structure of each of the models </w:t>
      </w:r>
      <w:r>
        <w:t>impairs compar</w:t>
      </w:r>
      <w:r w:rsidR="00DF0728">
        <w:t>isons</w:t>
      </w:r>
      <w:r>
        <w:t xml:space="preserve"> across models.  </w:t>
      </w:r>
    </w:p>
  </w:footnote>
  <w:footnote w:id="18">
    <w:p w14:paraId="34B7E871" w14:textId="38C9D78D" w:rsidR="00EB05A6" w:rsidRPr="0039618F" w:rsidRDefault="00EB05A6" w:rsidP="00F81B2D">
      <w:pPr>
        <w:pStyle w:val="NoSpacing"/>
      </w:pPr>
      <w:r w:rsidRPr="0039618F">
        <w:rPr>
          <w:rStyle w:val="FootnoteReference"/>
          <w:rFonts w:cs="Times New Roman"/>
        </w:rPr>
        <w:footnoteRef/>
      </w:r>
      <w:r w:rsidRPr="0039618F">
        <w:t xml:space="preserve"> Because the sign of the effects can change over time</w:t>
      </w:r>
      <w:ins w:id="415" w:author="Connor Brennan" w:date="2025-06-15T22:41:00Z" w16du:dateUtc="2025-06-16T03:41:00Z">
        <w:r w:rsidR="009F7F8E">
          <w:t>,</w:t>
        </w:r>
      </w:ins>
      <w:r>
        <w:t xml:space="preserve"> </w:t>
      </w:r>
      <w:r w:rsidRPr="0039618F">
        <w:t xml:space="preserve">we </w:t>
      </w:r>
      <w:r>
        <w:t>truncate</w:t>
      </w:r>
      <w:r w:rsidRPr="0039618F">
        <w:t xml:space="preserve"> sums at </w:t>
      </w:r>
      <w:r>
        <w:t xml:space="preserve">the earlier of </w:t>
      </w:r>
      <w:r w:rsidRPr="0039618F">
        <w:t xml:space="preserve">20 quarters or </w:t>
      </w:r>
      <w:r>
        <w:t>the date at which</w:t>
      </w:r>
      <w:r w:rsidRPr="0039618F">
        <w:t xml:space="preserve"> the sign of the IRF changes</w:t>
      </w:r>
      <w:r>
        <w:t xml:space="preserve"> (</w:t>
      </w:r>
      <w:r w:rsidRPr="0039618F">
        <w:t xml:space="preserve">ignoring sign changes in the first </w:t>
      </w:r>
      <w:r>
        <w:t>four</w:t>
      </w:r>
      <w:r w:rsidRPr="0039618F">
        <w:t xml:space="preserve"> quarters</w:t>
      </w:r>
      <w:r>
        <w:t xml:space="preserve"> to abstract from possible nonfundamental model-specific aberrations, such as the well-known “price puzzle”).</w:t>
      </w:r>
      <w:r w:rsidRPr="0039618F">
        <w:t xml:space="preserve">  </w:t>
      </w:r>
    </w:p>
  </w:footnote>
  <w:footnote w:id="19">
    <w:p w14:paraId="1486B94F" w14:textId="4213B231" w:rsidR="00DF0728" w:rsidRDefault="00DF0728">
      <w:pPr>
        <w:pStyle w:val="NoSpacing"/>
        <w:pPrChange w:id="417" w:author="Robert Tetlow" w:date="2025-04-07T18:08:00Z" w16du:dateUtc="2025-04-07T22:08:00Z">
          <w:pPr>
            <w:pStyle w:val="FootnoteText"/>
          </w:pPr>
        </w:pPrChange>
      </w:pPr>
      <w:ins w:id="418" w:author="Robert Tetlow" w:date="2025-04-01T16:17:00Z" w16du:dateUtc="2025-04-01T20:17:00Z">
        <w:r>
          <w:rPr>
            <w:rStyle w:val="FootnoteReference"/>
          </w:rPr>
          <w:footnoteRef/>
        </w:r>
        <w:r>
          <w:t xml:space="preserve"> Because all the models in our </w:t>
        </w:r>
        <w:r w:rsidRPr="00CA7903">
          <w:t>data</w:t>
        </w:r>
      </w:ins>
      <w:ins w:id="419" w:author="Robert Tetlow" w:date="2025-04-01T16:18:00Z" w16du:dateUtc="2025-04-01T20:18:00Z">
        <w:r w:rsidRPr="00CA7903">
          <w:t>base</w:t>
        </w:r>
        <w:r>
          <w:t xml:space="preserve"> are linear, all results are scalable and </w:t>
        </w:r>
      </w:ins>
      <w:ins w:id="420" w:author="Robert Tetlow" w:date="2025-05-28T14:34:00Z" w16du:dateUtc="2025-05-28T18:34:00Z">
        <w:r w:rsidR="00963326">
          <w:t xml:space="preserve">thus </w:t>
        </w:r>
      </w:ins>
      <w:ins w:id="421" w:author="Robert Tetlow" w:date="2025-04-01T16:18:00Z" w16du:dateUtc="2025-04-01T20:18:00Z">
        <w:r>
          <w:t xml:space="preserve">the magnitude of the shock is of no significance. </w:t>
        </w:r>
      </w:ins>
    </w:p>
  </w:footnote>
  <w:footnote w:id="20">
    <w:p w14:paraId="2680E18F" w14:textId="08FC51A8" w:rsidR="00CA7903" w:rsidRDefault="00CA7903">
      <w:pPr>
        <w:pStyle w:val="NoSpacing"/>
        <w:pPrChange w:id="443" w:author="Robert Tetlow" w:date="2025-04-07T18:08:00Z" w16du:dateUtc="2025-04-07T22:08:00Z">
          <w:pPr>
            <w:pStyle w:val="FootnoteText"/>
          </w:pPr>
        </w:pPrChange>
      </w:pPr>
      <w:ins w:id="444" w:author="Robert Tetlow" w:date="2025-04-07T18:06:00Z" w16du:dateUtc="2025-04-07T22:06:00Z">
        <w:r>
          <w:rPr>
            <w:rStyle w:val="FootnoteReference"/>
          </w:rPr>
          <w:footnoteRef/>
        </w:r>
        <w:r>
          <w:t xml:space="preserve"> For the temporary policy </w:t>
        </w:r>
      </w:ins>
      <w:ins w:id="445" w:author="Robert Tetlow" w:date="2025-04-07T18:07:00Z" w16du:dateUtc="2025-04-07T22:07:00Z">
        <w:r>
          <w:t>shock IRFs, results are very similar for horizons longer than the five years reported in this paper.  There are more substantive differences for the disinflation expe</w:t>
        </w:r>
      </w:ins>
      <w:ins w:id="446" w:author="Robert Tetlow" w:date="2025-04-07T18:08:00Z" w16du:dateUtc="2025-04-07T22:08:00Z">
        <w:r>
          <w:t xml:space="preserve">riments, </w:t>
        </w:r>
      </w:ins>
      <w:ins w:id="447" w:author="Robert Tetlow" w:date="2025-04-07T18:13:00Z" w16du:dateUtc="2025-04-07T22:13:00Z">
        <w:r w:rsidR="001741CA">
          <w:t xml:space="preserve">which we </w:t>
        </w:r>
      </w:ins>
      <w:ins w:id="448" w:author="Robert Tetlow" w:date="2025-04-07T18:08:00Z" w16du:dateUtc="2025-04-07T22:08:00Z">
        <w:r>
          <w:t>discus</w:t>
        </w:r>
      </w:ins>
      <w:ins w:id="449" w:author="Robert Tetlow" w:date="2025-04-07T18:14:00Z" w16du:dateUtc="2025-04-07T22:14:00Z">
        <w:r w:rsidR="001741CA">
          <w:t>s</w:t>
        </w:r>
      </w:ins>
      <w:ins w:id="450" w:author="Robert Tetlow" w:date="2025-04-07T18:08:00Z" w16du:dateUtc="2025-04-07T22:08:00Z">
        <w:r>
          <w:t xml:space="preserve"> below. </w:t>
        </w:r>
      </w:ins>
    </w:p>
  </w:footnote>
  <w:footnote w:id="21">
    <w:p w14:paraId="7382E716" w14:textId="5097416A" w:rsidR="00EB05A6" w:rsidRPr="00FB2C09" w:rsidRDefault="00EB05A6" w:rsidP="00FB5695">
      <w:pPr>
        <w:pStyle w:val="NoSpacing"/>
      </w:pPr>
      <w:r w:rsidRPr="00FB2C09">
        <w:rPr>
          <w:rStyle w:val="FootnoteReference"/>
          <w:rFonts w:cs="Times New Roman"/>
        </w:rPr>
        <w:footnoteRef/>
      </w:r>
      <w:r w:rsidRPr="00FB2C09">
        <w:t xml:space="preserve"> We also examined the timing of the minimum value of the real interest rate, but that was</w:t>
      </w:r>
      <w:ins w:id="467" w:author="Connor Brennan" w:date="2025-06-15T22:47:00Z" w16du:dateUtc="2025-06-16T03:47:00Z">
        <w:r w:rsidR="00C15DFA">
          <w:t>, unsurprisingly,</w:t>
        </w:r>
      </w:ins>
      <w:r w:rsidRPr="00FB2C09">
        <w:t xml:space="preserve"> almost always the quarter of the shock. </w:t>
      </w:r>
    </w:p>
  </w:footnote>
  <w:footnote w:id="22">
    <w:p w14:paraId="47607CA2" w14:textId="722701E3" w:rsidR="00EB05A6" w:rsidRPr="00DF1458" w:rsidRDefault="00EB05A6" w:rsidP="00B65C92">
      <w:pPr>
        <w:pStyle w:val="NoSpacing"/>
      </w:pPr>
      <w:r w:rsidRPr="00DF1458">
        <w:rPr>
          <w:rStyle w:val="FootnoteReference"/>
          <w:rFonts w:cs="Times New Roman"/>
        </w:rPr>
        <w:footnoteRef/>
      </w:r>
      <w:r w:rsidRPr="00DF1458">
        <w:t xml:space="preserve"> The </w:t>
      </w:r>
      <w:r w:rsidR="00D80989">
        <w:t>median values</w:t>
      </w:r>
      <w:r w:rsidRPr="00DF1458">
        <w:t xml:space="preserve"> </w:t>
      </w:r>
      <w:r w:rsidR="00147F97">
        <w:t xml:space="preserve">for </w:t>
      </w:r>
      <w:r w:rsidR="00147F97" w:rsidRPr="00147F97">
        <w:rPr>
          <w:i/>
          <w:iCs/>
        </w:rPr>
        <w:t>y-slope</w:t>
      </w:r>
      <w:r w:rsidR="00147F97">
        <w:t xml:space="preserve">, </w:t>
      </w:r>
      <w:r w:rsidR="00147F97" w:rsidRPr="00147F97">
        <w:rPr>
          <w:rFonts w:cs="Times New Roman"/>
          <w:i/>
          <w:iCs/>
        </w:rPr>
        <w:t>π</w:t>
      </w:r>
      <w:r w:rsidR="00147F97" w:rsidRPr="00147F97">
        <w:rPr>
          <w:i/>
          <w:iCs/>
        </w:rPr>
        <w:t>-slope</w:t>
      </w:r>
      <w:r w:rsidR="00147F97">
        <w:t xml:space="preserve">, and </w:t>
      </w:r>
      <w:r w:rsidR="00147F97" w:rsidRPr="00147F97">
        <w:rPr>
          <w:i/>
          <w:iCs/>
        </w:rPr>
        <w:t>sacratio</w:t>
      </w:r>
      <w:r w:rsidR="00147F97">
        <w:t xml:space="preserve"> </w:t>
      </w:r>
      <w:r w:rsidRPr="00DF1458">
        <w:t xml:space="preserve">are </w:t>
      </w:r>
      <w:r w:rsidR="00FA7367">
        <w:t>similar</w:t>
      </w:r>
      <w:r w:rsidRPr="00DF1458">
        <w:t xml:space="preserve"> </w:t>
      </w:r>
      <w:r>
        <w:t>for horizons of</w:t>
      </w:r>
      <w:r w:rsidRPr="00DF1458">
        <w:t xml:space="preserve"> 40 or 60 quarters.  </w:t>
      </w:r>
      <w:del w:id="473" w:author="Robert Tetlow" w:date="2025-06-05T16:00:00Z" w16du:dateUtc="2025-06-05T20:00:00Z">
        <w:r w:rsidR="00FA7367" w:rsidDel="006A1738">
          <w:delText>At the longer horizons, the m</w:delText>
        </w:r>
      </w:del>
      <w:ins w:id="474" w:author="Robert Tetlow" w:date="2025-06-05T16:00:00Z" w16du:dateUtc="2025-06-05T20:00:00Z">
        <w:r w:rsidR="006A1738">
          <w:t>M</w:t>
        </w:r>
      </w:ins>
      <w:r w:rsidR="00FA7367">
        <w:t xml:space="preserve">ean </w:t>
      </w:r>
      <w:r w:rsidR="00C22FD1">
        <w:t xml:space="preserve">values and </w:t>
      </w:r>
      <w:del w:id="475" w:author="Robert Tetlow" w:date="2025-06-05T16:00:00Z" w16du:dateUtc="2025-06-05T20:00:00Z">
        <w:r w:rsidR="00C22FD1" w:rsidDel="006A1738">
          <w:delText xml:space="preserve">the </w:delText>
        </w:r>
      </w:del>
      <w:r w:rsidR="00C22FD1">
        <w:t xml:space="preserve">standard deviations are </w:t>
      </w:r>
      <w:ins w:id="476" w:author="Robert Tetlow" w:date="2025-06-05T16:21:00Z" w16du:dateUtc="2025-06-05T20:21:00Z">
        <w:r w:rsidR="00FA66D0">
          <w:t xml:space="preserve">somewhat </w:t>
        </w:r>
      </w:ins>
      <w:r w:rsidR="00C22FD1">
        <w:t>larger</w:t>
      </w:r>
      <w:ins w:id="477" w:author="Robert Tetlow" w:date="2025-06-05T16:00:00Z" w16du:dateUtc="2025-06-05T20:00:00Z">
        <w:r w:rsidR="006A1738">
          <w:t xml:space="preserve"> for </w:t>
        </w:r>
      </w:ins>
      <w:ins w:id="478" w:author="Robert Tetlow" w:date="2025-06-05T16:04:00Z" w16du:dateUtc="2025-06-05T20:04:00Z">
        <w:r w:rsidR="006A1738">
          <w:t xml:space="preserve">these </w:t>
        </w:r>
      </w:ins>
      <w:ins w:id="479" w:author="Robert Tetlow" w:date="2025-06-05T16:00:00Z" w16du:dateUtc="2025-06-05T20:00:00Z">
        <w:r w:rsidR="006A1738">
          <w:t>longer horizons</w:t>
        </w:r>
      </w:ins>
      <w:ins w:id="480" w:author="Robert Tetlow" w:date="2025-06-05T16:04:00Z" w16du:dateUtc="2025-06-05T20:04:00Z">
        <w:r w:rsidR="006A1738">
          <w:t>,</w:t>
        </w:r>
      </w:ins>
      <w:del w:id="481" w:author="Robert Tetlow" w:date="2025-06-05T16:01:00Z" w16du:dateUtc="2025-06-05T20:01:00Z">
        <w:r w:rsidR="003F64B2" w:rsidDel="006A1738">
          <w:delText>.  In addition</w:delText>
        </w:r>
      </w:del>
      <w:ins w:id="482" w:author="Robert Tetlow" w:date="2025-06-05T16:01:00Z" w16du:dateUtc="2025-06-05T20:01:00Z">
        <w:r w:rsidR="006A1738">
          <w:t xml:space="preserve"> as is skewness </w:t>
        </w:r>
      </w:ins>
      <w:del w:id="483" w:author="Robert Tetlow" w:date="2025-06-05T16:01:00Z" w16du:dateUtc="2025-06-05T20:01:00Z">
        <w:r w:rsidR="003F64B2" w:rsidDel="006A1738">
          <w:delText xml:space="preserve">, </w:delText>
        </w:r>
      </w:del>
      <w:r w:rsidR="003F64B2">
        <w:t xml:space="preserve">for </w:t>
      </w:r>
      <w:r w:rsidR="003F64B2" w:rsidRPr="00CB51C1">
        <w:rPr>
          <w:i/>
          <w:iCs/>
        </w:rPr>
        <w:t>y-slope</w:t>
      </w:r>
      <w:r w:rsidR="003F64B2">
        <w:t xml:space="preserve"> and </w:t>
      </w:r>
      <w:r w:rsidR="00AE3890">
        <w:rPr>
          <w:rFonts w:cs="Times New Roman"/>
          <w:i/>
          <w:iCs/>
        </w:rPr>
        <w:t>π</w:t>
      </w:r>
      <w:r w:rsidR="003F64B2" w:rsidRPr="00CB51C1">
        <w:rPr>
          <w:i/>
          <w:iCs/>
        </w:rPr>
        <w:t>-slope</w:t>
      </w:r>
      <w:del w:id="484" w:author="Robert Tetlow" w:date="2025-06-05T16:01:00Z" w16du:dateUtc="2025-06-05T20:01:00Z">
        <w:r w:rsidR="003F64B2" w:rsidDel="006A1738">
          <w:delText xml:space="preserve"> the skewness is higher</w:delText>
        </w:r>
      </w:del>
      <w:r w:rsidR="003F64B2">
        <w:t xml:space="preserve">.  </w:t>
      </w:r>
      <w:ins w:id="485" w:author="Robert Tetlow" w:date="2025-06-05T16:04:00Z" w16du:dateUtc="2025-06-05T20:04:00Z">
        <w:r w:rsidR="006A1738">
          <w:t>Even so,</w:t>
        </w:r>
      </w:ins>
      <w:ins w:id="486" w:author="Robert Tetlow" w:date="2025-06-05T16:01:00Z" w16du:dateUtc="2025-06-05T20:01:00Z">
        <w:r w:rsidR="006A1738">
          <w:t xml:space="preserve"> the</w:t>
        </w:r>
      </w:ins>
      <w:ins w:id="487" w:author="Robert Tetlow" w:date="2025-06-05T16:02:00Z" w16du:dateUtc="2025-06-05T20:02:00Z">
        <w:r w:rsidR="006A1738">
          <w:t xml:space="preserve"> regression results described in the next section are similar for longer horizons</w:t>
        </w:r>
      </w:ins>
      <w:ins w:id="488" w:author="Robert Tetlow" w:date="2025-06-05T16:04:00Z" w16du:dateUtc="2025-06-05T20:04:00Z">
        <w:r w:rsidR="006A1738">
          <w:t xml:space="preserve"> owing to the robust regression methods employed</w:t>
        </w:r>
      </w:ins>
      <w:ins w:id="489" w:author="Robert Tetlow" w:date="2025-06-05T16:02:00Z" w16du:dateUtc="2025-06-05T20:02:00Z">
        <w:r w:rsidR="006A1738">
          <w:t xml:space="preserve">.  </w:t>
        </w:r>
      </w:ins>
      <w:r w:rsidR="003F64B2">
        <w:t>The</w:t>
      </w:r>
      <w:ins w:id="490" w:author="Robert Tetlow" w:date="2025-06-05T16:03:00Z" w16du:dateUtc="2025-06-05T20:03:00Z">
        <w:r w:rsidR="006A1738">
          <w:t xml:space="preserve"> exception is for the sacrifice ratio, which we discuss in section [x] </w:t>
        </w:r>
      </w:ins>
      <w:del w:id="491" w:author="Robert Tetlow" w:date="2025-06-05T16:03:00Z" w16du:dateUtc="2025-06-05T20:03:00Z">
        <w:r w:rsidR="003F64B2" w:rsidDel="006A1738">
          <w:delText xml:space="preserve">se differences likely reflect </w:delText>
        </w:r>
        <w:r w:rsidR="00E110CF" w:rsidDel="006A1738">
          <w:delText xml:space="preserve">that in some models the effects of monetary policy continue </w:delText>
        </w:r>
        <w:r w:rsidR="00D778DE" w:rsidDel="006A1738">
          <w:delText>beyond 20 quarters, yielding some very large values</w:delText>
        </w:r>
        <w:r w:rsidR="00EB1512" w:rsidDel="006A1738">
          <w:delText xml:space="preserve"> for </w:delText>
        </w:r>
        <w:r w:rsidR="00EB1512" w:rsidRPr="00AE3890" w:rsidDel="006A1738">
          <w:rPr>
            <w:i/>
            <w:iCs/>
          </w:rPr>
          <w:delText>y-slope</w:delText>
        </w:r>
        <w:r w:rsidR="00EB1512" w:rsidDel="006A1738">
          <w:delText xml:space="preserve"> and </w:delText>
        </w:r>
        <w:r w:rsidR="00AE3890" w:rsidDel="006A1738">
          <w:rPr>
            <w:rFonts w:cs="Times New Roman"/>
            <w:i/>
            <w:iCs/>
          </w:rPr>
          <w:delText>π</w:delText>
        </w:r>
        <w:r w:rsidR="00EB1512" w:rsidRPr="00AE3890" w:rsidDel="006A1738">
          <w:rPr>
            <w:i/>
            <w:iCs/>
          </w:rPr>
          <w:delText>-slope</w:delText>
        </w:r>
        <w:r w:rsidR="00EB1512" w:rsidDel="006A1738">
          <w:delText xml:space="preserve">, which </w:delText>
        </w:r>
        <w:r w:rsidR="00AE3890" w:rsidDel="006A1738">
          <w:delText xml:space="preserve">the costs of disinflation continue to mount, boosting </w:delText>
        </w:r>
        <w:r w:rsidR="00AE3890" w:rsidRPr="00AE3890" w:rsidDel="006A1738">
          <w:rPr>
            <w:i/>
            <w:iCs/>
          </w:rPr>
          <w:delText>sacratio</w:delText>
        </w:r>
        <w:r w:rsidR="00AE3890" w:rsidDel="006A1738">
          <w:delText xml:space="preserve">.  </w:delText>
        </w:r>
        <w:r w:rsidR="00560E3F" w:rsidDel="006A1738">
          <w:delText xml:space="preserve">However, </w:delText>
        </w:r>
        <w:r w:rsidR="000E171B" w:rsidDel="006A1738">
          <w:delText xml:space="preserve"> for most models, the effects of monetary policy </w:delText>
        </w:r>
        <w:r w:rsidR="00D778DE" w:rsidDel="006A1738">
          <w:delText>appear to have</w:delText>
        </w:r>
        <w:r w:rsidR="00EB1512" w:rsidDel="006A1738">
          <w:delText xml:space="preserve"> wound down after</w:delText>
        </w:r>
        <w:r w:rsidR="000E171B" w:rsidDel="006A1738">
          <w:delText xml:space="preserve"> 20 quarters</w:delText>
        </w:r>
        <w:r w:rsidR="00560E3F" w:rsidDel="006A1738">
          <w:delText>, leaving the median values relatively unaffected</w:delText>
        </w:r>
      </w:del>
      <w:r w:rsidR="000E171B">
        <w:t xml:space="preserve">.  </w:t>
      </w:r>
    </w:p>
  </w:footnote>
  <w:footnote w:id="23">
    <w:p w14:paraId="63DDEEA4" w14:textId="5206282F" w:rsidR="008130A8" w:rsidRDefault="008130A8">
      <w:pPr>
        <w:pStyle w:val="FootnoteText"/>
      </w:pPr>
      <w:ins w:id="675" w:author="Robert Tetlow" w:date="2025-01-16T19:08:00Z" w16du:dateUtc="2025-01-17T00:08:00Z">
        <w:r>
          <w:rPr>
            <w:rStyle w:val="FootnoteReference"/>
          </w:rPr>
          <w:footnoteRef/>
        </w:r>
        <w:r>
          <w:t xml:space="preserve"> In the canonical linear NK model, the optimal targeting rule depends on policymakers’ preferences and the slope of the NK Phillips curve; the specifics of the intertemporal IS curve matter only for how the optimal policy is implemented.  This is not a general result however and does not apply for the Taylor-type rules we use here.</w:t>
        </w:r>
      </w:ins>
    </w:p>
  </w:footnote>
  <w:footnote w:id="24">
    <w:p w14:paraId="23FE0A02" w14:textId="77777777" w:rsidR="00EB05A6" w:rsidRPr="00EC2AE8" w:rsidRDefault="00EB05A6" w:rsidP="00824A04">
      <w:pPr>
        <w:pStyle w:val="NoSpacing"/>
      </w:pPr>
      <w:ins w:id="727" w:author="English, William" w:date="2025-04-01T15:36:00Z" w16du:dateUtc="2025-04-01T19:36:00Z">
        <w:r w:rsidRPr="00EC2AE8">
          <w:rPr>
            <w:rStyle w:val="FootnoteReference"/>
            <w:rFonts w:cs="Times New Roman"/>
          </w:rPr>
          <w:footnoteRef/>
        </w:r>
        <w:r w:rsidRPr="00EC2AE8">
          <w:t xml:space="preserve"> The</w:t>
        </w:r>
        <w:r>
          <w:t xml:space="preserve"> </w:t>
        </w:r>
        <w:proofErr w:type="gramStart"/>
        <w:r>
          <w:t>particular</w:t>
        </w:r>
        <w:r w:rsidRPr="00EC2AE8">
          <w:t xml:space="preserve"> VAR</w:t>
        </w:r>
        <w:proofErr w:type="gramEnd"/>
        <w:r w:rsidRPr="00EC2AE8">
          <w:t xml:space="preserve"> </w:t>
        </w:r>
        <w:r>
          <w:t xml:space="preserve">we use features a small number of stationary series from 1965Q1 to 2007Q4 for the output gap (as defined by the CBO), the inflation rate (based on the GDP deflator), a commodity price index, and the federal funds rate.  The impulse-response functions are based on a Cholesky decomposition with the ordering output, inflation, commodity prices, federal funds rate.  That said, there is nothing remarkable about this model; results from a larger, nonstationary VAR very similar to the one in Christiano, Eichenbaum and Evans (2005) are similar. </w:t>
        </w:r>
      </w:ins>
    </w:p>
  </w:footnote>
  <w:footnote w:id="25">
    <w:p w14:paraId="182D2573" w14:textId="4ADBF780" w:rsidR="006854FF" w:rsidRPr="006854FF" w:rsidRDefault="006854FF" w:rsidP="006854FF">
      <w:pPr>
        <w:pStyle w:val="FootnoteText"/>
        <w:ind w:left="144" w:hanging="144"/>
        <w:rPr>
          <w:sz w:val="22"/>
          <w:szCs w:val="22"/>
        </w:rPr>
      </w:pPr>
      <w:r w:rsidRPr="006854FF">
        <w:rPr>
          <w:rStyle w:val="FootnoteReference"/>
          <w:sz w:val="22"/>
          <w:szCs w:val="22"/>
        </w:rPr>
        <w:footnoteRef/>
      </w:r>
      <w:r w:rsidRPr="006854FF">
        <w:rPr>
          <w:sz w:val="22"/>
          <w:szCs w:val="22"/>
        </w:rPr>
        <w:t xml:space="preserve"> </w:t>
      </w:r>
      <w:r>
        <w:rPr>
          <w:rFonts w:cs="Times New Roman"/>
          <w:sz w:val="22"/>
          <w:szCs w:val="22"/>
        </w:rPr>
        <w:t>B</w:t>
      </w:r>
      <w:r w:rsidRPr="006854FF">
        <w:rPr>
          <w:rFonts w:cs="Times New Roman"/>
          <w:sz w:val="22"/>
          <w:szCs w:val="22"/>
        </w:rPr>
        <w:t>y construction</w:t>
      </w:r>
      <w:r>
        <w:rPr>
          <w:rFonts w:cs="Times New Roman"/>
          <w:sz w:val="22"/>
          <w:szCs w:val="22"/>
        </w:rPr>
        <w:t>,</w:t>
      </w:r>
      <w:r w:rsidRPr="006854FF">
        <w:rPr>
          <w:rFonts w:cs="Times New Roman"/>
          <w:sz w:val="22"/>
          <w:szCs w:val="22"/>
        </w:rPr>
        <w:t xml:space="preserve"> the long-run elasticities under the TR and the ITR are identical</w:t>
      </w:r>
      <w:r w:rsidR="00506C7D">
        <w:rPr>
          <w:rFonts w:cs="Times New Roman"/>
          <w:sz w:val="22"/>
          <w:szCs w:val="22"/>
        </w:rPr>
        <w:t xml:space="preserve">. </w:t>
      </w:r>
      <w:r w:rsidRPr="006854FF">
        <w:rPr>
          <w:rFonts w:cs="Times New Roman"/>
          <w:sz w:val="22"/>
          <w:szCs w:val="22"/>
        </w:rPr>
        <w:t xml:space="preserve"> </w:t>
      </w:r>
      <w:r w:rsidR="00506C7D">
        <w:rPr>
          <w:rFonts w:cs="Times New Roman"/>
          <w:sz w:val="22"/>
          <w:szCs w:val="22"/>
        </w:rPr>
        <w:t xml:space="preserve">However, </w:t>
      </w:r>
      <w:r w:rsidRPr="006854FF">
        <w:rPr>
          <w:rFonts w:cs="Times New Roman"/>
          <w:sz w:val="22"/>
          <w:szCs w:val="22"/>
        </w:rPr>
        <w:t xml:space="preserve">they </w:t>
      </w:r>
      <w:r w:rsidR="00506C7D">
        <w:rPr>
          <w:rFonts w:cs="Times New Roman"/>
          <w:sz w:val="22"/>
          <w:szCs w:val="22"/>
        </w:rPr>
        <w:t xml:space="preserve">can </w:t>
      </w:r>
      <w:r w:rsidRPr="006854FF">
        <w:rPr>
          <w:rFonts w:cs="Times New Roman"/>
          <w:sz w:val="22"/>
          <w:szCs w:val="22"/>
        </w:rPr>
        <w:t xml:space="preserve">differ in the how the impulse is distributed over time.  </w:t>
      </w:r>
    </w:p>
  </w:footnote>
  <w:footnote w:id="26">
    <w:p w14:paraId="4E3742E0" w14:textId="459EFA32" w:rsidR="00596D90" w:rsidRPr="00E149F4" w:rsidRDefault="00596D90" w:rsidP="00596D90">
      <w:pPr>
        <w:pStyle w:val="FootnoteText"/>
        <w:ind w:left="144" w:hanging="144"/>
        <w:rPr>
          <w:sz w:val="22"/>
          <w:szCs w:val="22"/>
        </w:rPr>
      </w:pPr>
      <w:r w:rsidRPr="00E149F4">
        <w:rPr>
          <w:rStyle w:val="FootnoteReference"/>
          <w:sz w:val="22"/>
          <w:szCs w:val="22"/>
        </w:rPr>
        <w:footnoteRef/>
      </w:r>
      <w:r w:rsidRPr="00E149F4">
        <w:rPr>
          <w:sz w:val="22"/>
          <w:szCs w:val="22"/>
        </w:rPr>
        <w:t xml:space="preserve"> </w:t>
      </w:r>
      <w:r>
        <w:rPr>
          <w:sz w:val="22"/>
          <w:szCs w:val="22"/>
        </w:rPr>
        <w:t>Specifically, w</w:t>
      </w:r>
      <w:r w:rsidRPr="00076510">
        <w:rPr>
          <w:sz w:val="22"/>
          <w:szCs w:val="22"/>
        </w:rPr>
        <w:t xml:space="preserve">e </w:t>
      </w:r>
      <w:r w:rsidR="009A65D3">
        <w:rPr>
          <w:sz w:val="22"/>
          <w:szCs w:val="22"/>
        </w:rPr>
        <w:t xml:space="preserve">use a </w:t>
      </w:r>
      <w:r>
        <w:rPr>
          <w:sz w:val="22"/>
          <w:szCs w:val="22"/>
        </w:rPr>
        <w:t>bisquar</w:t>
      </w:r>
      <w:r w:rsidR="009A65D3">
        <w:rPr>
          <w:sz w:val="22"/>
          <w:szCs w:val="22"/>
        </w:rPr>
        <w:t>e</w:t>
      </w:r>
      <w:r>
        <w:rPr>
          <w:sz w:val="22"/>
          <w:szCs w:val="22"/>
        </w:rPr>
        <w:t xml:space="preserve"> </w:t>
      </w:r>
      <w:r w:rsidRPr="00076510">
        <w:rPr>
          <w:sz w:val="22"/>
          <w:szCs w:val="22"/>
        </w:rPr>
        <w:t>objective function</w:t>
      </w:r>
      <w:r w:rsidR="009A65D3">
        <w:rPr>
          <w:sz w:val="22"/>
          <w:szCs w:val="22"/>
        </w:rPr>
        <w:t xml:space="preserve"> with</w:t>
      </w:r>
      <w:r w:rsidR="009A65D3" w:rsidRPr="00076510">
        <w:rPr>
          <w:sz w:val="22"/>
          <w:szCs w:val="22"/>
        </w:rPr>
        <w:t xml:space="preserve"> the standard tuning parameter of 4.685</w:t>
      </w:r>
      <w:r w:rsidR="009A65D3">
        <w:rPr>
          <w:sz w:val="22"/>
          <w:szCs w:val="22"/>
        </w:rPr>
        <w:t>,</w:t>
      </w:r>
      <w:r w:rsidRPr="00076510">
        <w:rPr>
          <w:sz w:val="22"/>
          <w:szCs w:val="22"/>
        </w:rPr>
        <w:t xml:space="preserve"> which </w:t>
      </w:r>
      <w:r w:rsidR="009A65D3">
        <w:rPr>
          <w:sz w:val="22"/>
          <w:szCs w:val="22"/>
        </w:rPr>
        <w:t>implies redescending of the</w:t>
      </w:r>
      <w:r w:rsidRPr="00076510">
        <w:rPr>
          <w:sz w:val="22"/>
          <w:szCs w:val="22"/>
        </w:rPr>
        <w:t xml:space="preserve"> M-estimator</w:t>
      </w:r>
      <w:ins w:id="749" w:author="Connor Brennan" w:date="2025-06-15T23:28:00Z" w16du:dateUtc="2025-06-16T04:28:00Z">
        <w:r w:rsidR="00DE5D31">
          <w:rPr>
            <w:sz w:val="22"/>
            <w:szCs w:val="22"/>
          </w:rPr>
          <w:t>,</w:t>
        </w:r>
      </w:ins>
      <w:r w:rsidR="009A65D3">
        <w:rPr>
          <w:sz w:val="22"/>
          <w:szCs w:val="22"/>
        </w:rPr>
        <w:t xml:space="preserve"> thereby </w:t>
      </w:r>
      <w:r w:rsidRPr="00076510">
        <w:rPr>
          <w:sz w:val="22"/>
          <w:szCs w:val="22"/>
        </w:rPr>
        <w:t>improv</w:t>
      </w:r>
      <w:r w:rsidR="009A65D3">
        <w:rPr>
          <w:sz w:val="22"/>
          <w:szCs w:val="22"/>
        </w:rPr>
        <w:t>ing</w:t>
      </w:r>
      <w:r w:rsidRPr="00076510">
        <w:rPr>
          <w:sz w:val="22"/>
          <w:szCs w:val="22"/>
        </w:rPr>
        <w:t xml:space="preserve"> performance. We also initialize the residual scale using </w:t>
      </w:r>
      <w:r>
        <w:rPr>
          <w:sz w:val="22"/>
          <w:szCs w:val="22"/>
        </w:rPr>
        <w:t xml:space="preserve">the </w:t>
      </w:r>
      <w:r w:rsidRPr="00076510">
        <w:rPr>
          <w:sz w:val="22"/>
          <w:szCs w:val="22"/>
        </w:rPr>
        <w:t>normalized median absolute deviation of median-centered residuals and allow the residual scale to be updated in each iteration of our iterated least squares.</w:t>
      </w:r>
      <w:r>
        <w:rPr>
          <w:sz w:val="22"/>
          <w:szCs w:val="22"/>
        </w:rPr>
        <w:t xml:space="preserve">  M-regression is robust to outliers in the dependent variable of regressions.  In most instances, </w:t>
      </w:r>
      <w:r w:rsidRPr="00E149F4">
        <w:rPr>
          <w:sz w:val="22"/>
          <w:szCs w:val="22"/>
        </w:rPr>
        <w:t xml:space="preserve">our independent variables are binary.  </w:t>
      </w:r>
    </w:p>
  </w:footnote>
  <w:footnote w:id="27">
    <w:p w14:paraId="1D4C3EA6" w14:textId="6AB5765A" w:rsidR="00EB05A6" w:rsidRPr="007129E4" w:rsidDel="00FF3899" w:rsidRDefault="00EB05A6" w:rsidP="003D58DE">
      <w:pPr>
        <w:pStyle w:val="NoSpacing"/>
        <w:rPr>
          <w:del w:id="795" w:author="Connor Brennan" w:date="2025-06-15T23:35:00Z" w16du:dateUtc="2025-06-16T04:35:00Z"/>
        </w:rPr>
      </w:pPr>
      <w:del w:id="796" w:author="Connor Brennan" w:date="2025-06-15T23:35:00Z" w16du:dateUtc="2025-06-16T04:35:00Z">
        <w:r w:rsidRPr="007129E4" w:rsidDel="00FF3899">
          <w:rPr>
            <w:rStyle w:val="FootnoteReference"/>
            <w:sz w:val="22"/>
          </w:rPr>
          <w:footnoteRef/>
        </w:r>
        <w:r w:rsidRPr="007129E4" w:rsidDel="00FF3899">
          <w:delText xml:space="preserve"> An alternative would have been to use Poisson regressions, but the dependent variable’s mean and variance are assumed to be equal with this method. </w:delText>
        </w:r>
      </w:del>
      <w:ins w:id="797" w:author="Robert Tetlow" w:date="2025-06-09T13:28:00Z" w16du:dateUtc="2025-06-09T17:28:00Z">
        <w:del w:id="798" w:author="Connor Brennan" w:date="2025-06-15T23:35:00Z" w16du:dateUtc="2025-06-16T04:35:00Z">
          <w:r w:rsidR="00F220D8" w:rsidDel="00FF3899">
            <w:delText xml:space="preserve"> </w:delText>
          </w:r>
        </w:del>
      </w:ins>
      <w:del w:id="799" w:author="Connor Brennan" w:date="2025-06-15T23:35:00Z" w16du:dateUtc="2025-06-16T04:35:00Z">
        <w:r w:rsidRPr="007129E4" w:rsidDel="00FF3899">
          <w:delText xml:space="preserve">With variance-to-mean ratios of 17.46 and 41.62, respectively, both </w:delText>
        </w:r>
        <w:r w:rsidRPr="007129E4" w:rsidDel="00FF3899">
          <w:rPr>
            <w:i/>
          </w:rPr>
          <w:delText>y</w:delText>
        </w:r>
        <w:r w:rsidRPr="007129E4" w:rsidDel="00FF3899">
          <w:rPr>
            <w:i/>
            <w:iCs/>
          </w:rPr>
          <w:delText>-</w:delText>
        </w:r>
        <w:r w:rsidRPr="007129E4" w:rsidDel="00FF3899">
          <w:rPr>
            <w:i/>
          </w:rPr>
          <w:delText>timing</w:delText>
        </w:r>
        <w:r w:rsidRPr="007129E4" w:rsidDel="00FF3899">
          <w:delText xml:space="preserve"> and </w:delText>
        </w:r>
        <w:r w:rsidRPr="007129E4" w:rsidDel="00FF3899">
          <w:rPr>
            <w:i/>
            <w:iCs/>
          </w:rPr>
          <w:delText>π-timing</w:delText>
        </w:r>
        <w:r w:rsidRPr="007129E4" w:rsidDel="00FF3899">
          <w:delText xml:space="preserve"> exhibit overdispersion.</w:delText>
        </w:r>
      </w:del>
    </w:p>
  </w:footnote>
  <w:footnote w:id="28">
    <w:p w14:paraId="74B4AA5F" w14:textId="20E6F526" w:rsidR="001A41AE" w:rsidRPr="00D12228" w:rsidRDefault="001A41AE" w:rsidP="003D58DE">
      <w:pPr>
        <w:pStyle w:val="NoSpacing"/>
      </w:pPr>
      <w:r w:rsidRPr="00D12228">
        <w:rPr>
          <w:rStyle w:val="FootnoteReference"/>
          <w:sz w:val="22"/>
        </w:rPr>
        <w:footnoteRef/>
      </w:r>
      <w:r w:rsidRPr="00D12228">
        <w:t xml:space="preserve"> </w:t>
      </w:r>
      <w:del w:id="800" w:author="Robert Tetlow" w:date="2025-06-09T13:28:00Z" w16du:dateUtc="2025-06-09T17:28:00Z">
        <w:r w:rsidRPr="00D12228" w:rsidDel="00F220D8">
          <w:delText xml:space="preserve">As before, we used the 20-quarter cumulative effects </w:delText>
        </w:r>
        <w:r w:rsidR="00D12228" w:rsidRPr="00D12228" w:rsidDel="00F220D8">
          <w:delText xml:space="preserve">for </w:delText>
        </w:r>
        <w:r w:rsidR="00D12228" w:rsidRPr="00D12228" w:rsidDel="00F220D8">
          <w:rPr>
            <w:i/>
            <w:iCs/>
          </w:rPr>
          <w:delText>y-slope</w:delText>
        </w:r>
        <w:r w:rsidR="00D12228" w:rsidRPr="00D12228" w:rsidDel="00F220D8">
          <w:delText xml:space="preserve">, </w:delText>
        </w:r>
        <w:r w:rsidR="00D12228" w:rsidDel="00F220D8">
          <w:rPr>
            <w:rFonts w:cs="Times New Roman"/>
            <w:i/>
            <w:iCs/>
          </w:rPr>
          <w:delText>π</w:delText>
        </w:r>
        <w:r w:rsidR="00D12228" w:rsidRPr="00D12228" w:rsidDel="00F220D8">
          <w:rPr>
            <w:i/>
            <w:iCs/>
          </w:rPr>
          <w:delText>-slope</w:delText>
        </w:r>
        <w:r w:rsidR="00D12228" w:rsidRPr="00D12228" w:rsidDel="00F220D8">
          <w:delText xml:space="preserve">, and </w:delText>
        </w:r>
        <w:r w:rsidR="00D12228" w:rsidRPr="00D12228" w:rsidDel="00F220D8">
          <w:rPr>
            <w:i/>
            <w:iCs/>
          </w:rPr>
          <w:delText>sacratio</w:delText>
        </w:r>
        <w:r w:rsidR="00D12228" w:rsidRPr="00D12228" w:rsidDel="00F220D8">
          <w:delText xml:space="preserve">.  </w:delText>
        </w:r>
      </w:del>
      <w:r w:rsidR="00D12228" w:rsidRPr="00D12228">
        <w:t xml:space="preserve">Results using the 40- and 60-quarter cumulative effects are generally similar, though the standard errors on some coefficients are larger and the effects of learning are also larger.  </w:t>
      </w:r>
    </w:p>
  </w:footnote>
  <w:footnote w:id="29">
    <w:p w14:paraId="51F21C13" w14:textId="3CCA8050" w:rsidR="00EB05A6" w:rsidRPr="006E5936" w:rsidRDefault="00EB05A6" w:rsidP="003D58DE">
      <w:pPr>
        <w:pStyle w:val="NoSpacing"/>
      </w:pPr>
      <w:r w:rsidRPr="006E5936">
        <w:rPr>
          <w:rStyle w:val="FootnoteReference"/>
          <w:rFonts w:cs="Times New Roman"/>
        </w:rPr>
        <w:footnoteRef/>
      </w:r>
      <w:r w:rsidRPr="006E5936">
        <w:t xml:space="preserve"> Note that the value of </w:t>
      </w:r>
      <w:r w:rsidRPr="00B13068">
        <w:rPr>
          <w:i/>
          <w:iCs/>
        </w:rPr>
        <w:t>y</w:t>
      </w:r>
      <w:r w:rsidR="00EF02AD">
        <w:rPr>
          <w:i/>
          <w:iCs/>
        </w:rPr>
        <w:t>-</w:t>
      </w:r>
      <w:r w:rsidRPr="00B13068">
        <w:rPr>
          <w:i/>
          <w:iCs/>
        </w:rPr>
        <w:t>slope</w:t>
      </w:r>
      <w:r w:rsidRPr="006E5936">
        <w:t xml:space="preserve"> is </w:t>
      </w:r>
      <w:r w:rsidRPr="003D58DE">
        <w:t>negative</w:t>
      </w:r>
      <w:r w:rsidRPr="006E5936">
        <w:t xml:space="preserve">, so negative coefficients indicate a greater sensitivity of output to monetary policy.  </w:t>
      </w:r>
    </w:p>
  </w:footnote>
  <w:footnote w:id="30">
    <w:p w14:paraId="12138AAE" w14:textId="6CA92786" w:rsidR="005A37B3" w:rsidRPr="008D014A" w:rsidRDefault="005A37B3" w:rsidP="00957AE4">
      <w:pPr>
        <w:pStyle w:val="NoSpacing"/>
      </w:pPr>
      <w:r w:rsidRPr="008D014A">
        <w:rPr>
          <w:rStyle w:val="FootnoteReference"/>
          <w:rFonts w:cs="Times New Roman"/>
        </w:rPr>
        <w:footnoteRef/>
      </w:r>
      <w:r w:rsidRPr="008D014A">
        <w:t xml:space="preserve"> As in the previous footnote, </w:t>
      </w:r>
      <w:ins w:id="805" w:author="Robert Tetlow" w:date="2025-06-09T13:48:00Z" w16du:dateUtc="2025-06-09T17:48:00Z">
        <w:r w:rsidR="008D3D49">
          <w:rPr>
            <w:rFonts w:cs="Times New Roman"/>
            <w:i/>
            <w:iCs/>
          </w:rPr>
          <w:t>π</w:t>
        </w:r>
        <w:r w:rsidR="008D3D49">
          <w:rPr>
            <w:i/>
            <w:iCs/>
          </w:rPr>
          <w:t>-</w:t>
        </w:r>
      </w:ins>
      <w:del w:id="806" w:author="Robert Tetlow" w:date="2025-06-09T13:48:00Z" w16du:dateUtc="2025-06-09T17:48:00Z">
        <w:r w:rsidRPr="00B13068" w:rsidDel="008D3D49">
          <w:rPr>
            <w:i/>
            <w:iCs/>
          </w:rPr>
          <w:delText>pi</w:delText>
        </w:r>
      </w:del>
      <w:r w:rsidRPr="00B13068">
        <w:rPr>
          <w:i/>
          <w:iCs/>
        </w:rPr>
        <w:t>slope</w:t>
      </w:r>
      <w:r w:rsidRPr="008D014A">
        <w:t xml:space="preserve"> is negative, so positive </w:t>
      </w:r>
      <w:r w:rsidRPr="00957AE4">
        <w:t>coefficients</w:t>
      </w:r>
      <w:r w:rsidRPr="008D014A">
        <w:t xml:space="preserve"> </w:t>
      </w:r>
      <w:r w:rsidRPr="001F07BD">
        <w:t>indicate</w:t>
      </w:r>
      <w:r w:rsidRPr="008D014A">
        <w:t xml:space="preserve"> a reduced sensitivity of inflation to monetary policy.  </w:t>
      </w:r>
    </w:p>
  </w:footnote>
  <w:footnote w:id="31">
    <w:p w14:paraId="4A3A70AE" w14:textId="0208884C" w:rsidR="00EB05A6" w:rsidRPr="00D60615" w:rsidRDefault="00EB05A6" w:rsidP="001F07BD">
      <w:pPr>
        <w:pStyle w:val="NoSpacing"/>
      </w:pPr>
      <w:r w:rsidRPr="00D60615">
        <w:rPr>
          <w:rStyle w:val="FootnoteReference"/>
          <w:rFonts w:cs="Times New Roman"/>
        </w:rPr>
        <w:footnoteRef/>
      </w:r>
      <w:r w:rsidRPr="00D60615">
        <w:t xml:space="preserve"> Since output and inflation move in the </w:t>
      </w:r>
      <w:r w:rsidRPr="001F07BD">
        <w:t>same</w:t>
      </w:r>
      <w:r w:rsidRPr="00D60615">
        <w:t xml:space="preserve"> direction following a monetary policy shock, </w:t>
      </w:r>
      <w:r>
        <w:rPr>
          <w:i/>
          <w:iCs/>
        </w:rPr>
        <w:t>sacratio</w:t>
      </w:r>
      <w:r w:rsidRPr="00D60615">
        <w:t xml:space="preserve"> is positive, and negative coefficients indicate a smaller </w:t>
      </w:r>
      <w:r w:rsidR="001349D0">
        <w:t>output cost of reducing inflation</w:t>
      </w:r>
      <w:r w:rsidRPr="00D60615">
        <w:t xml:space="preserve">.  </w:t>
      </w:r>
    </w:p>
  </w:footnote>
  <w:footnote w:id="32">
    <w:p w14:paraId="4583CA02" w14:textId="1BAD622E" w:rsidR="0030260A" w:rsidRPr="0030260A" w:rsidRDefault="0030260A">
      <w:pPr>
        <w:pStyle w:val="FootnoteText"/>
      </w:pPr>
      <w:r>
        <w:rPr>
          <w:rStyle w:val="FootnoteReference"/>
        </w:rPr>
        <w:footnoteRef/>
      </w:r>
      <w:r>
        <w:t xml:space="preserve"> Estimates for the full sample of models are qualitatively similar but weaker, especially for </w:t>
      </w:r>
      <w:r w:rsidRPr="0030260A">
        <w:rPr>
          <w:i/>
          <w:iCs/>
        </w:rPr>
        <w:t>y-slope</w:t>
      </w:r>
      <w:r>
        <w:rPr>
          <w:i/>
          <w:iCs/>
        </w:rPr>
        <w:t xml:space="preserve">. </w:t>
      </w:r>
      <w:r>
        <w:t xml:space="preserve">See Table [A8] in the online appendix for details. </w:t>
      </w:r>
    </w:p>
  </w:footnote>
  <w:footnote w:id="33">
    <w:p w14:paraId="3E10E97A" w14:textId="15A1FE90" w:rsidR="0055302B" w:rsidRDefault="0055302B" w:rsidP="0055302B">
      <w:pPr>
        <w:pStyle w:val="NoSpacing"/>
      </w:pPr>
      <w:r>
        <w:rPr>
          <w:rStyle w:val="FootnoteReference"/>
        </w:rPr>
        <w:footnoteRef/>
      </w:r>
      <w:r>
        <w:t xml:space="preserve"> The upper panel of Table 9 shows that each of sticky prices with </w:t>
      </w:r>
      <w:r w:rsidRPr="0055302B">
        <w:t>indexation</w:t>
      </w:r>
      <w:r>
        <w:t xml:space="preserve"> and sticky wages with indexation, on their own, pushes out the timing of peak response of output to a monetary policy shock.  The effect is parallel to the influence of these variables on the timing of inflation, shown in the lower panel of the same table. </w:t>
      </w:r>
    </w:p>
  </w:footnote>
  <w:footnote w:id="34">
    <w:p w14:paraId="12D668DE" w14:textId="319E163B" w:rsidR="00E20B6E" w:rsidRDefault="00E20B6E">
      <w:pPr>
        <w:pStyle w:val="FootnoteText"/>
      </w:pPr>
      <w:r>
        <w:rPr>
          <w:rStyle w:val="FootnoteReference"/>
        </w:rPr>
        <w:footnoteRef/>
      </w:r>
      <w:r>
        <w:t xml:space="preserve"> Note that </w:t>
      </w:r>
      <w:ins w:id="813" w:author="Robert Tetlow" w:date="2025-06-09T13:48:00Z" w16du:dateUtc="2025-06-09T17:48:00Z">
        <w:r w:rsidR="008D3D49">
          <w:t>t</w:t>
        </w:r>
      </w:ins>
      <w:r>
        <w:t>he sacrifice ratio is positive. See Table 1 for its definition and the methodology behind its construction.</w:t>
      </w:r>
    </w:p>
  </w:footnote>
  <w:footnote w:id="35">
    <w:p w14:paraId="1FB3A4AA" w14:textId="3D53C029" w:rsidR="00E20B6E" w:rsidRPr="00E20B6E" w:rsidRDefault="00E20B6E" w:rsidP="00695F81">
      <w:pPr>
        <w:pStyle w:val="NoSpacing"/>
      </w:pPr>
      <w:r>
        <w:rPr>
          <w:rStyle w:val="FootnoteReference"/>
        </w:rPr>
        <w:footnoteRef/>
      </w:r>
      <w:r>
        <w:t xml:space="preserve"> The evidence, such that it is, arises mostly from the observation that sticky prices </w:t>
      </w:r>
      <w:r w:rsidRPr="00E20B6E">
        <w:rPr>
          <w:i/>
          <w:iCs/>
        </w:rPr>
        <w:t>without indexation</w:t>
      </w:r>
      <w:r>
        <w:rPr>
          <w:i/>
          <w:iCs/>
        </w:rPr>
        <w:t xml:space="preserve"> </w:t>
      </w:r>
      <w:r>
        <w:t xml:space="preserve">contributes </w:t>
      </w:r>
      <w:r w:rsidRPr="00E20B6E">
        <w:rPr>
          <w:i/>
          <w:iCs/>
        </w:rPr>
        <w:t xml:space="preserve">reduces </w:t>
      </w:r>
      <w:r>
        <w:t>the sacrifice ratio, column [12].  That said, the signs of all the other estimated coefficients are as expected.</w:t>
      </w:r>
    </w:p>
  </w:footnote>
  <w:footnote w:id="36">
    <w:p w14:paraId="0C40119A" w14:textId="2B016E0C" w:rsidR="00EB05A6" w:rsidRPr="008B201F" w:rsidRDefault="00EB05A6" w:rsidP="00741D61">
      <w:pPr>
        <w:pStyle w:val="NoSpacing"/>
      </w:pPr>
      <w:r w:rsidRPr="008B201F">
        <w:rPr>
          <w:rStyle w:val="FootnoteReference"/>
          <w:rFonts w:cs="Times New Roman"/>
        </w:rPr>
        <w:footnoteRef/>
      </w:r>
      <w:r w:rsidRPr="008B201F">
        <w:t xml:space="preserve"> At each step, our approach is to add the variable not in the regression from the previous step that enters with the smallest p-level, so long as the p-level is </w:t>
      </w:r>
      <w:del w:id="868" w:author="English, William" w:date="2025-04-01T15:35:00Z" w16du:dateUtc="2025-04-01T19:35:00Z">
        <w:r w:rsidR="00B65C92" w:rsidRPr="008B201F">
          <w:delText>1</w:delText>
        </w:r>
        <w:r w:rsidR="00B65C92">
          <w:delText>5</w:delText>
        </w:r>
      </w:del>
      <w:ins w:id="869" w:author="English, William" w:date="2025-04-01T15:35:00Z" w16du:dateUtc="2025-04-01T19:35:00Z">
        <w:r w:rsidRPr="008B201F">
          <w:t>1</w:t>
        </w:r>
        <w:r>
          <w:t>0</w:t>
        </w:r>
      </w:ins>
      <w:r w:rsidRPr="008B201F">
        <w:t xml:space="preserve"> percent or less, then drop from the regression any variable included in the regression that now has a p-level above 1</w:t>
      </w:r>
      <w:r>
        <w:t>5</w:t>
      </w:r>
      <w:r w:rsidRPr="008B201F">
        <w:t xml:space="preserve"> percent.  We continue in this way until </w:t>
      </w:r>
      <w:del w:id="870" w:author="English, William" w:date="2025-04-01T15:35:00Z" w16du:dateUtc="2025-04-01T19:35:00Z">
        <w:r w:rsidR="00B65C92" w:rsidRPr="008B201F">
          <w:delText>there are no excluded</w:delText>
        </w:r>
      </w:del>
      <w:ins w:id="871" w:author="English, William" w:date="2025-04-01T15:35:00Z" w16du:dateUtc="2025-04-01T19:35:00Z">
        <w:r>
          <w:t>we have a list of</w:t>
        </w:r>
      </w:ins>
      <w:r w:rsidRPr="008B201F">
        <w:t xml:space="preserve"> variables that enter with a p-value of 1</w:t>
      </w:r>
      <w:r>
        <w:t>5</w:t>
      </w:r>
      <w:r w:rsidRPr="008B201F">
        <w:t xml:space="preserve"> percent or less.  </w:t>
      </w:r>
      <w:r>
        <w:t>All regressions include the dummy variables for the policy rules.  As before, r</w:t>
      </w:r>
      <w:r w:rsidRPr="008B201F">
        <w:t xml:space="preserve">egressions for </w:t>
      </w:r>
      <w:r w:rsidRPr="00B13068">
        <w:rPr>
          <w:i/>
          <w:iCs/>
        </w:rPr>
        <w:t>y</w:t>
      </w:r>
      <w:r>
        <w:rPr>
          <w:i/>
          <w:iCs/>
        </w:rPr>
        <w:t>-</w:t>
      </w:r>
      <w:r w:rsidRPr="00B13068">
        <w:rPr>
          <w:i/>
          <w:iCs/>
        </w:rPr>
        <w:t>slope,</w:t>
      </w:r>
      <w:r w:rsidRPr="008B201F">
        <w:t xml:space="preserve"> </w:t>
      </w:r>
      <w:r>
        <w:rPr>
          <w:rFonts w:cs="Times New Roman"/>
          <w:i/>
          <w:iCs/>
        </w:rPr>
        <w:t>π-</w:t>
      </w:r>
      <w:r w:rsidRPr="00B13068">
        <w:rPr>
          <w:i/>
          <w:iCs/>
        </w:rPr>
        <w:t>slope</w:t>
      </w:r>
      <w:r w:rsidRPr="008B201F">
        <w:t xml:space="preserve">, and </w:t>
      </w:r>
      <w:r w:rsidRPr="005F3684">
        <w:rPr>
          <w:i/>
          <w:iCs/>
        </w:rPr>
        <w:t>sacratio</w:t>
      </w:r>
      <w:r w:rsidRPr="008B201F">
        <w:t xml:space="preserve"> </w:t>
      </w:r>
      <w:r>
        <w:t>employ</w:t>
      </w:r>
      <w:r w:rsidRPr="008B201F">
        <w:t xml:space="preserve"> robust least squares</w:t>
      </w:r>
      <w:del w:id="872" w:author="English, William" w:date="2025-04-01T15:35:00Z" w16du:dateUtc="2025-04-01T19:35:00Z">
        <w:r w:rsidR="00B65C92" w:rsidRPr="008B201F">
          <w:delText>.  Regressions</w:delText>
        </w:r>
      </w:del>
      <w:ins w:id="873" w:author="English, William" w:date="2025-04-01T15:35:00Z" w16du:dateUtc="2025-04-01T19:35:00Z">
        <w:r>
          <w:t>, while r</w:t>
        </w:r>
        <w:r w:rsidRPr="008B201F">
          <w:t>egressions</w:t>
        </w:r>
      </w:ins>
      <w:r w:rsidRPr="008B201F">
        <w:t xml:space="preserve"> for the timing variables employ negative binomial regressions.   </w:t>
      </w:r>
    </w:p>
  </w:footnote>
  <w:footnote w:id="37">
    <w:p w14:paraId="5F628E35" w14:textId="7D2EC3CC" w:rsidR="00854835" w:rsidRDefault="00854835">
      <w:pPr>
        <w:pStyle w:val="NoSpacing"/>
        <w:pPrChange w:id="905" w:author="Robert Tetlow" w:date="2025-06-09T17:42:00Z" w16du:dateUtc="2025-06-09T21:42:00Z">
          <w:pPr>
            <w:pStyle w:val="FootnoteText"/>
          </w:pPr>
        </w:pPrChange>
      </w:pPr>
      <w:ins w:id="906" w:author="Robert Tetlow" w:date="2025-06-09T17:39:00Z" w16du:dateUtc="2025-06-09T21:39:00Z">
        <w:r>
          <w:rPr>
            <w:rStyle w:val="FootnoteReference"/>
          </w:rPr>
          <w:footnoteRef/>
        </w:r>
        <w:r>
          <w:t xml:space="preserve"> </w:t>
        </w:r>
      </w:ins>
      <w:ins w:id="907" w:author="Robert Tetlow" w:date="2025-06-09T17:40:00Z" w16du:dateUtc="2025-06-09T21:40:00Z">
        <w:r>
          <w:t xml:space="preserve">For compactness—and because </w:t>
        </w:r>
        <w:r w:rsidR="00FC39EE">
          <w:t>the contribution non-model attribute variables</w:t>
        </w:r>
      </w:ins>
      <w:ins w:id="908" w:author="Robert Tetlow" w:date="2025-06-09T17:41:00Z" w16du:dateUtc="2025-06-09T21:41:00Z">
        <w:r w:rsidR="00FC39EE">
          <w:t xml:space="preserve"> do not render themselves to obvious priors—we omit the coefficient estimates and focus on the sign and signifi</w:t>
        </w:r>
      </w:ins>
      <w:ins w:id="909" w:author="Robert Tetlow" w:date="2025-06-09T17:42:00Z" w16du:dateUtc="2025-06-09T21:42:00Z">
        <w:r w:rsidR="00FC39EE">
          <w:t xml:space="preserve">cance. </w:t>
        </w:r>
      </w:ins>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76F2A3" w14:textId="77777777" w:rsidR="00E856F8" w:rsidRDefault="00E856F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8"/>
    <w:multiLevelType w:val="multilevel"/>
    <w:tmpl w:val="58701CFC"/>
    <w:lvl w:ilvl="0">
      <w:start w:val="1"/>
      <w:numFmt w:val="decimal"/>
      <w:pStyle w:val="ListNumber"/>
      <w:lvlText w:val="%1."/>
      <w:lvlJc w:val="left"/>
      <w:pPr>
        <w:tabs>
          <w:tab w:val="num" w:pos="4140"/>
        </w:tabs>
        <w:ind w:left="4140" w:hanging="360"/>
      </w:pPr>
    </w:lvl>
    <w:lvl w:ilvl="1">
      <w:start w:val="3"/>
      <w:numFmt w:val="decimal"/>
      <w:isLgl/>
      <w:lvlText w:val="%1.%2."/>
      <w:lvlJc w:val="left"/>
      <w:pPr>
        <w:ind w:left="4200" w:hanging="420"/>
      </w:pPr>
      <w:rPr>
        <w:rFonts w:hint="default"/>
      </w:rPr>
    </w:lvl>
    <w:lvl w:ilvl="2">
      <w:start w:val="1"/>
      <w:numFmt w:val="decimal"/>
      <w:isLgl/>
      <w:lvlText w:val="%1.%2.%3."/>
      <w:lvlJc w:val="left"/>
      <w:pPr>
        <w:ind w:left="4500" w:hanging="720"/>
      </w:pPr>
      <w:rPr>
        <w:rFonts w:hint="default"/>
      </w:rPr>
    </w:lvl>
    <w:lvl w:ilvl="3">
      <w:start w:val="1"/>
      <w:numFmt w:val="decimal"/>
      <w:isLgl/>
      <w:lvlText w:val="%1.%2.%3.%4."/>
      <w:lvlJc w:val="left"/>
      <w:pPr>
        <w:ind w:left="4500" w:hanging="720"/>
      </w:pPr>
      <w:rPr>
        <w:rFonts w:hint="default"/>
      </w:rPr>
    </w:lvl>
    <w:lvl w:ilvl="4">
      <w:start w:val="1"/>
      <w:numFmt w:val="decimal"/>
      <w:isLgl/>
      <w:lvlText w:val="%1.%2.%3.%4.%5."/>
      <w:lvlJc w:val="left"/>
      <w:pPr>
        <w:ind w:left="4860" w:hanging="1080"/>
      </w:pPr>
      <w:rPr>
        <w:rFonts w:hint="default"/>
      </w:rPr>
    </w:lvl>
    <w:lvl w:ilvl="5">
      <w:start w:val="1"/>
      <w:numFmt w:val="decimal"/>
      <w:isLgl/>
      <w:lvlText w:val="%1.%2.%3.%4.%5.%6."/>
      <w:lvlJc w:val="left"/>
      <w:pPr>
        <w:ind w:left="4860" w:hanging="1080"/>
      </w:pPr>
      <w:rPr>
        <w:rFonts w:hint="default"/>
      </w:rPr>
    </w:lvl>
    <w:lvl w:ilvl="6">
      <w:start w:val="1"/>
      <w:numFmt w:val="decimal"/>
      <w:isLgl/>
      <w:lvlText w:val="%1.%2.%3.%4.%5.%6.%7."/>
      <w:lvlJc w:val="left"/>
      <w:pPr>
        <w:ind w:left="5220" w:hanging="1440"/>
      </w:pPr>
      <w:rPr>
        <w:rFonts w:hint="default"/>
      </w:rPr>
    </w:lvl>
    <w:lvl w:ilvl="7">
      <w:start w:val="1"/>
      <w:numFmt w:val="decimal"/>
      <w:isLgl/>
      <w:lvlText w:val="%1.%2.%3.%4.%5.%6.%7.%8."/>
      <w:lvlJc w:val="left"/>
      <w:pPr>
        <w:ind w:left="5220" w:hanging="1440"/>
      </w:pPr>
      <w:rPr>
        <w:rFonts w:hint="default"/>
      </w:rPr>
    </w:lvl>
    <w:lvl w:ilvl="8">
      <w:start w:val="1"/>
      <w:numFmt w:val="decimal"/>
      <w:isLgl/>
      <w:lvlText w:val="%1.%2.%3.%4.%5.%6.%7.%8.%9."/>
      <w:lvlJc w:val="left"/>
      <w:pPr>
        <w:ind w:left="5580" w:hanging="1800"/>
      </w:pPr>
      <w:rPr>
        <w:rFonts w:hint="default"/>
      </w:rPr>
    </w:lvl>
  </w:abstractNum>
  <w:abstractNum w:abstractNumId="1" w15:restartNumberingAfterBreak="0">
    <w:nsid w:val="035B62C3"/>
    <w:multiLevelType w:val="hybridMultilevel"/>
    <w:tmpl w:val="531476A0"/>
    <w:lvl w:ilvl="0" w:tplc="90AA5F16">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3CD6FEB"/>
    <w:multiLevelType w:val="hybridMultilevel"/>
    <w:tmpl w:val="6A1E916A"/>
    <w:lvl w:ilvl="0" w:tplc="2EC46942">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5B4053"/>
    <w:multiLevelType w:val="hybridMultilevel"/>
    <w:tmpl w:val="ECE806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207F07"/>
    <w:multiLevelType w:val="hybridMultilevel"/>
    <w:tmpl w:val="261A101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9736A5"/>
    <w:multiLevelType w:val="hybridMultilevel"/>
    <w:tmpl w:val="534290DA"/>
    <w:lvl w:ilvl="0" w:tplc="E51ABB3A">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157E3C"/>
    <w:multiLevelType w:val="hybridMultilevel"/>
    <w:tmpl w:val="3BA82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D32FA0"/>
    <w:multiLevelType w:val="hybridMultilevel"/>
    <w:tmpl w:val="B1D611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802423"/>
    <w:multiLevelType w:val="hybridMultilevel"/>
    <w:tmpl w:val="FA20567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104781"/>
    <w:multiLevelType w:val="hybridMultilevel"/>
    <w:tmpl w:val="7A2088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B74981"/>
    <w:multiLevelType w:val="hybridMultilevel"/>
    <w:tmpl w:val="43A21526"/>
    <w:lvl w:ilvl="0" w:tplc="E51ABB3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10C5E01"/>
    <w:multiLevelType w:val="hybridMultilevel"/>
    <w:tmpl w:val="4E4E8668"/>
    <w:lvl w:ilvl="0" w:tplc="C86C50B8">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B0648410">
      <w:start w:val="4"/>
      <w:numFmt w:val="upperRoman"/>
      <w:lvlText w:val="%7&gt;"/>
      <w:lvlJc w:val="left"/>
      <w:pPr>
        <w:ind w:left="5400" w:hanging="720"/>
      </w:pPr>
      <w:rPr>
        <w:rFonts w:hint="default"/>
      </w:r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1D274E2"/>
    <w:multiLevelType w:val="hybridMultilevel"/>
    <w:tmpl w:val="E148414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74B7BAA"/>
    <w:multiLevelType w:val="hybridMultilevel"/>
    <w:tmpl w:val="18167FB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802722E"/>
    <w:multiLevelType w:val="hybridMultilevel"/>
    <w:tmpl w:val="3AB21CFE"/>
    <w:lvl w:ilvl="0" w:tplc="E51ABB3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94D1025"/>
    <w:multiLevelType w:val="hybridMultilevel"/>
    <w:tmpl w:val="41EC6280"/>
    <w:lvl w:ilvl="0" w:tplc="E51ABB3A">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BEA4482"/>
    <w:multiLevelType w:val="hybridMultilevel"/>
    <w:tmpl w:val="997EE332"/>
    <w:lvl w:ilvl="0" w:tplc="FFFFFFFF">
      <w:start w:val="1"/>
      <w:numFmt w:val="upperRoman"/>
      <w:lvlText w:val="%1."/>
      <w:lvlJc w:val="left"/>
      <w:pPr>
        <w:ind w:left="1080" w:hanging="72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4"/>
      <w:numFmt w:val="upperRoman"/>
      <w:lvlText w:val="%7&gt;"/>
      <w:lvlJc w:val="left"/>
      <w:pPr>
        <w:ind w:left="5400" w:hanging="720"/>
      </w:pPr>
      <w:rPr>
        <w:rFonts w:hint="default"/>
      </w:r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3C373B6E"/>
    <w:multiLevelType w:val="hybridMultilevel"/>
    <w:tmpl w:val="18167FB4"/>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8" w15:restartNumberingAfterBreak="0">
    <w:nsid w:val="3D4D05E3"/>
    <w:multiLevelType w:val="hybridMultilevel"/>
    <w:tmpl w:val="4CDAB882"/>
    <w:lvl w:ilvl="0" w:tplc="FFFFFFFF">
      <w:start w:val="1"/>
      <w:numFmt w:val="lowerLetter"/>
      <w:lvlText w:val="%1."/>
      <w:lvlJc w:val="left"/>
      <w:pPr>
        <w:ind w:left="1080" w:hanging="360"/>
      </w:p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9" w15:restartNumberingAfterBreak="0">
    <w:nsid w:val="579A75B8"/>
    <w:multiLevelType w:val="hybridMultilevel"/>
    <w:tmpl w:val="88D4B4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812721F"/>
    <w:multiLevelType w:val="hybridMultilevel"/>
    <w:tmpl w:val="C2E68D4E"/>
    <w:lvl w:ilvl="0" w:tplc="7244F890">
      <w:start w:val="1"/>
      <w:numFmt w:val="decimal"/>
      <w:lvlText w:val="%1."/>
      <w:lvlJc w:val="left"/>
      <w:pPr>
        <w:ind w:left="1080" w:hanging="720"/>
      </w:pPr>
      <w:rPr>
        <w:rFonts w:ascii="Times New Roman" w:eastAsiaTheme="minorHAnsi" w:hAnsi="Times New Roman" w:cs="Times New Roman"/>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15:restartNumberingAfterBreak="0">
    <w:nsid w:val="5BB861D7"/>
    <w:multiLevelType w:val="hybridMultilevel"/>
    <w:tmpl w:val="80AE1E2E"/>
    <w:lvl w:ilvl="0" w:tplc="E7D0D360">
      <w:start w:val="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5C1C785B"/>
    <w:multiLevelType w:val="hybridMultilevel"/>
    <w:tmpl w:val="AB58EF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CF6254F"/>
    <w:multiLevelType w:val="hybridMultilevel"/>
    <w:tmpl w:val="025A6D8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15:restartNumberingAfterBreak="0">
    <w:nsid w:val="66602E08"/>
    <w:multiLevelType w:val="hybridMultilevel"/>
    <w:tmpl w:val="4CDAB882"/>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66A62DCD"/>
    <w:multiLevelType w:val="hybridMultilevel"/>
    <w:tmpl w:val="F7DEA360"/>
    <w:lvl w:ilvl="0" w:tplc="E51ABB3A">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0DA3843"/>
    <w:multiLevelType w:val="hybridMultilevel"/>
    <w:tmpl w:val="274CD6BA"/>
    <w:lvl w:ilvl="0" w:tplc="5826FBB6">
      <w:start w:val="1"/>
      <w:numFmt w:val="decimal"/>
      <w:lvlText w:val="%1."/>
      <w:lvlJc w:val="left"/>
      <w:pPr>
        <w:ind w:left="1080" w:hanging="360"/>
      </w:pPr>
      <w:rPr>
        <w:rFonts w:ascii="Times New Roman" w:eastAsiaTheme="minorHAnsi" w:hAnsi="Times New Roman" w:cs="Times New Roman"/>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7" w15:restartNumberingAfterBreak="0">
    <w:nsid w:val="71F34365"/>
    <w:multiLevelType w:val="hybridMultilevel"/>
    <w:tmpl w:val="6D84D8AE"/>
    <w:lvl w:ilvl="0" w:tplc="E51ABB3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73E56CDC"/>
    <w:multiLevelType w:val="hybridMultilevel"/>
    <w:tmpl w:val="0D664BD4"/>
    <w:lvl w:ilvl="0" w:tplc="9ACA9DF6">
      <w:start w:val="1"/>
      <w:numFmt w:val="decimal"/>
      <w:lvlText w:val="%1."/>
      <w:lvlJc w:val="left"/>
      <w:pPr>
        <w:ind w:left="720" w:hanging="360"/>
      </w:pPr>
      <w:rPr>
        <w:rFonts w:ascii="Times New Roman" w:eastAsiaTheme="minorHAns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5FC2890"/>
    <w:multiLevelType w:val="hybridMultilevel"/>
    <w:tmpl w:val="025A6D8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885290022">
    <w:abstractNumId w:val="11"/>
  </w:num>
  <w:num w:numId="2" w16cid:durableId="1354379897">
    <w:abstractNumId w:val="8"/>
  </w:num>
  <w:num w:numId="3" w16cid:durableId="1514881339">
    <w:abstractNumId w:val="28"/>
  </w:num>
  <w:num w:numId="4" w16cid:durableId="1380011164">
    <w:abstractNumId w:val="20"/>
  </w:num>
  <w:num w:numId="5" w16cid:durableId="694306209">
    <w:abstractNumId w:val="24"/>
  </w:num>
  <w:num w:numId="6" w16cid:durableId="1501502618">
    <w:abstractNumId w:val="18"/>
  </w:num>
  <w:num w:numId="7" w16cid:durableId="521166426">
    <w:abstractNumId w:val="26"/>
  </w:num>
  <w:num w:numId="8" w16cid:durableId="997730922">
    <w:abstractNumId w:val="23"/>
  </w:num>
  <w:num w:numId="9" w16cid:durableId="2049337720">
    <w:abstractNumId w:val="29"/>
  </w:num>
  <w:num w:numId="10" w16cid:durableId="1609390711">
    <w:abstractNumId w:val="16"/>
  </w:num>
  <w:num w:numId="11" w16cid:durableId="1278566275">
    <w:abstractNumId w:val="10"/>
  </w:num>
  <w:num w:numId="12" w16cid:durableId="2029789715">
    <w:abstractNumId w:val="22"/>
  </w:num>
  <w:num w:numId="13" w16cid:durableId="1657344805">
    <w:abstractNumId w:val="5"/>
  </w:num>
  <w:num w:numId="14" w16cid:durableId="530142909">
    <w:abstractNumId w:val="15"/>
  </w:num>
  <w:num w:numId="15" w16cid:durableId="1803376938">
    <w:abstractNumId w:val="27"/>
  </w:num>
  <w:num w:numId="16" w16cid:durableId="2076122764">
    <w:abstractNumId w:val="14"/>
  </w:num>
  <w:num w:numId="17" w16cid:durableId="1312447192">
    <w:abstractNumId w:val="25"/>
  </w:num>
  <w:num w:numId="18" w16cid:durableId="1183085674">
    <w:abstractNumId w:val="12"/>
  </w:num>
  <w:num w:numId="19" w16cid:durableId="1690180824">
    <w:abstractNumId w:val="0"/>
  </w:num>
  <w:num w:numId="20" w16cid:durableId="1710565392">
    <w:abstractNumId w:val="2"/>
  </w:num>
  <w:num w:numId="21" w16cid:durableId="508368716">
    <w:abstractNumId w:val="13"/>
  </w:num>
  <w:num w:numId="22" w16cid:durableId="76749758">
    <w:abstractNumId w:val="3"/>
  </w:num>
  <w:num w:numId="23" w16cid:durableId="2092189320">
    <w:abstractNumId w:val="7"/>
  </w:num>
  <w:num w:numId="24" w16cid:durableId="1067920734">
    <w:abstractNumId w:val="19"/>
  </w:num>
  <w:num w:numId="25" w16cid:durableId="40787224">
    <w:abstractNumId w:val="9"/>
  </w:num>
  <w:num w:numId="26" w16cid:durableId="1884554363">
    <w:abstractNumId w:val="4"/>
  </w:num>
  <w:num w:numId="27" w16cid:durableId="769351178">
    <w:abstractNumId w:val="6"/>
  </w:num>
  <w:num w:numId="28" w16cid:durableId="411318908">
    <w:abstractNumId w:val="21"/>
  </w:num>
  <w:num w:numId="29" w16cid:durableId="410079070">
    <w:abstractNumId w:val="1"/>
  </w:num>
  <w:num w:numId="30" w16cid:durableId="900942663">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Robert Tetlow">
    <w15:presenceInfo w15:providerId="AD" w15:userId="S::robert.j.tetlow@frb.gov::51268fcd-d659-49a0-9972-183d149ff71a"/>
  </w15:person>
  <w15:person w15:author="English, William">
    <w15:presenceInfo w15:providerId="AD" w15:userId="S::william.b.english@yale.edu::e1608795-eb27-437d-8865-ec4cee538958"/>
  </w15:person>
  <w15:person w15:author="Connor Brennan">
    <w15:presenceInfo w15:providerId="AD" w15:userId="S::cmbrennan@UCHICAGO.EDU::cfc3815e-185a-4bfe-88ca-04b740712ae5"/>
  </w15:person>
  <w15:person w15:author="Connor Brennan [2]">
    <w15:presenceInfo w15:providerId="AD" w15:userId="S::Connor.M.Brennan@frb.gov::c643ec5f-6d72-4cfd-b40c-672afa802ab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grammar="clean"/>
  <w:trackRevisions/>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PWAFVersion" w:val="5.0"/>
  </w:docVars>
  <w:rsids>
    <w:rsidRoot w:val="00F06F36"/>
    <w:rsid w:val="000019C9"/>
    <w:rsid w:val="000027AE"/>
    <w:rsid w:val="00003BFE"/>
    <w:rsid w:val="00004CE6"/>
    <w:rsid w:val="000053AE"/>
    <w:rsid w:val="0000554C"/>
    <w:rsid w:val="00005D92"/>
    <w:rsid w:val="000067BE"/>
    <w:rsid w:val="00006EAB"/>
    <w:rsid w:val="00007BBF"/>
    <w:rsid w:val="000123C0"/>
    <w:rsid w:val="000124FB"/>
    <w:rsid w:val="00012810"/>
    <w:rsid w:val="00013005"/>
    <w:rsid w:val="0001375C"/>
    <w:rsid w:val="00013B05"/>
    <w:rsid w:val="00015218"/>
    <w:rsid w:val="00016852"/>
    <w:rsid w:val="00016A82"/>
    <w:rsid w:val="000176F5"/>
    <w:rsid w:val="00017763"/>
    <w:rsid w:val="00017BAB"/>
    <w:rsid w:val="00017F73"/>
    <w:rsid w:val="00020ABC"/>
    <w:rsid w:val="00020F80"/>
    <w:rsid w:val="000211E8"/>
    <w:rsid w:val="000211F7"/>
    <w:rsid w:val="000221B9"/>
    <w:rsid w:val="0002222B"/>
    <w:rsid w:val="00022EA4"/>
    <w:rsid w:val="00023C56"/>
    <w:rsid w:val="000264BE"/>
    <w:rsid w:val="000272B5"/>
    <w:rsid w:val="00027B11"/>
    <w:rsid w:val="000300C4"/>
    <w:rsid w:val="0003149F"/>
    <w:rsid w:val="000321DE"/>
    <w:rsid w:val="00032AF2"/>
    <w:rsid w:val="00033D43"/>
    <w:rsid w:val="00033EBE"/>
    <w:rsid w:val="000353E0"/>
    <w:rsid w:val="00036D77"/>
    <w:rsid w:val="000406E7"/>
    <w:rsid w:val="00040756"/>
    <w:rsid w:val="00041C50"/>
    <w:rsid w:val="00043711"/>
    <w:rsid w:val="00043FE5"/>
    <w:rsid w:val="00044225"/>
    <w:rsid w:val="0004792B"/>
    <w:rsid w:val="00050821"/>
    <w:rsid w:val="00050C0F"/>
    <w:rsid w:val="00051108"/>
    <w:rsid w:val="000535A6"/>
    <w:rsid w:val="00053693"/>
    <w:rsid w:val="00053CA5"/>
    <w:rsid w:val="00053DA7"/>
    <w:rsid w:val="00055D0F"/>
    <w:rsid w:val="00056DD0"/>
    <w:rsid w:val="00057830"/>
    <w:rsid w:val="00057E3C"/>
    <w:rsid w:val="00060A32"/>
    <w:rsid w:val="00061037"/>
    <w:rsid w:val="000646A5"/>
    <w:rsid w:val="00065B3C"/>
    <w:rsid w:val="00065BBD"/>
    <w:rsid w:val="00065BD9"/>
    <w:rsid w:val="00067832"/>
    <w:rsid w:val="00071306"/>
    <w:rsid w:val="0007185E"/>
    <w:rsid w:val="000720A2"/>
    <w:rsid w:val="0007266B"/>
    <w:rsid w:val="00073F9D"/>
    <w:rsid w:val="0007486F"/>
    <w:rsid w:val="00074A5B"/>
    <w:rsid w:val="00075121"/>
    <w:rsid w:val="00075C31"/>
    <w:rsid w:val="00076510"/>
    <w:rsid w:val="0007712B"/>
    <w:rsid w:val="00081390"/>
    <w:rsid w:val="00081C2A"/>
    <w:rsid w:val="00082464"/>
    <w:rsid w:val="000830DB"/>
    <w:rsid w:val="000839F5"/>
    <w:rsid w:val="00084F7D"/>
    <w:rsid w:val="00085A4E"/>
    <w:rsid w:val="0008675D"/>
    <w:rsid w:val="00087390"/>
    <w:rsid w:val="00090253"/>
    <w:rsid w:val="00090F8A"/>
    <w:rsid w:val="00091589"/>
    <w:rsid w:val="00092C94"/>
    <w:rsid w:val="00093530"/>
    <w:rsid w:val="00093807"/>
    <w:rsid w:val="00093A9E"/>
    <w:rsid w:val="00094EAC"/>
    <w:rsid w:val="000961B8"/>
    <w:rsid w:val="0009693E"/>
    <w:rsid w:val="000978B6"/>
    <w:rsid w:val="000A04CD"/>
    <w:rsid w:val="000A0DE2"/>
    <w:rsid w:val="000A1329"/>
    <w:rsid w:val="000A282C"/>
    <w:rsid w:val="000A4A9E"/>
    <w:rsid w:val="000A51F1"/>
    <w:rsid w:val="000A6E2E"/>
    <w:rsid w:val="000B0400"/>
    <w:rsid w:val="000B05D6"/>
    <w:rsid w:val="000B2D8D"/>
    <w:rsid w:val="000B7FD7"/>
    <w:rsid w:val="000C1217"/>
    <w:rsid w:val="000C3974"/>
    <w:rsid w:val="000C5638"/>
    <w:rsid w:val="000C5778"/>
    <w:rsid w:val="000C6274"/>
    <w:rsid w:val="000C6C2F"/>
    <w:rsid w:val="000C70D9"/>
    <w:rsid w:val="000C7205"/>
    <w:rsid w:val="000C7AE4"/>
    <w:rsid w:val="000D173C"/>
    <w:rsid w:val="000D18EE"/>
    <w:rsid w:val="000D1B6F"/>
    <w:rsid w:val="000D1B98"/>
    <w:rsid w:val="000D1C61"/>
    <w:rsid w:val="000D21E9"/>
    <w:rsid w:val="000D2E01"/>
    <w:rsid w:val="000D3AB1"/>
    <w:rsid w:val="000D54ED"/>
    <w:rsid w:val="000E0C74"/>
    <w:rsid w:val="000E14B2"/>
    <w:rsid w:val="000E171B"/>
    <w:rsid w:val="000E197F"/>
    <w:rsid w:val="000E1A5B"/>
    <w:rsid w:val="000E2414"/>
    <w:rsid w:val="000E29D9"/>
    <w:rsid w:val="000E7375"/>
    <w:rsid w:val="000E73D8"/>
    <w:rsid w:val="000E741F"/>
    <w:rsid w:val="000F0A33"/>
    <w:rsid w:val="000F0EBA"/>
    <w:rsid w:val="000F1FF4"/>
    <w:rsid w:val="000F2ECA"/>
    <w:rsid w:val="000F4847"/>
    <w:rsid w:val="000F4B04"/>
    <w:rsid w:val="000F7F0F"/>
    <w:rsid w:val="0010080D"/>
    <w:rsid w:val="00102AF3"/>
    <w:rsid w:val="00103747"/>
    <w:rsid w:val="00103822"/>
    <w:rsid w:val="00103B7F"/>
    <w:rsid w:val="0010424E"/>
    <w:rsid w:val="001042BC"/>
    <w:rsid w:val="00105346"/>
    <w:rsid w:val="0010534B"/>
    <w:rsid w:val="00105BF3"/>
    <w:rsid w:val="00105FEE"/>
    <w:rsid w:val="00106DF3"/>
    <w:rsid w:val="00106FA0"/>
    <w:rsid w:val="00110351"/>
    <w:rsid w:val="00110EB2"/>
    <w:rsid w:val="00111C63"/>
    <w:rsid w:val="00111CEB"/>
    <w:rsid w:val="00112E18"/>
    <w:rsid w:val="00112FB9"/>
    <w:rsid w:val="00113514"/>
    <w:rsid w:val="00113BE0"/>
    <w:rsid w:val="00114414"/>
    <w:rsid w:val="001149A6"/>
    <w:rsid w:val="00114A8D"/>
    <w:rsid w:val="001152D9"/>
    <w:rsid w:val="001201C7"/>
    <w:rsid w:val="001202E8"/>
    <w:rsid w:val="001214EB"/>
    <w:rsid w:val="00122816"/>
    <w:rsid w:val="00123677"/>
    <w:rsid w:val="0012578F"/>
    <w:rsid w:val="00125FA9"/>
    <w:rsid w:val="001262C8"/>
    <w:rsid w:val="00126AC8"/>
    <w:rsid w:val="00126BED"/>
    <w:rsid w:val="001310B2"/>
    <w:rsid w:val="0013335A"/>
    <w:rsid w:val="001349D0"/>
    <w:rsid w:val="00136694"/>
    <w:rsid w:val="00136A2F"/>
    <w:rsid w:val="00137506"/>
    <w:rsid w:val="00144071"/>
    <w:rsid w:val="00144ADB"/>
    <w:rsid w:val="00147383"/>
    <w:rsid w:val="00147F97"/>
    <w:rsid w:val="001513B4"/>
    <w:rsid w:val="00152EFD"/>
    <w:rsid w:val="001541F1"/>
    <w:rsid w:val="00154454"/>
    <w:rsid w:val="00155055"/>
    <w:rsid w:val="00155177"/>
    <w:rsid w:val="00155763"/>
    <w:rsid w:val="00160A06"/>
    <w:rsid w:val="00161390"/>
    <w:rsid w:val="001615EE"/>
    <w:rsid w:val="00163328"/>
    <w:rsid w:val="00163C5E"/>
    <w:rsid w:val="00165380"/>
    <w:rsid w:val="00166AFC"/>
    <w:rsid w:val="001672EF"/>
    <w:rsid w:val="00167407"/>
    <w:rsid w:val="001674B3"/>
    <w:rsid w:val="00167878"/>
    <w:rsid w:val="001679ED"/>
    <w:rsid w:val="0017023C"/>
    <w:rsid w:val="00170A25"/>
    <w:rsid w:val="00170C76"/>
    <w:rsid w:val="001717C7"/>
    <w:rsid w:val="00173450"/>
    <w:rsid w:val="0017356B"/>
    <w:rsid w:val="00173876"/>
    <w:rsid w:val="00173E20"/>
    <w:rsid w:val="001741CA"/>
    <w:rsid w:val="001742DF"/>
    <w:rsid w:val="00176541"/>
    <w:rsid w:val="0017786A"/>
    <w:rsid w:val="001811AF"/>
    <w:rsid w:val="001816DC"/>
    <w:rsid w:val="00181D63"/>
    <w:rsid w:val="001821A4"/>
    <w:rsid w:val="001828F0"/>
    <w:rsid w:val="0018312B"/>
    <w:rsid w:val="001834A7"/>
    <w:rsid w:val="00183539"/>
    <w:rsid w:val="00184293"/>
    <w:rsid w:val="00184FB5"/>
    <w:rsid w:val="00185933"/>
    <w:rsid w:val="00185F5F"/>
    <w:rsid w:val="00186732"/>
    <w:rsid w:val="001877BA"/>
    <w:rsid w:val="0018795C"/>
    <w:rsid w:val="00191165"/>
    <w:rsid w:val="00192B68"/>
    <w:rsid w:val="00194D2D"/>
    <w:rsid w:val="001959B0"/>
    <w:rsid w:val="00195B6C"/>
    <w:rsid w:val="00196367"/>
    <w:rsid w:val="001A1ADF"/>
    <w:rsid w:val="001A1C25"/>
    <w:rsid w:val="001A23A5"/>
    <w:rsid w:val="001A41AE"/>
    <w:rsid w:val="001A41FF"/>
    <w:rsid w:val="001A58AD"/>
    <w:rsid w:val="001A682B"/>
    <w:rsid w:val="001A729C"/>
    <w:rsid w:val="001A7DF7"/>
    <w:rsid w:val="001B09A3"/>
    <w:rsid w:val="001B1041"/>
    <w:rsid w:val="001B1636"/>
    <w:rsid w:val="001B1C7F"/>
    <w:rsid w:val="001B1F7D"/>
    <w:rsid w:val="001B4BB2"/>
    <w:rsid w:val="001B62C9"/>
    <w:rsid w:val="001C0A84"/>
    <w:rsid w:val="001C0C09"/>
    <w:rsid w:val="001C1CB6"/>
    <w:rsid w:val="001C3E58"/>
    <w:rsid w:val="001C3EB2"/>
    <w:rsid w:val="001C482B"/>
    <w:rsid w:val="001C491F"/>
    <w:rsid w:val="001C5FBF"/>
    <w:rsid w:val="001C6F54"/>
    <w:rsid w:val="001D223D"/>
    <w:rsid w:val="001D2CA0"/>
    <w:rsid w:val="001D3AE8"/>
    <w:rsid w:val="001D3F69"/>
    <w:rsid w:val="001D4775"/>
    <w:rsid w:val="001D4986"/>
    <w:rsid w:val="001D4C43"/>
    <w:rsid w:val="001D4EB7"/>
    <w:rsid w:val="001D5623"/>
    <w:rsid w:val="001D5C11"/>
    <w:rsid w:val="001D7236"/>
    <w:rsid w:val="001D74C8"/>
    <w:rsid w:val="001D7DB5"/>
    <w:rsid w:val="001E0426"/>
    <w:rsid w:val="001E0F6F"/>
    <w:rsid w:val="001E3566"/>
    <w:rsid w:val="001E3599"/>
    <w:rsid w:val="001E3988"/>
    <w:rsid w:val="001E40E3"/>
    <w:rsid w:val="001E5829"/>
    <w:rsid w:val="001E5CC6"/>
    <w:rsid w:val="001E6464"/>
    <w:rsid w:val="001E663E"/>
    <w:rsid w:val="001E677A"/>
    <w:rsid w:val="001E76FE"/>
    <w:rsid w:val="001E7A22"/>
    <w:rsid w:val="001E7B50"/>
    <w:rsid w:val="001F07BD"/>
    <w:rsid w:val="001F0C93"/>
    <w:rsid w:val="001F1E13"/>
    <w:rsid w:val="001F2435"/>
    <w:rsid w:val="001F3346"/>
    <w:rsid w:val="001F3514"/>
    <w:rsid w:val="001F506F"/>
    <w:rsid w:val="001F5077"/>
    <w:rsid w:val="001F517F"/>
    <w:rsid w:val="001F5C97"/>
    <w:rsid w:val="001F5E28"/>
    <w:rsid w:val="001F5E73"/>
    <w:rsid w:val="001F64E8"/>
    <w:rsid w:val="001F6A3D"/>
    <w:rsid w:val="001F72E6"/>
    <w:rsid w:val="001F74A2"/>
    <w:rsid w:val="0020163F"/>
    <w:rsid w:val="002022E1"/>
    <w:rsid w:val="00203EE7"/>
    <w:rsid w:val="00203FAE"/>
    <w:rsid w:val="0020480B"/>
    <w:rsid w:val="00204AA3"/>
    <w:rsid w:val="002050C3"/>
    <w:rsid w:val="002075AE"/>
    <w:rsid w:val="00211B79"/>
    <w:rsid w:val="00211D3A"/>
    <w:rsid w:val="0021207B"/>
    <w:rsid w:val="002124CF"/>
    <w:rsid w:val="002141B0"/>
    <w:rsid w:val="0021561B"/>
    <w:rsid w:val="00216010"/>
    <w:rsid w:val="002167F5"/>
    <w:rsid w:val="002169F6"/>
    <w:rsid w:val="00216C93"/>
    <w:rsid w:val="00217EE9"/>
    <w:rsid w:val="00220D9C"/>
    <w:rsid w:val="00221C06"/>
    <w:rsid w:val="00222E08"/>
    <w:rsid w:val="00222F92"/>
    <w:rsid w:val="002239BF"/>
    <w:rsid w:val="00224506"/>
    <w:rsid w:val="00224790"/>
    <w:rsid w:val="002277B9"/>
    <w:rsid w:val="002302A9"/>
    <w:rsid w:val="00230932"/>
    <w:rsid w:val="00231209"/>
    <w:rsid w:val="00231BF3"/>
    <w:rsid w:val="00232124"/>
    <w:rsid w:val="00232CFE"/>
    <w:rsid w:val="002336E7"/>
    <w:rsid w:val="0023620D"/>
    <w:rsid w:val="002365FC"/>
    <w:rsid w:val="0024041B"/>
    <w:rsid w:val="0024084E"/>
    <w:rsid w:val="00240F37"/>
    <w:rsid w:val="00242178"/>
    <w:rsid w:val="00242D70"/>
    <w:rsid w:val="00243E9C"/>
    <w:rsid w:val="00245A88"/>
    <w:rsid w:val="0024694A"/>
    <w:rsid w:val="00246F21"/>
    <w:rsid w:val="00251EEA"/>
    <w:rsid w:val="002525DD"/>
    <w:rsid w:val="0025454F"/>
    <w:rsid w:val="00255637"/>
    <w:rsid w:val="00257C1F"/>
    <w:rsid w:val="0026007D"/>
    <w:rsid w:val="002611A2"/>
    <w:rsid w:val="00262430"/>
    <w:rsid w:val="00264440"/>
    <w:rsid w:val="002665F8"/>
    <w:rsid w:val="0027035B"/>
    <w:rsid w:val="0027051F"/>
    <w:rsid w:val="00270846"/>
    <w:rsid w:val="00271CD0"/>
    <w:rsid w:val="00271D4B"/>
    <w:rsid w:val="00274AB5"/>
    <w:rsid w:val="00275D3A"/>
    <w:rsid w:val="002769C2"/>
    <w:rsid w:val="00276AE7"/>
    <w:rsid w:val="002778B4"/>
    <w:rsid w:val="00277B55"/>
    <w:rsid w:val="00277E47"/>
    <w:rsid w:val="00281E3D"/>
    <w:rsid w:val="00284AA5"/>
    <w:rsid w:val="0028575E"/>
    <w:rsid w:val="0028586C"/>
    <w:rsid w:val="00285D2C"/>
    <w:rsid w:val="002861E4"/>
    <w:rsid w:val="00286D0F"/>
    <w:rsid w:val="00286E1E"/>
    <w:rsid w:val="00291170"/>
    <w:rsid w:val="00291402"/>
    <w:rsid w:val="00293636"/>
    <w:rsid w:val="00295D43"/>
    <w:rsid w:val="0029681C"/>
    <w:rsid w:val="00296999"/>
    <w:rsid w:val="00297366"/>
    <w:rsid w:val="002974D6"/>
    <w:rsid w:val="002A116F"/>
    <w:rsid w:val="002A2CEF"/>
    <w:rsid w:val="002A3857"/>
    <w:rsid w:val="002A4457"/>
    <w:rsid w:val="002A743E"/>
    <w:rsid w:val="002A7E8D"/>
    <w:rsid w:val="002B070E"/>
    <w:rsid w:val="002B170D"/>
    <w:rsid w:val="002B2861"/>
    <w:rsid w:val="002B28DC"/>
    <w:rsid w:val="002B3413"/>
    <w:rsid w:val="002B3F94"/>
    <w:rsid w:val="002B71BD"/>
    <w:rsid w:val="002B7DA5"/>
    <w:rsid w:val="002C0145"/>
    <w:rsid w:val="002C01D9"/>
    <w:rsid w:val="002C0F67"/>
    <w:rsid w:val="002C2966"/>
    <w:rsid w:val="002C5C47"/>
    <w:rsid w:val="002C5D9D"/>
    <w:rsid w:val="002C6434"/>
    <w:rsid w:val="002C6D7E"/>
    <w:rsid w:val="002D0E88"/>
    <w:rsid w:val="002D1412"/>
    <w:rsid w:val="002D2B9F"/>
    <w:rsid w:val="002D4054"/>
    <w:rsid w:val="002D4322"/>
    <w:rsid w:val="002D56FB"/>
    <w:rsid w:val="002D60B0"/>
    <w:rsid w:val="002D63F9"/>
    <w:rsid w:val="002D74CD"/>
    <w:rsid w:val="002E0137"/>
    <w:rsid w:val="002E015A"/>
    <w:rsid w:val="002E4C05"/>
    <w:rsid w:val="002E507B"/>
    <w:rsid w:val="002E529D"/>
    <w:rsid w:val="002E5D37"/>
    <w:rsid w:val="002E60B0"/>
    <w:rsid w:val="002E6220"/>
    <w:rsid w:val="002E64EA"/>
    <w:rsid w:val="002E693E"/>
    <w:rsid w:val="002E786C"/>
    <w:rsid w:val="002E796C"/>
    <w:rsid w:val="002F0414"/>
    <w:rsid w:val="002F04B0"/>
    <w:rsid w:val="002F17F3"/>
    <w:rsid w:val="002F2D3D"/>
    <w:rsid w:val="002F32D9"/>
    <w:rsid w:val="002F33F6"/>
    <w:rsid w:val="002F3678"/>
    <w:rsid w:val="002F367C"/>
    <w:rsid w:val="002F532F"/>
    <w:rsid w:val="002F5EDB"/>
    <w:rsid w:val="002F6A22"/>
    <w:rsid w:val="002F795A"/>
    <w:rsid w:val="003010CF"/>
    <w:rsid w:val="003012DE"/>
    <w:rsid w:val="0030260A"/>
    <w:rsid w:val="00303FB1"/>
    <w:rsid w:val="003105F0"/>
    <w:rsid w:val="003119D1"/>
    <w:rsid w:val="00311FFF"/>
    <w:rsid w:val="00313317"/>
    <w:rsid w:val="00314ACC"/>
    <w:rsid w:val="00316B93"/>
    <w:rsid w:val="00317623"/>
    <w:rsid w:val="003244C0"/>
    <w:rsid w:val="00324507"/>
    <w:rsid w:val="003256F8"/>
    <w:rsid w:val="00325745"/>
    <w:rsid w:val="00326250"/>
    <w:rsid w:val="00326D84"/>
    <w:rsid w:val="00327301"/>
    <w:rsid w:val="00332288"/>
    <w:rsid w:val="0033250D"/>
    <w:rsid w:val="00332635"/>
    <w:rsid w:val="00335006"/>
    <w:rsid w:val="003360D9"/>
    <w:rsid w:val="003361C3"/>
    <w:rsid w:val="00337139"/>
    <w:rsid w:val="003375D6"/>
    <w:rsid w:val="00341426"/>
    <w:rsid w:val="00345800"/>
    <w:rsid w:val="00346534"/>
    <w:rsid w:val="0034764A"/>
    <w:rsid w:val="00350D78"/>
    <w:rsid w:val="00351E7B"/>
    <w:rsid w:val="00354642"/>
    <w:rsid w:val="003546D9"/>
    <w:rsid w:val="00354715"/>
    <w:rsid w:val="00355951"/>
    <w:rsid w:val="00355B52"/>
    <w:rsid w:val="003575DD"/>
    <w:rsid w:val="00360D80"/>
    <w:rsid w:val="003629F0"/>
    <w:rsid w:val="00362DA4"/>
    <w:rsid w:val="00363119"/>
    <w:rsid w:val="0036340E"/>
    <w:rsid w:val="00366055"/>
    <w:rsid w:val="00366A32"/>
    <w:rsid w:val="00366FC8"/>
    <w:rsid w:val="00370150"/>
    <w:rsid w:val="003724FA"/>
    <w:rsid w:val="00376055"/>
    <w:rsid w:val="003766D7"/>
    <w:rsid w:val="0037681E"/>
    <w:rsid w:val="00376E1E"/>
    <w:rsid w:val="00377070"/>
    <w:rsid w:val="00377C24"/>
    <w:rsid w:val="0038162F"/>
    <w:rsid w:val="0038191A"/>
    <w:rsid w:val="00381D87"/>
    <w:rsid w:val="00381F81"/>
    <w:rsid w:val="003824A1"/>
    <w:rsid w:val="00382621"/>
    <w:rsid w:val="00384699"/>
    <w:rsid w:val="0038475A"/>
    <w:rsid w:val="003847E0"/>
    <w:rsid w:val="0038491B"/>
    <w:rsid w:val="00384999"/>
    <w:rsid w:val="00387F7A"/>
    <w:rsid w:val="00390C16"/>
    <w:rsid w:val="00392A5C"/>
    <w:rsid w:val="00393C67"/>
    <w:rsid w:val="00394C33"/>
    <w:rsid w:val="0039563E"/>
    <w:rsid w:val="00395D73"/>
    <w:rsid w:val="003960AE"/>
    <w:rsid w:val="0039618F"/>
    <w:rsid w:val="003962CC"/>
    <w:rsid w:val="003A06BC"/>
    <w:rsid w:val="003A1764"/>
    <w:rsid w:val="003A1F83"/>
    <w:rsid w:val="003A2A11"/>
    <w:rsid w:val="003A44B3"/>
    <w:rsid w:val="003A5C43"/>
    <w:rsid w:val="003A5CDB"/>
    <w:rsid w:val="003B0896"/>
    <w:rsid w:val="003B19E0"/>
    <w:rsid w:val="003B213B"/>
    <w:rsid w:val="003B3E3B"/>
    <w:rsid w:val="003B6D63"/>
    <w:rsid w:val="003B78FB"/>
    <w:rsid w:val="003C14CD"/>
    <w:rsid w:val="003C1D65"/>
    <w:rsid w:val="003C2BD9"/>
    <w:rsid w:val="003C2D0F"/>
    <w:rsid w:val="003C38BD"/>
    <w:rsid w:val="003C4C73"/>
    <w:rsid w:val="003C5CA0"/>
    <w:rsid w:val="003C630C"/>
    <w:rsid w:val="003C69ED"/>
    <w:rsid w:val="003C6CE2"/>
    <w:rsid w:val="003C7092"/>
    <w:rsid w:val="003C7261"/>
    <w:rsid w:val="003C7CC2"/>
    <w:rsid w:val="003C7ECC"/>
    <w:rsid w:val="003D1FAF"/>
    <w:rsid w:val="003D21E3"/>
    <w:rsid w:val="003D2256"/>
    <w:rsid w:val="003D36FD"/>
    <w:rsid w:val="003D44AB"/>
    <w:rsid w:val="003D58DE"/>
    <w:rsid w:val="003D663B"/>
    <w:rsid w:val="003D6A24"/>
    <w:rsid w:val="003D791C"/>
    <w:rsid w:val="003D7CB8"/>
    <w:rsid w:val="003E43B2"/>
    <w:rsid w:val="003E4442"/>
    <w:rsid w:val="003E4523"/>
    <w:rsid w:val="003E4D71"/>
    <w:rsid w:val="003E6972"/>
    <w:rsid w:val="003E7DDC"/>
    <w:rsid w:val="003F32EA"/>
    <w:rsid w:val="003F46E5"/>
    <w:rsid w:val="003F5487"/>
    <w:rsid w:val="003F5578"/>
    <w:rsid w:val="003F5ABA"/>
    <w:rsid w:val="003F64B2"/>
    <w:rsid w:val="003F719C"/>
    <w:rsid w:val="003F71F1"/>
    <w:rsid w:val="0040011B"/>
    <w:rsid w:val="004015E3"/>
    <w:rsid w:val="00402BAB"/>
    <w:rsid w:val="00404F45"/>
    <w:rsid w:val="0040547D"/>
    <w:rsid w:val="0040683A"/>
    <w:rsid w:val="00410972"/>
    <w:rsid w:val="00410E95"/>
    <w:rsid w:val="00411AA1"/>
    <w:rsid w:val="0041276E"/>
    <w:rsid w:val="00412E0F"/>
    <w:rsid w:val="00417FDA"/>
    <w:rsid w:val="00421163"/>
    <w:rsid w:val="00422364"/>
    <w:rsid w:val="00423289"/>
    <w:rsid w:val="00424007"/>
    <w:rsid w:val="00424239"/>
    <w:rsid w:val="004243C7"/>
    <w:rsid w:val="00424712"/>
    <w:rsid w:val="00424C7A"/>
    <w:rsid w:val="00424CEA"/>
    <w:rsid w:val="0042677D"/>
    <w:rsid w:val="004309E9"/>
    <w:rsid w:val="0043103A"/>
    <w:rsid w:val="00432D6A"/>
    <w:rsid w:val="00434606"/>
    <w:rsid w:val="00436EFF"/>
    <w:rsid w:val="004373DD"/>
    <w:rsid w:val="004401D0"/>
    <w:rsid w:val="004407CB"/>
    <w:rsid w:val="0044173B"/>
    <w:rsid w:val="0044244C"/>
    <w:rsid w:val="0044451C"/>
    <w:rsid w:val="004458D6"/>
    <w:rsid w:val="004466F0"/>
    <w:rsid w:val="00446A7E"/>
    <w:rsid w:val="00447054"/>
    <w:rsid w:val="00447380"/>
    <w:rsid w:val="004532CA"/>
    <w:rsid w:val="00455822"/>
    <w:rsid w:val="00455CFF"/>
    <w:rsid w:val="004561D8"/>
    <w:rsid w:val="004600B5"/>
    <w:rsid w:val="0046162E"/>
    <w:rsid w:val="0046194F"/>
    <w:rsid w:val="00463374"/>
    <w:rsid w:val="00463B2F"/>
    <w:rsid w:val="00463B33"/>
    <w:rsid w:val="00464D7D"/>
    <w:rsid w:val="004654E5"/>
    <w:rsid w:val="00465A3A"/>
    <w:rsid w:val="004663FC"/>
    <w:rsid w:val="00467B61"/>
    <w:rsid w:val="00470331"/>
    <w:rsid w:val="00470A6A"/>
    <w:rsid w:val="00470AD5"/>
    <w:rsid w:val="00470D36"/>
    <w:rsid w:val="0047165B"/>
    <w:rsid w:val="004736A8"/>
    <w:rsid w:val="00473B12"/>
    <w:rsid w:val="00473C44"/>
    <w:rsid w:val="00475136"/>
    <w:rsid w:val="0047579A"/>
    <w:rsid w:val="004757A6"/>
    <w:rsid w:val="00476515"/>
    <w:rsid w:val="00476909"/>
    <w:rsid w:val="00476984"/>
    <w:rsid w:val="00476F2A"/>
    <w:rsid w:val="00480196"/>
    <w:rsid w:val="0048331A"/>
    <w:rsid w:val="00484EE4"/>
    <w:rsid w:val="00485021"/>
    <w:rsid w:val="004850B0"/>
    <w:rsid w:val="00485424"/>
    <w:rsid w:val="004854AE"/>
    <w:rsid w:val="00485896"/>
    <w:rsid w:val="00485D52"/>
    <w:rsid w:val="004907FB"/>
    <w:rsid w:val="00490C4C"/>
    <w:rsid w:val="00490C5A"/>
    <w:rsid w:val="00492E7D"/>
    <w:rsid w:val="004930A3"/>
    <w:rsid w:val="0049503B"/>
    <w:rsid w:val="00495484"/>
    <w:rsid w:val="004974E4"/>
    <w:rsid w:val="004A0534"/>
    <w:rsid w:val="004A0E25"/>
    <w:rsid w:val="004A40EB"/>
    <w:rsid w:val="004A476E"/>
    <w:rsid w:val="004A560D"/>
    <w:rsid w:val="004B0882"/>
    <w:rsid w:val="004B0956"/>
    <w:rsid w:val="004B0E53"/>
    <w:rsid w:val="004B259B"/>
    <w:rsid w:val="004B4E7B"/>
    <w:rsid w:val="004B4F7B"/>
    <w:rsid w:val="004B5DCD"/>
    <w:rsid w:val="004B6BC9"/>
    <w:rsid w:val="004B714D"/>
    <w:rsid w:val="004B7262"/>
    <w:rsid w:val="004B79CA"/>
    <w:rsid w:val="004C0CEC"/>
    <w:rsid w:val="004C276D"/>
    <w:rsid w:val="004C3CE8"/>
    <w:rsid w:val="004C406F"/>
    <w:rsid w:val="004C43E4"/>
    <w:rsid w:val="004C44B8"/>
    <w:rsid w:val="004C679F"/>
    <w:rsid w:val="004C744A"/>
    <w:rsid w:val="004C799D"/>
    <w:rsid w:val="004D0097"/>
    <w:rsid w:val="004D1E78"/>
    <w:rsid w:val="004D6059"/>
    <w:rsid w:val="004D65C6"/>
    <w:rsid w:val="004D6CCC"/>
    <w:rsid w:val="004D6FB7"/>
    <w:rsid w:val="004E031F"/>
    <w:rsid w:val="004E13E3"/>
    <w:rsid w:val="004E1D01"/>
    <w:rsid w:val="004E2661"/>
    <w:rsid w:val="004E2A0F"/>
    <w:rsid w:val="004E4E54"/>
    <w:rsid w:val="004E54E6"/>
    <w:rsid w:val="004E5501"/>
    <w:rsid w:val="004E68F6"/>
    <w:rsid w:val="004E7866"/>
    <w:rsid w:val="004F57CC"/>
    <w:rsid w:val="004F6E02"/>
    <w:rsid w:val="004F79F1"/>
    <w:rsid w:val="004F7ECA"/>
    <w:rsid w:val="005004F4"/>
    <w:rsid w:val="0050092F"/>
    <w:rsid w:val="00500E43"/>
    <w:rsid w:val="00501E42"/>
    <w:rsid w:val="00501F64"/>
    <w:rsid w:val="00502CF8"/>
    <w:rsid w:val="00504BBC"/>
    <w:rsid w:val="00504C98"/>
    <w:rsid w:val="00504E42"/>
    <w:rsid w:val="00505316"/>
    <w:rsid w:val="00505BCA"/>
    <w:rsid w:val="00506801"/>
    <w:rsid w:val="00506C7D"/>
    <w:rsid w:val="00507652"/>
    <w:rsid w:val="00507F69"/>
    <w:rsid w:val="00510026"/>
    <w:rsid w:val="0051064D"/>
    <w:rsid w:val="0051083E"/>
    <w:rsid w:val="00510C18"/>
    <w:rsid w:val="00511BC2"/>
    <w:rsid w:val="00512716"/>
    <w:rsid w:val="00512BBD"/>
    <w:rsid w:val="005140DA"/>
    <w:rsid w:val="0051421E"/>
    <w:rsid w:val="0051458C"/>
    <w:rsid w:val="0051580B"/>
    <w:rsid w:val="00516A3D"/>
    <w:rsid w:val="0051700E"/>
    <w:rsid w:val="00520258"/>
    <w:rsid w:val="00522E24"/>
    <w:rsid w:val="00523436"/>
    <w:rsid w:val="0052435F"/>
    <w:rsid w:val="00524B05"/>
    <w:rsid w:val="00524D6D"/>
    <w:rsid w:val="0052548D"/>
    <w:rsid w:val="00530FC2"/>
    <w:rsid w:val="00530FC3"/>
    <w:rsid w:val="0053205A"/>
    <w:rsid w:val="00532880"/>
    <w:rsid w:val="00533AAF"/>
    <w:rsid w:val="00535A65"/>
    <w:rsid w:val="00535D5E"/>
    <w:rsid w:val="005361B7"/>
    <w:rsid w:val="005373D2"/>
    <w:rsid w:val="00537F33"/>
    <w:rsid w:val="00541A19"/>
    <w:rsid w:val="00541F22"/>
    <w:rsid w:val="0054211C"/>
    <w:rsid w:val="005431E3"/>
    <w:rsid w:val="0054422B"/>
    <w:rsid w:val="00545C62"/>
    <w:rsid w:val="0054602F"/>
    <w:rsid w:val="005463A8"/>
    <w:rsid w:val="00546864"/>
    <w:rsid w:val="005475CA"/>
    <w:rsid w:val="00547F87"/>
    <w:rsid w:val="00550ACA"/>
    <w:rsid w:val="00550F45"/>
    <w:rsid w:val="00551EA8"/>
    <w:rsid w:val="0055229D"/>
    <w:rsid w:val="0055302B"/>
    <w:rsid w:val="00556674"/>
    <w:rsid w:val="00557CC0"/>
    <w:rsid w:val="00560B19"/>
    <w:rsid w:val="00560C81"/>
    <w:rsid w:val="00560E3F"/>
    <w:rsid w:val="00561D92"/>
    <w:rsid w:val="00562BE4"/>
    <w:rsid w:val="005653F0"/>
    <w:rsid w:val="00565A5C"/>
    <w:rsid w:val="005666DB"/>
    <w:rsid w:val="0056778D"/>
    <w:rsid w:val="00570DB0"/>
    <w:rsid w:val="00571B94"/>
    <w:rsid w:val="005725D4"/>
    <w:rsid w:val="00573212"/>
    <w:rsid w:val="00574059"/>
    <w:rsid w:val="005757AE"/>
    <w:rsid w:val="00576365"/>
    <w:rsid w:val="00577A78"/>
    <w:rsid w:val="005804AF"/>
    <w:rsid w:val="0058068B"/>
    <w:rsid w:val="00580823"/>
    <w:rsid w:val="005810C8"/>
    <w:rsid w:val="00581217"/>
    <w:rsid w:val="00581FA2"/>
    <w:rsid w:val="005828F4"/>
    <w:rsid w:val="005835DB"/>
    <w:rsid w:val="0058415E"/>
    <w:rsid w:val="00584EBE"/>
    <w:rsid w:val="00586ABC"/>
    <w:rsid w:val="00587A30"/>
    <w:rsid w:val="00587FC5"/>
    <w:rsid w:val="00590DEF"/>
    <w:rsid w:val="0059127D"/>
    <w:rsid w:val="00591614"/>
    <w:rsid w:val="00591D26"/>
    <w:rsid w:val="00591E95"/>
    <w:rsid w:val="00592CE5"/>
    <w:rsid w:val="00592EA2"/>
    <w:rsid w:val="00593519"/>
    <w:rsid w:val="00593C57"/>
    <w:rsid w:val="00594487"/>
    <w:rsid w:val="0059467E"/>
    <w:rsid w:val="00594D09"/>
    <w:rsid w:val="0059559F"/>
    <w:rsid w:val="00596872"/>
    <w:rsid w:val="00596D90"/>
    <w:rsid w:val="005973A8"/>
    <w:rsid w:val="005975C2"/>
    <w:rsid w:val="005A0FCB"/>
    <w:rsid w:val="005A1F5D"/>
    <w:rsid w:val="005A3592"/>
    <w:rsid w:val="005A37B3"/>
    <w:rsid w:val="005B22B4"/>
    <w:rsid w:val="005B2606"/>
    <w:rsid w:val="005B28EC"/>
    <w:rsid w:val="005B3DC9"/>
    <w:rsid w:val="005B535C"/>
    <w:rsid w:val="005B6E61"/>
    <w:rsid w:val="005B718A"/>
    <w:rsid w:val="005C131A"/>
    <w:rsid w:val="005C1D10"/>
    <w:rsid w:val="005C2668"/>
    <w:rsid w:val="005C27D6"/>
    <w:rsid w:val="005C6110"/>
    <w:rsid w:val="005C730E"/>
    <w:rsid w:val="005C7438"/>
    <w:rsid w:val="005C7B75"/>
    <w:rsid w:val="005D16D9"/>
    <w:rsid w:val="005D43CD"/>
    <w:rsid w:val="005D5F10"/>
    <w:rsid w:val="005D64B7"/>
    <w:rsid w:val="005D715B"/>
    <w:rsid w:val="005E0DD4"/>
    <w:rsid w:val="005E174E"/>
    <w:rsid w:val="005E2400"/>
    <w:rsid w:val="005E5209"/>
    <w:rsid w:val="005E55F0"/>
    <w:rsid w:val="005E5A8D"/>
    <w:rsid w:val="005E708F"/>
    <w:rsid w:val="005E7261"/>
    <w:rsid w:val="005F048C"/>
    <w:rsid w:val="005F092A"/>
    <w:rsid w:val="005F1E46"/>
    <w:rsid w:val="005F365D"/>
    <w:rsid w:val="005F3684"/>
    <w:rsid w:val="005F6985"/>
    <w:rsid w:val="005F7169"/>
    <w:rsid w:val="005F7665"/>
    <w:rsid w:val="005F7A20"/>
    <w:rsid w:val="005F7B8C"/>
    <w:rsid w:val="006002BA"/>
    <w:rsid w:val="00602CC0"/>
    <w:rsid w:val="00602ECA"/>
    <w:rsid w:val="006049F6"/>
    <w:rsid w:val="00605BDB"/>
    <w:rsid w:val="00606014"/>
    <w:rsid w:val="00606E9D"/>
    <w:rsid w:val="00610CEA"/>
    <w:rsid w:val="006110AD"/>
    <w:rsid w:val="00611736"/>
    <w:rsid w:val="00611E75"/>
    <w:rsid w:val="00612065"/>
    <w:rsid w:val="00614A71"/>
    <w:rsid w:val="00614B54"/>
    <w:rsid w:val="006167CA"/>
    <w:rsid w:val="00617397"/>
    <w:rsid w:val="0061752D"/>
    <w:rsid w:val="00620527"/>
    <w:rsid w:val="0062100B"/>
    <w:rsid w:val="00621748"/>
    <w:rsid w:val="00622026"/>
    <w:rsid w:val="00622FA0"/>
    <w:rsid w:val="0062337D"/>
    <w:rsid w:val="00623E24"/>
    <w:rsid w:val="00625CC5"/>
    <w:rsid w:val="006269EA"/>
    <w:rsid w:val="00626F62"/>
    <w:rsid w:val="00627742"/>
    <w:rsid w:val="00627A73"/>
    <w:rsid w:val="006321F1"/>
    <w:rsid w:val="0063318F"/>
    <w:rsid w:val="006332E8"/>
    <w:rsid w:val="00634BBE"/>
    <w:rsid w:val="00635C6C"/>
    <w:rsid w:val="00636376"/>
    <w:rsid w:val="00636556"/>
    <w:rsid w:val="00636B79"/>
    <w:rsid w:val="0063747A"/>
    <w:rsid w:val="00637631"/>
    <w:rsid w:val="00641170"/>
    <w:rsid w:val="0064281A"/>
    <w:rsid w:val="00643807"/>
    <w:rsid w:val="00645017"/>
    <w:rsid w:val="00645157"/>
    <w:rsid w:val="0064700E"/>
    <w:rsid w:val="00647EC4"/>
    <w:rsid w:val="0065275A"/>
    <w:rsid w:val="0065316E"/>
    <w:rsid w:val="006542CE"/>
    <w:rsid w:val="00654A44"/>
    <w:rsid w:val="00654CAB"/>
    <w:rsid w:val="0065557F"/>
    <w:rsid w:val="00655B7C"/>
    <w:rsid w:val="00655CEB"/>
    <w:rsid w:val="006563B7"/>
    <w:rsid w:val="00656879"/>
    <w:rsid w:val="00656E9E"/>
    <w:rsid w:val="00656EFD"/>
    <w:rsid w:val="006605CC"/>
    <w:rsid w:val="00662058"/>
    <w:rsid w:val="0066272A"/>
    <w:rsid w:val="00662D3F"/>
    <w:rsid w:val="00662D81"/>
    <w:rsid w:val="00663A74"/>
    <w:rsid w:val="00666410"/>
    <w:rsid w:val="00666D86"/>
    <w:rsid w:val="00666D91"/>
    <w:rsid w:val="00667280"/>
    <w:rsid w:val="006679B6"/>
    <w:rsid w:val="0067002B"/>
    <w:rsid w:val="00670B45"/>
    <w:rsid w:val="00671201"/>
    <w:rsid w:val="006712DC"/>
    <w:rsid w:val="006748DE"/>
    <w:rsid w:val="00674B73"/>
    <w:rsid w:val="00675155"/>
    <w:rsid w:val="006757F5"/>
    <w:rsid w:val="0067592B"/>
    <w:rsid w:val="00675D57"/>
    <w:rsid w:val="0067646C"/>
    <w:rsid w:val="00676B34"/>
    <w:rsid w:val="00677F28"/>
    <w:rsid w:val="00681233"/>
    <w:rsid w:val="00681902"/>
    <w:rsid w:val="00681FBE"/>
    <w:rsid w:val="0068223C"/>
    <w:rsid w:val="00682CE0"/>
    <w:rsid w:val="00683D26"/>
    <w:rsid w:val="0068527F"/>
    <w:rsid w:val="006854FF"/>
    <w:rsid w:val="00685666"/>
    <w:rsid w:val="00692F3D"/>
    <w:rsid w:val="00693170"/>
    <w:rsid w:val="0069392A"/>
    <w:rsid w:val="00695870"/>
    <w:rsid w:val="00695F81"/>
    <w:rsid w:val="0069602F"/>
    <w:rsid w:val="006A1738"/>
    <w:rsid w:val="006A212D"/>
    <w:rsid w:val="006A25DC"/>
    <w:rsid w:val="006A52C5"/>
    <w:rsid w:val="006A5E59"/>
    <w:rsid w:val="006A681F"/>
    <w:rsid w:val="006A777D"/>
    <w:rsid w:val="006A7BDB"/>
    <w:rsid w:val="006B02F9"/>
    <w:rsid w:val="006B0EF8"/>
    <w:rsid w:val="006B245F"/>
    <w:rsid w:val="006B2A82"/>
    <w:rsid w:val="006B3DAE"/>
    <w:rsid w:val="006B4B65"/>
    <w:rsid w:val="006B4C56"/>
    <w:rsid w:val="006B667E"/>
    <w:rsid w:val="006B7DF0"/>
    <w:rsid w:val="006C071C"/>
    <w:rsid w:val="006C3C70"/>
    <w:rsid w:val="006C4A24"/>
    <w:rsid w:val="006C7644"/>
    <w:rsid w:val="006C7AC7"/>
    <w:rsid w:val="006D1390"/>
    <w:rsid w:val="006D1C19"/>
    <w:rsid w:val="006D1E95"/>
    <w:rsid w:val="006D2032"/>
    <w:rsid w:val="006D2517"/>
    <w:rsid w:val="006D338B"/>
    <w:rsid w:val="006D400A"/>
    <w:rsid w:val="006D4492"/>
    <w:rsid w:val="006D4F79"/>
    <w:rsid w:val="006D6B50"/>
    <w:rsid w:val="006E0524"/>
    <w:rsid w:val="006E0BEB"/>
    <w:rsid w:val="006E2B7A"/>
    <w:rsid w:val="006E3520"/>
    <w:rsid w:val="006E367F"/>
    <w:rsid w:val="006E4679"/>
    <w:rsid w:val="006E4A6C"/>
    <w:rsid w:val="006E565B"/>
    <w:rsid w:val="006E5936"/>
    <w:rsid w:val="006E5C50"/>
    <w:rsid w:val="006E711D"/>
    <w:rsid w:val="006E753B"/>
    <w:rsid w:val="006E7F01"/>
    <w:rsid w:val="006F078E"/>
    <w:rsid w:val="006F0F08"/>
    <w:rsid w:val="006F19DB"/>
    <w:rsid w:val="006F1E9D"/>
    <w:rsid w:val="006F22FE"/>
    <w:rsid w:val="006F2367"/>
    <w:rsid w:val="006F27AF"/>
    <w:rsid w:val="006F2D97"/>
    <w:rsid w:val="006F3809"/>
    <w:rsid w:val="006F55F8"/>
    <w:rsid w:val="006F670A"/>
    <w:rsid w:val="006F6956"/>
    <w:rsid w:val="006F75E8"/>
    <w:rsid w:val="006F78FD"/>
    <w:rsid w:val="00700497"/>
    <w:rsid w:val="00700818"/>
    <w:rsid w:val="00704F80"/>
    <w:rsid w:val="00705C0C"/>
    <w:rsid w:val="00707636"/>
    <w:rsid w:val="00710600"/>
    <w:rsid w:val="007129E4"/>
    <w:rsid w:val="00713429"/>
    <w:rsid w:val="00713667"/>
    <w:rsid w:val="00715226"/>
    <w:rsid w:val="00715555"/>
    <w:rsid w:val="007162EE"/>
    <w:rsid w:val="0071779B"/>
    <w:rsid w:val="00717818"/>
    <w:rsid w:val="0071789B"/>
    <w:rsid w:val="00720A50"/>
    <w:rsid w:val="00721387"/>
    <w:rsid w:val="00721E12"/>
    <w:rsid w:val="007234C5"/>
    <w:rsid w:val="00724032"/>
    <w:rsid w:val="007259A8"/>
    <w:rsid w:val="00726943"/>
    <w:rsid w:val="00727F49"/>
    <w:rsid w:val="00730EF6"/>
    <w:rsid w:val="00731AB7"/>
    <w:rsid w:val="00732675"/>
    <w:rsid w:val="00732DA5"/>
    <w:rsid w:val="00732F3A"/>
    <w:rsid w:val="00733139"/>
    <w:rsid w:val="007336B4"/>
    <w:rsid w:val="007339A1"/>
    <w:rsid w:val="00733EC1"/>
    <w:rsid w:val="00733FEB"/>
    <w:rsid w:val="007340B4"/>
    <w:rsid w:val="00735C12"/>
    <w:rsid w:val="0073662A"/>
    <w:rsid w:val="0073703F"/>
    <w:rsid w:val="007372F1"/>
    <w:rsid w:val="007375FB"/>
    <w:rsid w:val="0073767E"/>
    <w:rsid w:val="00740EF7"/>
    <w:rsid w:val="00741559"/>
    <w:rsid w:val="00741D61"/>
    <w:rsid w:val="0074400E"/>
    <w:rsid w:val="00744A38"/>
    <w:rsid w:val="0074662C"/>
    <w:rsid w:val="00746F16"/>
    <w:rsid w:val="0074715F"/>
    <w:rsid w:val="00747E3A"/>
    <w:rsid w:val="00750048"/>
    <w:rsid w:val="00750A6D"/>
    <w:rsid w:val="00750FD4"/>
    <w:rsid w:val="007515F8"/>
    <w:rsid w:val="00751628"/>
    <w:rsid w:val="00751C08"/>
    <w:rsid w:val="00752980"/>
    <w:rsid w:val="00752B22"/>
    <w:rsid w:val="00753829"/>
    <w:rsid w:val="00755B91"/>
    <w:rsid w:val="00756080"/>
    <w:rsid w:val="00756508"/>
    <w:rsid w:val="007569C1"/>
    <w:rsid w:val="0076079B"/>
    <w:rsid w:val="00760BF4"/>
    <w:rsid w:val="0076142C"/>
    <w:rsid w:val="007615B6"/>
    <w:rsid w:val="0076258A"/>
    <w:rsid w:val="007633A6"/>
    <w:rsid w:val="0076416E"/>
    <w:rsid w:val="0076501E"/>
    <w:rsid w:val="0076545A"/>
    <w:rsid w:val="00765515"/>
    <w:rsid w:val="007660FC"/>
    <w:rsid w:val="00766318"/>
    <w:rsid w:val="00766C46"/>
    <w:rsid w:val="00766D21"/>
    <w:rsid w:val="007678F4"/>
    <w:rsid w:val="00770034"/>
    <w:rsid w:val="00770887"/>
    <w:rsid w:val="00770ECC"/>
    <w:rsid w:val="007723F0"/>
    <w:rsid w:val="00772888"/>
    <w:rsid w:val="007730D2"/>
    <w:rsid w:val="0077347F"/>
    <w:rsid w:val="0077398A"/>
    <w:rsid w:val="007743CF"/>
    <w:rsid w:val="0077469D"/>
    <w:rsid w:val="007746DA"/>
    <w:rsid w:val="00775381"/>
    <w:rsid w:val="00776415"/>
    <w:rsid w:val="007778EC"/>
    <w:rsid w:val="0078193E"/>
    <w:rsid w:val="00782278"/>
    <w:rsid w:val="00782A63"/>
    <w:rsid w:val="00784324"/>
    <w:rsid w:val="00792090"/>
    <w:rsid w:val="00793437"/>
    <w:rsid w:val="00793636"/>
    <w:rsid w:val="007942EB"/>
    <w:rsid w:val="00796C36"/>
    <w:rsid w:val="00796D29"/>
    <w:rsid w:val="00797338"/>
    <w:rsid w:val="00797CE2"/>
    <w:rsid w:val="00797F57"/>
    <w:rsid w:val="007A0595"/>
    <w:rsid w:val="007A1EDC"/>
    <w:rsid w:val="007A4E74"/>
    <w:rsid w:val="007A571B"/>
    <w:rsid w:val="007A7018"/>
    <w:rsid w:val="007B0073"/>
    <w:rsid w:val="007B16B9"/>
    <w:rsid w:val="007B1CB2"/>
    <w:rsid w:val="007B32A8"/>
    <w:rsid w:val="007B49A6"/>
    <w:rsid w:val="007B4BC3"/>
    <w:rsid w:val="007B5C25"/>
    <w:rsid w:val="007B740D"/>
    <w:rsid w:val="007C125F"/>
    <w:rsid w:val="007C2157"/>
    <w:rsid w:val="007C29BF"/>
    <w:rsid w:val="007C309D"/>
    <w:rsid w:val="007C4C3D"/>
    <w:rsid w:val="007C5D56"/>
    <w:rsid w:val="007C61EE"/>
    <w:rsid w:val="007C7CE7"/>
    <w:rsid w:val="007D169B"/>
    <w:rsid w:val="007D1A84"/>
    <w:rsid w:val="007D2D4C"/>
    <w:rsid w:val="007D4032"/>
    <w:rsid w:val="007D44A2"/>
    <w:rsid w:val="007D58A8"/>
    <w:rsid w:val="007D65DD"/>
    <w:rsid w:val="007E015B"/>
    <w:rsid w:val="007E0C32"/>
    <w:rsid w:val="007E0E63"/>
    <w:rsid w:val="007E3D01"/>
    <w:rsid w:val="007E3D52"/>
    <w:rsid w:val="007E3DE4"/>
    <w:rsid w:val="007E45C9"/>
    <w:rsid w:val="007E4BCF"/>
    <w:rsid w:val="007E661C"/>
    <w:rsid w:val="007E66D7"/>
    <w:rsid w:val="007E699C"/>
    <w:rsid w:val="007E70B7"/>
    <w:rsid w:val="007E7453"/>
    <w:rsid w:val="007E7E92"/>
    <w:rsid w:val="007F1CA3"/>
    <w:rsid w:val="007F21E5"/>
    <w:rsid w:val="007F255D"/>
    <w:rsid w:val="007F3CC1"/>
    <w:rsid w:val="007F42C5"/>
    <w:rsid w:val="007F4CF1"/>
    <w:rsid w:val="007F59CC"/>
    <w:rsid w:val="007F5CF8"/>
    <w:rsid w:val="007F5F7A"/>
    <w:rsid w:val="007F7A76"/>
    <w:rsid w:val="00800766"/>
    <w:rsid w:val="00800E7A"/>
    <w:rsid w:val="00802654"/>
    <w:rsid w:val="008036E6"/>
    <w:rsid w:val="008040BF"/>
    <w:rsid w:val="00806443"/>
    <w:rsid w:val="00806D60"/>
    <w:rsid w:val="008070B3"/>
    <w:rsid w:val="00810A3E"/>
    <w:rsid w:val="008130A8"/>
    <w:rsid w:val="00815EC5"/>
    <w:rsid w:val="00815FFC"/>
    <w:rsid w:val="00816103"/>
    <w:rsid w:val="0081708C"/>
    <w:rsid w:val="00820A12"/>
    <w:rsid w:val="00820F46"/>
    <w:rsid w:val="008211F3"/>
    <w:rsid w:val="00821823"/>
    <w:rsid w:val="008246B7"/>
    <w:rsid w:val="00824A04"/>
    <w:rsid w:val="0082735E"/>
    <w:rsid w:val="00830CC8"/>
    <w:rsid w:val="00832305"/>
    <w:rsid w:val="00833347"/>
    <w:rsid w:val="008335E4"/>
    <w:rsid w:val="008347E7"/>
    <w:rsid w:val="00834CA9"/>
    <w:rsid w:val="008353DB"/>
    <w:rsid w:val="00836FF8"/>
    <w:rsid w:val="0083721E"/>
    <w:rsid w:val="00837354"/>
    <w:rsid w:val="00837847"/>
    <w:rsid w:val="00837BAE"/>
    <w:rsid w:val="00837C46"/>
    <w:rsid w:val="00840997"/>
    <w:rsid w:val="00840FAF"/>
    <w:rsid w:val="008415A3"/>
    <w:rsid w:val="008422D3"/>
    <w:rsid w:val="0084468F"/>
    <w:rsid w:val="008461F4"/>
    <w:rsid w:val="0084670A"/>
    <w:rsid w:val="00847AA9"/>
    <w:rsid w:val="00847BB2"/>
    <w:rsid w:val="0085131F"/>
    <w:rsid w:val="00851D83"/>
    <w:rsid w:val="00852659"/>
    <w:rsid w:val="0085266D"/>
    <w:rsid w:val="008532FF"/>
    <w:rsid w:val="0085466D"/>
    <w:rsid w:val="00854835"/>
    <w:rsid w:val="00854BE5"/>
    <w:rsid w:val="00855068"/>
    <w:rsid w:val="008552DD"/>
    <w:rsid w:val="00855E86"/>
    <w:rsid w:val="00856263"/>
    <w:rsid w:val="00856D12"/>
    <w:rsid w:val="008571F1"/>
    <w:rsid w:val="00857FAB"/>
    <w:rsid w:val="00861D1B"/>
    <w:rsid w:val="0086262A"/>
    <w:rsid w:val="00862DEF"/>
    <w:rsid w:val="0086341D"/>
    <w:rsid w:val="008634DA"/>
    <w:rsid w:val="00863C98"/>
    <w:rsid w:val="00864968"/>
    <w:rsid w:val="008658D0"/>
    <w:rsid w:val="00866764"/>
    <w:rsid w:val="00867FBC"/>
    <w:rsid w:val="00870000"/>
    <w:rsid w:val="00871928"/>
    <w:rsid w:val="00872371"/>
    <w:rsid w:val="008723A6"/>
    <w:rsid w:val="00872CC0"/>
    <w:rsid w:val="00872CD8"/>
    <w:rsid w:val="00873CF0"/>
    <w:rsid w:val="00874831"/>
    <w:rsid w:val="00875CD0"/>
    <w:rsid w:val="00876646"/>
    <w:rsid w:val="00884013"/>
    <w:rsid w:val="0088417C"/>
    <w:rsid w:val="00884378"/>
    <w:rsid w:val="008845F6"/>
    <w:rsid w:val="00885CA9"/>
    <w:rsid w:val="00887241"/>
    <w:rsid w:val="008904FF"/>
    <w:rsid w:val="00892000"/>
    <w:rsid w:val="00892E30"/>
    <w:rsid w:val="00892E59"/>
    <w:rsid w:val="008932B4"/>
    <w:rsid w:val="00894650"/>
    <w:rsid w:val="008964F5"/>
    <w:rsid w:val="008972E0"/>
    <w:rsid w:val="008A02E1"/>
    <w:rsid w:val="008A0E2B"/>
    <w:rsid w:val="008A0E45"/>
    <w:rsid w:val="008A3052"/>
    <w:rsid w:val="008A3111"/>
    <w:rsid w:val="008A5530"/>
    <w:rsid w:val="008A7C19"/>
    <w:rsid w:val="008B0875"/>
    <w:rsid w:val="008B0EB8"/>
    <w:rsid w:val="008B1183"/>
    <w:rsid w:val="008B201F"/>
    <w:rsid w:val="008B2E29"/>
    <w:rsid w:val="008B34D9"/>
    <w:rsid w:val="008B42EE"/>
    <w:rsid w:val="008B48D9"/>
    <w:rsid w:val="008B65C1"/>
    <w:rsid w:val="008B6D67"/>
    <w:rsid w:val="008C0BB0"/>
    <w:rsid w:val="008C0C0F"/>
    <w:rsid w:val="008C16E1"/>
    <w:rsid w:val="008C278F"/>
    <w:rsid w:val="008C3A0D"/>
    <w:rsid w:val="008C48C4"/>
    <w:rsid w:val="008C52F6"/>
    <w:rsid w:val="008C5896"/>
    <w:rsid w:val="008C6149"/>
    <w:rsid w:val="008C6D22"/>
    <w:rsid w:val="008C702E"/>
    <w:rsid w:val="008C7E0C"/>
    <w:rsid w:val="008D014A"/>
    <w:rsid w:val="008D18A3"/>
    <w:rsid w:val="008D191C"/>
    <w:rsid w:val="008D2798"/>
    <w:rsid w:val="008D313F"/>
    <w:rsid w:val="008D3D49"/>
    <w:rsid w:val="008D494F"/>
    <w:rsid w:val="008D5A34"/>
    <w:rsid w:val="008D66FF"/>
    <w:rsid w:val="008D6FEB"/>
    <w:rsid w:val="008E25A8"/>
    <w:rsid w:val="008E39B5"/>
    <w:rsid w:val="008E735E"/>
    <w:rsid w:val="008F1996"/>
    <w:rsid w:val="008F1F77"/>
    <w:rsid w:val="008F1FFA"/>
    <w:rsid w:val="008F25F9"/>
    <w:rsid w:val="008F2CC4"/>
    <w:rsid w:val="008F3869"/>
    <w:rsid w:val="008F5084"/>
    <w:rsid w:val="008F65ED"/>
    <w:rsid w:val="008F71E1"/>
    <w:rsid w:val="008F7A0B"/>
    <w:rsid w:val="00900BB0"/>
    <w:rsid w:val="00901608"/>
    <w:rsid w:val="00902EC1"/>
    <w:rsid w:val="00903553"/>
    <w:rsid w:val="00903A9E"/>
    <w:rsid w:val="00905108"/>
    <w:rsid w:val="00905250"/>
    <w:rsid w:val="00905E2E"/>
    <w:rsid w:val="00910B30"/>
    <w:rsid w:val="009113BC"/>
    <w:rsid w:val="00912EBF"/>
    <w:rsid w:val="00913098"/>
    <w:rsid w:val="009145E3"/>
    <w:rsid w:val="00914861"/>
    <w:rsid w:val="00915160"/>
    <w:rsid w:val="009156FB"/>
    <w:rsid w:val="009159F8"/>
    <w:rsid w:val="009165FD"/>
    <w:rsid w:val="0092140F"/>
    <w:rsid w:val="00921D15"/>
    <w:rsid w:val="00923A5E"/>
    <w:rsid w:val="00927C7E"/>
    <w:rsid w:val="00927DD0"/>
    <w:rsid w:val="00927F5F"/>
    <w:rsid w:val="00930598"/>
    <w:rsid w:val="00930AD2"/>
    <w:rsid w:val="009325BB"/>
    <w:rsid w:val="0093325C"/>
    <w:rsid w:val="009335AD"/>
    <w:rsid w:val="00934A09"/>
    <w:rsid w:val="00940A05"/>
    <w:rsid w:val="00940AE4"/>
    <w:rsid w:val="00941B4A"/>
    <w:rsid w:val="00942BEA"/>
    <w:rsid w:val="00945978"/>
    <w:rsid w:val="00946178"/>
    <w:rsid w:val="0094761A"/>
    <w:rsid w:val="00950133"/>
    <w:rsid w:val="0095017C"/>
    <w:rsid w:val="0095077D"/>
    <w:rsid w:val="0095103D"/>
    <w:rsid w:val="0095218F"/>
    <w:rsid w:val="00956E24"/>
    <w:rsid w:val="00957AE4"/>
    <w:rsid w:val="00957AF5"/>
    <w:rsid w:val="0096203F"/>
    <w:rsid w:val="009628BE"/>
    <w:rsid w:val="009629E0"/>
    <w:rsid w:val="00962A15"/>
    <w:rsid w:val="00963326"/>
    <w:rsid w:val="009633E4"/>
    <w:rsid w:val="00964168"/>
    <w:rsid w:val="0096487A"/>
    <w:rsid w:val="00964D71"/>
    <w:rsid w:val="009664E6"/>
    <w:rsid w:val="0096680A"/>
    <w:rsid w:val="00967983"/>
    <w:rsid w:val="00967F41"/>
    <w:rsid w:val="00970204"/>
    <w:rsid w:val="009712FF"/>
    <w:rsid w:val="00971457"/>
    <w:rsid w:val="009723D8"/>
    <w:rsid w:val="00973EEE"/>
    <w:rsid w:val="00974907"/>
    <w:rsid w:val="00974932"/>
    <w:rsid w:val="0097564C"/>
    <w:rsid w:val="009762D5"/>
    <w:rsid w:val="0097797C"/>
    <w:rsid w:val="00980A88"/>
    <w:rsid w:val="00981348"/>
    <w:rsid w:val="00982127"/>
    <w:rsid w:val="00983FC4"/>
    <w:rsid w:val="00986FDE"/>
    <w:rsid w:val="00987D3D"/>
    <w:rsid w:val="00991112"/>
    <w:rsid w:val="00991763"/>
    <w:rsid w:val="00995273"/>
    <w:rsid w:val="00996422"/>
    <w:rsid w:val="00996CED"/>
    <w:rsid w:val="0099748E"/>
    <w:rsid w:val="009A06CE"/>
    <w:rsid w:val="009A1F94"/>
    <w:rsid w:val="009A356A"/>
    <w:rsid w:val="009A3F06"/>
    <w:rsid w:val="009A46D2"/>
    <w:rsid w:val="009A4BE3"/>
    <w:rsid w:val="009A53F7"/>
    <w:rsid w:val="009A5CA1"/>
    <w:rsid w:val="009A6017"/>
    <w:rsid w:val="009A65D3"/>
    <w:rsid w:val="009A66E1"/>
    <w:rsid w:val="009A6B8B"/>
    <w:rsid w:val="009B05D9"/>
    <w:rsid w:val="009B0689"/>
    <w:rsid w:val="009B24BC"/>
    <w:rsid w:val="009B25A8"/>
    <w:rsid w:val="009B2C60"/>
    <w:rsid w:val="009B2D32"/>
    <w:rsid w:val="009B376B"/>
    <w:rsid w:val="009B3ACB"/>
    <w:rsid w:val="009B4212"/>
    <w:rsid w:val="009B47EF"/>
    <w:rsid w:val="009B4DDF"/>
    <w:rsid w:val="009B6145"/>
    <w:rsid w:val="009B6969"/>
    <w:rsid w:val="009B7DC3"/>
    <w:rsid w:val="009C03C0"/>
    <w:rsid w:val="009C0480"/>
    <w:rsid w:val="009C1847"/>
    <w:rsid w:val="009C1E77"/>
    <w:rsid w:val="009C37C1"/>
    <w:rsid w:val="009C45E5"/>
    <w:rsid w:val="009C4B3F"/>
    <w:rsid w:val="009C560E"/>
    <w:rsid w:val="009C7126"/>
    <w:rsid w:val="009D1BB4"/>
    <w:rsid w:val="009D1C6B"/>
    <w:rsid w:val="009D2509"/>
    <w:rsid w:val="009D2BA2"/>
    <w:rsid w:val="009D31A9"/>
    <w:rsid w:val="009D4477"/>
    <w:rsid w:val="009D459A"/>
    <w:rsid w:val="009D563C"/>
    <w:rsid w:val="009E064F"/>
    <w:rsid w:val="009E0656"/>
    <w:rsid w:val="009E0735"/>
    <w:rsid w:val="009E0878"/>
    <w:rsid w:val="009E0F56"/>
    <w:rsid w:val="009E18B4"/>
    <w:rsid w:val="009E212A"/>
    <w:rsid w:val="009E2CEA"/>
    <w:rsid w:val="009E3472"/>
    <w:rsid w:val="009E37DC"/>
    <w:rsid w:val="009E3AB7"/>
    <w:rsid w:val="009E42C7"/>
    <w:rsid w:val="009E560A"/>
    <w:rsid w:val="009E640D"/>
    <w:rsid w:val="009E7C60"/>
    <w:rsid w:val="009F168B"/>
    <w:rsid w:val="009F19CA"/>
    <w:rsid w:val="009F23FC"/>
    <w:rsid w:val="009F2892"/>
    <w:rsid w:val="009F290E"/>
    <w:rsid w:val="009F2ABE"/>
    <w:rsid w:val="009F2C54"/>
    <w:rsid w:val="009F488E"/>
    <w:rsid w:val="009F4D19"/>
    <w:rsid w:val="009F5AFA"/>
    <w:rsid w:val="009F67CD"/>
    <w:rsid w:val="009F770B"/>
    <w:rsid w:val="009F7F8E"/>
    <w:rsid w:val="00A010FE"/>
    <w:rsid w:val="00A014AF"/>
    <w:rsid w:val="00A01753"/>
    <w:rsid w:val="00A0243A"/>
    <w:rsid w:val="00A02CBF"/>
    <w:rsid w:val="00A0450B"/>
    <w:rsid w:val="00A047B2"/>
    <w:rsid w:val="00A048F2"/>
    <w:rsid w:val="00A04DE5"/>
    <w:rsid w:val="00A102B6"/>
    <w:rsid w:val="00A106C5"/>
    <w:rsid w:val="00A12187"/>
    <w:rsid w:val="00A1373F"/>
    <w:rsid w:val="00A13E70"/>
    <w:rsid w:val="00A20286"/>
    <w:rsid w:val="00A202D1"/>
    <w:rsid w:val="00A210A0"/>
    <w:rsid w:val="00A21F4D"/>
    <w:rsid w:val="00A24156"/>
    <w:rsid w:val="00A24B27"/>
    <w:rsid w:val="00A26AA5"/>
    <w:rsid w:val="00A26FBD"/>
    <w:rsid w:val="00A270E2"/>
    <w:rsid w:val="00A3054E"/>
    <w:rsid w:val="00A311B0"/>
    <w:rsid w:val="00A31D9E"/>
    <w:rsid w:val="00A32693"/>
    <w:rsid w:val="00A3304D"/>
    <w:rsid w:val="00A33E8B"/>
    <w:rsid w:val="00A342FA"/>
    <w:rsid w:val="00A3476C"/>
    <w:rsid w:val="00A34A54"/>
    <w:rsid w:val="00A3601A"/>
    <w:rsid w:val="00A3639F"/>
    <w:rsid w:val="00A364F0"/>
    <w:rsid w:val="00A3651A"/>
    <w:rsid w:val="00A37643"/>
    <w:rsid w:val="00A379E9"/>
    <w:rsid w:val="00A41F43"/>
    <w:rsid w:val="00A4313B"/>
    <w:rsid w:val="00A442A4"/>
    <w:rsid w:val="00A44508"/>
    <w:rsid w:val="00A44B47"/>
    <w:rsid w:val="00A460E5"/>
    <w:rsid w:val="00A4731A"/>
    <w:rsid w:val="00A47F86"/>
    <w:rsid w:val="00A53180"/>
    <w:rsid w:val="00A53FD7"/>
    <w:rsid w:val="00A548DD"/>
    <w:rsid w:val="00A55B97"/>
    <w:rsid w:val="00A56015"/>
    <w:rsid w:val="00A56539"/>
    <w:rsid w:val="00A57B26"/>
    <w:rsid w:val="00A607ED"/>
    <w:rsid w:val="00A60E09"/>
    <w:rsid w:val="00A61F80"/>
    <w:rsid w:val="00A6299B"/>
    <w:rsid w:val="00A6301B"/>
    <w:rsid w:val="00A65028"/>
    <w:rsid w:val="00A66EBA"/>
    <w:rsid w:val="00A67AF3"/>
    <w:rsid w:val="00A7002D"/>
    <w:rsid w:val="00A705ED"/>
    <w:rsid w:val="00A7267E"/>
    <w:rsid w:val="00A744B9"/>
    <w:rsid w:val="00A7525D"/>
    <w:rsid w:val="00A75966"/>
    <w:rsid w:val="00A75B06"/>
    <w:rsid w:val="00A76A76"/>
    <w:rsid w:val="00A77BC9"/>
    <w:rsid w:val="00A82862"/>
    <w:rsid w:val="00A82D48"/>
    <w:rsid w:val="00A8639C"/>
    <w:rsid w:val="00A87350"/>
    <w:rsid w:val="00A8763E"/>
    <w:rsid w:val="00A87F06"/>
    <w:rsid w:val="00A9330E"/>
    <w:rsid w:val="00A95348"/>
    <w:rsid w:val="00A9647A"/>
    <w:rsid w:val="00A96E93"/>
    <w:rsid w:val="00A97787"/>
    <w:rsid w:val="00A97CFA"/>
    <w:rsid w:val="00AA0D4D"/>
    <w:rsid w:val="00AA1B92"/>
    <w:rsid w:val="00AA2BC7"/>
    <w:rsid w:val="00AA436A"/>
    <w:rsid w:val="00AA4722"/>
    <w:rsid w:val="00AA5CE1"/>
    <w:rsid w:val="00AA670E"/>
    <w:rsid w:val="00AA6A0D"/>
    <w:rsid w:val="00AA7325"/>
    <w:rsid w:val="00AA7940"/>
    <w:rsid w:val="00AB0564"/>
    <w:rsid w:val="00AB2B30"/>
    <w:rsid w:val="00AB3D14"/>
    <w:rsid w:val="00AB4BDA"/>
    <w:rsid w:val="00AB6003"/>
    <w:rsid w:val="00AB67C9"/>
    <w:rsid w:val="00AB6854"/>
    <w:rsid w:val="00AC0575"/>
    <w:rsid w:val="00AC192A"/>
    <w:rsid w:val="00AC1DDA"/>
    <w:rsid w:val="00AC3AC3"/>
    <w:rsid w:val="00AC4251"/>
    <w:rsid w:val="00AC67EC"/>
    <w:rsid w:val="00AC7C33"/>
    <w:rsid w:val="00AD14E9"/>
    <w:rsid w:val="00AD2F3C"/>
    <w:rsid w:val="00AD42F6"/>
    <w:rsid w:val="00AD7969"/>
    <w:rsid w:val="00AE1481"/>
    <w:rsid w:val="00AE3890"/>
    <w:rsid w:val="00AE42FD"/>
    <w:rsid w:val="00AE57DD"/>
    <w:rsid w:val="00AE58FB"/>
    <w:rsid w:val="00AE79EF"/>
    <w:rsid w:val="00AF0691"/>
    <w:rsid w:val="00AF1F86"/>
    <w:rsid w:val="00AF47DC"/>
    <w:rsid w:val="00AF5663"/>
    <w:rsid w:val="00AF6F4B"/>
    <w:rsid w:val="00AF764F"/>
    <w:rsid w:val="00B0059D"/>
    <w:rsid w:val="00B0090C"/>
    <w:rsid w:val="00B0102A"/>
    <w:rsid w:val="00B013FB"/>
    <w:rsid w:val="00B02230"/>
    <w:rsid w:val="00B04061"/>
    <w:rsid w:val="00B04CBB"/>
    <w:rsid w:val="00B0616A"/>
    <w:rsid w:val="00B067AD"/>
    <w:rsid w:val="00B06DDD"/>
    <w:rsid w:val="00B0705A"/>
    <w:rsid w:val="00B0787A"/>
    <w:rsid w:val="00B07CD7"/>
    <w:rsid w:val="00B10671"/>
    <w:rsid w:val="00B13068"/>
    <w:rsid w:val="00B13A90"/>
    <w:rsid w:val="00B14B02"/>
    <w:rsid w:val="00B162BA"/>
    <w:rsid w:val="00B1641D"/>
    <w:rsid w:val="00B174D6"/>
    <w:rsid w:val="00B2006B"/>
    <w:rsid w:val="00B22073"/>
    <w:rsid w:val="00B230E8"/>
    <w:rsid w:val="00B23DEF"/>
    <w:rsid w:val="00B24508"/>
    <w:rsid w:val="00B27195"/>
    <w:rsid w:val="00B27248"/>
    <w:rsid w:val="00B323C8"/>
    <w:rsid w:val="00B331D8"/>
    <w:rsid w:val="00B34794"/>
    <w:rsid w:val="00B35789"/>
    <w:rsid w:val="00B35A67"/>
    <w:rsid w:val="00B35FA8"/>
    <w:rsid w:val="00B36A8A"/>
    <w:rsid w:val="00B40544"/>
    <w:rsid w:val="00B4118C"/>
    <w:rsid w:val="00B41930"/>
    <w:rsid w:val="00B421E1"/>
    <w:rsid w:val="00B4362D"/>
    <w:rsid w:val="00B44248"/>
    <w:rsid w:val="00B447BF"/>
    <w:rsid w:val="00B44C06"/>
    <w:rsid w:val="00B459C2"/>
    <w:rsid w:val="00B46841"/>
    <w:rsid w:val="00B5049E"/>
    <w:rsid w:val="00B53088"/>
    <w:rsid w:val="00B54D0C"/>
    <w:rsid w:val="00B55FEC"/>
    <w:rsid w:val="00B57558"/>
    <w:rsid w:val="00B57EE9"/>
    <w:rsid w:val="00B60115"/>
    <w:rsid w:val="00B605AE"/>
    <w:rsid w:val="00B62C43"/>
    <w:rsid w:val="00B63292"/>
    <w:rsid w:val="00B63DCC"/>
    <w:rsid w:val="00B64E86"/>
    <w:rsid w:val="00B65C92"/>
    <w:rsid w:val="00B70535"/>
    <w:rsid w:val="00B72104"/>
    <w:rsid w:val="00B7400F"/>
    <w:rsid w:val="00B74FE6"/>
    <w:rsid w:val="00B75C0D"/>
    <w:rsid w:val="00B75E12"/>
    <w:rsid w:val="00B80589"/>
    <w:rsid w:val="00B80D68"/>
    <w:rsid w:val="00B80D7F"/>
    <w:rsid w:val="00B81388"/>
    <w:rsid w:val="00B81CE5"/>
    <w:rsid w:val="00B822E6"/>
    <w:rsid w:val="00B824AA"/>
    <w:rsid w:val="00B83ABE"/>
    <w:rsid w:val="00B83D22"/>
    <w:rsid w:val="00B845DE"/>
    <w:rsid w:val="00B84B95"/>
    <w:rsid w:val="00B8617A"/>
    <w:rsid w:val="00B86D36"/>
    <w:rsid w:val="00B87D57"/>
    <w:rsid w:val="00B90539"/>
    <w:rsid w:val="00B90C58"/>
    <w:rsid w:val="00B92363"/>
    <w:rsid w:val="00B927F2"/>
    <w:rsid w:val="00B92A40"/>
    <w:rsid w:val="00B93DC6"/>
    <w:rsid w:val="00B94247"/>
    <w:rsid w:val="00B94A27"/>
    <w:rsid w:val="00B94D27"/>
    <w:rsid w:val="00B95320"/>
    <w:rsid w:val="00B953CB"/>
    <w:rsid w:val="00B9544D"/>
    <w:rsid w:val="00B960B6"/>
    <w:rsid w:val="00B9648C"/>
    <w:rsid w:val="00B96877"/>
    <w:rsid w:val="00B96964"/>
    <w:rsid w:val="00BA06F1"/>
    <w:rsid w:val="00BA20C4"/>
    <w:rsid w:val="00BA2A92"/>
    <w:rsid w:val="00BA370A"/>
    <w:rsid w:val="00BA453A"/>
    <w:rsid w:val="00BB10DA"/>
    <w:rsid w:val="00BB1EF7"/>
    <w:rsid w:val="00BB601B"/>
    <w:rsid w:val="00BB7F6E"/>
    <w:rsid w:val="00BC0311"/>
    <w:rsid w:val="00BC1BA8"/>
    <w:rsid w:val="00BC22D5"/>
    <w:rsid w:val="00BC2611"/>
    <w:rsid w:val="00BC265E"/>
    <w:rsid w:val="00BC2956"/>
    <w:rsid w:val="00BC2CFB"/>
    <w:rsid w:val="00BC3CDB"/>
    <w:rsid w:val="00BD0AD8"/>
    <w:rsid w:val="00BD2925"/>
    <w:rsid w:val="00BD3610"/>
    <w:rsid w:val="00BD52D0"/>
    <w:rsid w:val="00BD647B"/>
    <w:rsid w:val="00BD6584"/>
    <w:rsid w:val="00BD7960"/>
    <w:rsid w:val="00BE0311"/>
    <w:rsid w:val="00BE078E"/>
    <w:rsid w:val="00BE0B50"/>
    <w:rsid w:val="00BE45D2"/>
    <w:rsid w:val="00BE5B95"/>
    <w:rsid w:val="00BF0182"/>
    <w:rsid w:val="00BF0306"/>
    <w:rsid w:val="00BF0F3E"/>
    <w:rsid w:val="00BF18BB"/>
    <w:rsid w:val="00BF20D9"/>
    <w:rsid w:val="00BF25B1"/>
    <w:rsid w:val="00BF3217"/>
    <w:rsid w:val="00BF3F86"/>
    <w:rsid w:val="00BF4555"/>
    <w:rsid w:val="00BF4D10"/>
    <w:rsid w:val="00BF702D"/>
    <w:rsid w:val="00BF76CC"/>
    <w:rsid w:val="00C00955"/>
    <w:rsid w:val="00C01752"/>
    <w:rsid w:val="00C0179C"/>
    <w:rsid w:val="00C02866"/>
    <w:rsid w:val="00C02AAB"/>
    <w:rsid w:val="00C04031"/>
    <w:rsid w:val="00C04581"/>
    <w:rsid w:val="00C056EC"/>
    <w:rsid w:val="00C05C32"/>
    <w:rsid w:val="00C06565"/>
    <w:rsid w:val="00C0769A"/>
    <w:rsid w:val="00C11CE1"/>
    <w:rsid w:val="00C12442"/>
    <w:rsid w:val="00C126C3"/>
    <w:rsid w:val="00C13BFD"/>
    <w:rsid w:val="00C13E90"/>
    <w:rsid w:val="00C15008"/>
    <w:rsid w:val="00C15DFA"/>
    <w:rsid w:val="00C16B99"/>
    <w:rsid w:val="00C17B42"/>
    <w:rsid w:val="00C17D27"/>
    <w:rsid w:val="00C214E7"/>
    <w:rsid w:val="00C22FD1"/>
    <w:rsid w:val="00C23BA7"/>
    <w:rsid w:val="00C23C61"/>
    <w:rsid w:val="00C23D44"/>
    <w:rsid w:val="00C2460C"/>
    <w:rsid w:val="00C24B5E"/>
    <w:rsid w:val="00C25CCE"/>
    <w:rsid w:val="00C27ABB"/>
    <w:rsid w:val="00C30884"/>
    <w:rsid w:val="00C31291"/>
    <w:rsid w:val="00C315E7"/>
    <w:rsid w:val="00C316AC"/>
    <w:rsid w:val="00C3253C"/>
    <w:rsid w:val="00C34520"/>
    <w:rsid w:val="00C34643"/>
    <w:rsid w:val="00C353B4"/>
    <w:rsid w:val="00C35D8E"/>
    <w:rsid w:val="00C36A7F"/>
    <w:rsid w:val="00C36B04"/>
    <w:rsid w:val="00C407DB"/>
    <w:rsid w:val="00C40953"/>
    <w:rsid w:val="00C412E0"/>
    <w:rsid w:val="00C41656"/>
    <w:rsid w:val="00C42694"/>
    <w:rsid w:val="00C43F79"/>
    <w:rsid w:val="00C446FE"/>
    <w:rsid w:val="00C45D7C"/>
    <w:rsid w:val="00C45E65"/>
    <w:rsid w:val="00C46E07"/>
    <w:rsid w:val="00C47413"/>
    <w:rsid w:val="00C47706"/>
    <w:rsid w:val="00C47788"/>
    <w:rsid w:val="00C477A2"/>
    <w:rsid w:val="00C50387"/>
    <w:rsid w:val="00C508DB"/>
    <w:rsid w:val="00C52691"/>
    <w:rsid w:val="00C54434"/>
    <w:rsid w:val="00C56FB3"/>
    <w:rsid w:val="00C67681"/>
    <w:rsid w:val="00C6769B"/>
    <w:rsid w:val="00C7003B"/>
    <w:rsid w:val="00C73532"/>
    <w:rsid w:val="00C73D33"/>
    <w:rsid w:val="00C750B4"/>
    <w:rsid w:val="00C754F3"/>
    <w:rsid w:val="00C766E9"/>
    <w:rsid w:val="00C805B2"/>
    <w:rsid w:val="00C82317"/>
    <w:rsid w:val="00C82A41"/>
    <w:rsid w:val="00C84C5C"/>
    <w:rsid w:val="00C84D21"/>
    <w:rsid w:val="00C90BAE"/>
    <w:rsid w:val="00C9230F"/>
    <w:rsid w:val="00C93EB7"/>
    <w:rsid w:val="00C94001"/>
    <w:rsid w:val="00C95AB9"/>
    <w:rsid w:val="00C96478"/>
    <w:rsid w:val="00C97F31"/>
    <w:rsid w:val="00CA1E5D"/>
    <w:rsid w:val="00CA2957"/>
    <w:rsid w:val="00CA2A6F"/>
    <w:rsid w:val="00CA4273"/>
    <w:rsid w:val="00CA5B31"/>
    <w:rsid w:val="00CA5C88"/>
    <w:rsid w:val="00CA5ED1"/>
    <w:rsid w:val="00CA7903"/>
    <w:rsid w:val="00CA7C23"/>
    <w:rsid w:val="00CB0108"/>
    <w:rsid w:val="00CB0C2A"/>
    <w:rsid w:val="00CB168A"/>
    <w:rsid w:val="00CB1863"/>
    <w:rsid w:val="00CB24BC"/>
    <w:rsid w:val="00CB51C1"/>
    <w:rsid w:val="00CB5937"/>
    <w:rsid w:val="00CB6416"/>
    <w:rsid w:val="00CB65E8"/>
    <w:rsid w:val="00CB6657"/>
    <w:rsid w:val="00CB6CAE"/>
    <w:rsid w:val="00CB6EDB"/>
    <w:rsid w:val="00CB7256"/>
    <w:rsid w:val="00CB76C0"/>
    <w:rsid w:val="00CC06FD"/>
    <w:rsid w:val="00CC13D2"/>
    <w:rsid w:val="00CC4D1E"/>
    <w:rsid w:val="00CC4D6A"/>
    <w:rsid w:val="00CC7A48"/>
    <w:rsid w:val="00CC7BAA"/>
    <w:rsid w:val="00CD0529"/>
    <w:rsid w:val="00CD0AF5"/>
    <w:rsid w:val="00CD0E71"/>
    <w:rsid w:val="00CD0F33"/>
    <w:rsid w:val="00CD1E23"/>
    <w:rsid w:val="00CD26D5"/>
    <w:rsid w:val="00CD2B75"/>
    <w:rsid w:val="00CD2E74"/>
    <w:rsid w:val="00CD3345"/>
    <w:rsid w:val="00CD4499"/>
    <w:rsid w:val="00CD6A30"/>
    <w:rsid w:val="00CD753B"/>
    <w:rsid w:val="00CD77E0"/>
    <w:rsid w:val="00CE3ED9"/>
    <w:rsid w:val="00CE443E"/>
    <w:rsid w:val="00CE638F"/>
    <w:rsid w:val="00CE7A9A"/>
    <w:rsid w:val="00CF016C"/>
    <w:rsid w:val="00CF0E2D"/>
    <w:rsid w:val="00CF2CB5"/>
    <w:rsid w:val="00CF2E26"/>
    <w:rsid w:val="00CF30C5"/>
    <w:rsid w:val="00CF4023"/>
    <w:rsid w:val="00CF4469"/>
    <w:rsid w:val="00CF457B"/>
    <w:rsid w:val="00CF4857"/>
    <w:rsid w:val="00CF487F"/>
    <w:rsid w:val="00CF4D22"/>
    <w:rsid w:val="00CF61D8"/>
    <w:rsid w:val="00D005DF"/>
    <w:rsid w:val="00D006B7"/>
    <w:rsid w:val="00D02F0E"/>
    <w:rsid w:val="00D0324E"/>
    <w:rsid w:val="00D04060"/>
    <w:rsid w:val="00D048D4"/>
    <w:rsid w:val="00D04A09"/>
    <w:rsid w:val="00D06714"/>
    <w:rsid w:val="00D06D25"/>
    <w:rsid w:val="00D07133"/>
    <w:rsid w:val="00D07A1F"/>
    <w:rsid w:val="00D07FC1"/>
    <w:rsid w:val="00D12228"/>
    <w:rsid w:val="00D15389"/>
    <w:rsid w:val="00D1545F"/>
    <w:rsid w:val="00D16481"/>
    <w:rsid w:val="00D16C4F"/>
    <w:rsid w:val="00D16CBB"/>
    <w:rsid w:val="00D16DD7"/>
    <w:rsid w:val="00D207F0"/>
    <w:rsid w:val="00D20B47"/>
    <w:rsid w:val="00D2120F"/>
    <w:rsid w:val="00D234C3"/>
    <w:rsid w:val="00D24A78"/>
    <w:rsid w:val="00D2647A"/>
    <w:rsid w:val="00D27596"/>
    <w:rsid w:val="00D27A1F"/>
    <w:rsid w:val="00D31D29"/>
    <w:rsid w:val="00D327BA"/>
    <w:rsid w:val="00D329F0"/>
    <w:rsid w:val="00D343B9"/>
    <w:rsid w:val="00D34A11"/>
    <w:rsid w:val="00D37EF2"/>
    <w:rsid w:val="00D4013A"/>
    <w:rsid w:val="00D42BF7"/>
    <w:rsid w:val="00D432A3"/>
    <w:rsid w:val="00D434B7"/>
    <w:rsid w:val="00D46E67"/>
    <w:rsid w:val="00D47884"/>
    <w:rsid w:val="00D47B62"/>
    <w:rsid w:val="00D500A4"/>
    <w:rsid w:val="00D53BBF"/>
    <w:rsid w:val="00D53CCA"/>
    <w:rsid w:val="00D5799E"/>
    <w:rsid w:val="00D57FE6"/>
    <w:rsid w:val="00D60615"/>
    <w:rsid w:val="00D60DE5"/>
    <w:rsid w:val="00D630BE"/>
    <w:rsid w:val="00D63E98"/>
    <w:rsid w:val="00D64866"/>
    <w:rsid w:val="00D648E4"/>
    <w:rsid w:val="00D65149"/>
    <w:rsid w:val="00D657D3"/>
    <w:rsid w:val="00D6667F"/>
    <w:rsid w:val="00D66899"/>
    <w:rsid w:val="00D7053F"/>
    <w:rsid w:val="00D7272A"/>
    <w:rsid w:val="00D7310F"/>
    <w:rsid w:val="00D7345C"/>
    <w:rsid w:val="00D740A3"/>
    <w:rsid w:val="00D76C8B"/>
    <w:rsid w:val="00D770A1"/>
    <w:rsid w:val="00D778DE"/>
    <w:rsid w:val="00D80989"/>
    <w:rsid w:val="00D81159"/>
    <w:rsid w:val="00D82791"/>
    <w:rsid w:val="00D855C5"/>
    <w:rsid w:val="00D86998"/>
    <w:rsid w:val="00D876CC"/>
    <w:rsid w:val="00D90158"/>
    <w:rsid w:val="00D90917"/>
    <w:rsid w:val="00D909AE"/>
    <w:rsid w:val="00D91D6F"/>
    <w:rsid w:val="00D9202A"/>
    <w:rsid w:val="00D93E65"/>
    <w:rsid w:val="00D95BF8"/>
    <w:rsid w:val="00D975E2"/>
    <w:rsid w:val="00DA11A2"/>
    <w:rsid w:val="00DA14FA"/>
    <w:rsid w:val="00DA1BA9"/>
    <w:rsid w:val="00DA1F57"/>
    <w:rsid w:val="00DA20EA"/>
    <w:rsid w:val="00DA21BC"/>
    <w:rsid w:val="00DA2260"/>
    <w:rsid w:val="00DA48CF"/>
    <w:rsid w:val="00DA5E05"/>
    <w:rsid w:val="00DA5F60"/>
    <w:rsid w:val="00DA6195"/>
    <w:rsid w:val="00DA6FBF"/>
    <w:rsid w:val="00DB2C14"/>
    <w:rsid w:val="00DB3950"/>
    <w:rsid w:val="00DB44AB"/>
    <w:rsid w:val="00DB66BD"/>
    <w:rsid w:val="00DB6B7D"/>
    <w:rsid w:val="00DB763A"/>
    <w:rsid w:val="00DB7ECC"/>
    <w:rsid w:val="00DB7F8B"/>
    <w:rsid w:val="00DC0F6B"/>
    <w:rsid w:val="00DC16D2"/>
    <w:rsid w:val="00DC22AC"/>
    <w:rsid w:val="00DC2939"/>
    <w:rsid w:val="00DC30FA"/>
    <w:rsid w:val="00DC311C"/>
    <w:rsid w:val="00DC32A1"/>
    <w:rsid w:val="00DC57EB"/>
    <w:rsid w:val="00DC5F8C"/>
    <w:rsid w:val="00DC619D"/>
    <w:rsid w:val="00DC6382"/>
    <w:rsid w:val="00DC7431"/>
    <w:rsid w:val="00DC7F5E"/>
    <w:rsid w:val="00DD0D51"/>
    <w:rsid w:val="00DD21D1"/>
    <w:rsid w:val="00DD247D"/>
    <w:rsid w:val="00DD391B"/>
    <w:rsid w:val="00DD4065"/>
    <w:rsid w:val="00DD47E2"/>
    <w:rsid w:val="00DD4C47"/>
    <w:rsid w:val="00DD7A86"/>
    <w:rsid w:val="00DE12AD"/>
    <w:rsid w:val="00DE3425"/>
    <w:rsid w:val="00DE35C9"/>
    <w:rsid w:val="00DE49BB"/>
    <w:rsid w:val="00DE5D31"/>
    <w:rsid w:val="00DE5E6A"/>
    <w:rsid w:val="00DE6853"/>
    <w:rsid w:val="00DE7774"/>
    <w:rsid w:val="00DF0461"/>
    <w:rsid w:val="00DF0728"/>
    <w:rsid w:val="00DF1207"/>
    <w:rsid w:val="00DF123B"/>
    <w:rsid w:val="00DF137A"/>
    <w:rsid w:val="00DF137C"/>
    <w:rsid w:val="00DF1458"/>
    <w:rsid w:val="00DF1A2C"/>
    <w:rsid w:val="00DF2304"/>
    <w:rsid w:val="00DF2F7A"/>
    <w:rsid w:val="00DF46AF"/>
    <w:rsid w:val="00DF6BDC"/>
    <w:rsid w:val="00DF7A94"/>
    <w:rsid w:val="00E00B4E"/>
    <w:rsid w:val="00E00FFD"/>
    <w:rsid w:val="00E01D9B"/>
    <w:rsid w:val="00E02702"/>
    <w:rsid w:val="00E02D58"/>
    <w:rsid w:val="00E03664"/>
    <w:rsid w:val="00E042AF"/>
    <w:rsid w:val="00E04407"/>
    <w:rsid w:val="00E0466D"/>
    <w:rsid w:val="00E050B7"/>
    <w:rsid w:val="00E051B6"/>
    <w:rsid w:val="00E053BE"/>
    <w:rsid w:val="00E06F80"/>
    <w:rsid w:val="00E06FDC"/>
    <w:rsid w:val="00E110CF"/>
    <w:rsid w:val="00E11311"/>
    <w:rsid w:val="00E11CDA"/>
    <w:rsid w:val="00E12B3E"/>
    <w:rsid w:val="00E12B74"/>
    <w:rsid w:val="00E149F4"/>
    <w:rsid w:val="00E151C3"/>
    <w:rsid w:val="00E15FE6"/>
    <w:rsid w:val="00E16F4B"/>
    <w:rsid w:val="00E174F3"/>
    <w:rsid w:val="00E17FBA"/>
    <w:rsid w:val="00E20B6E"/>
    <w:rsid w:val="00E20EDC"/>
    <w:rsid w:val="00E22848"/>
    <w:rsid w:val="00E23798"/>
    <w:rsid w:val="00E23C34"/>
    <w:rsid w:val="00E24891"/>
    <w:rsid w:val="00E2568A"/>
    <w:rsid w:val="00E26C33"/>
    <w:rsid w:val="00E3025F"/>
    <w:rsid w:val="00E30871"/>
    <w:rsid w:val="00E32C78"/>
    <w:rsid w:val="00E32CBC"/>
    <w:rsid w:val="00E33373"/>
    <w:rsid w:val="00E345E0"/>
    <w:rsid w:val="00E3595E"/>
    <w:rsid w:val="00E371CF"/>
    <w:rsid w:val="00E37C79"/>
    <w:rsid w:val="00E42788"/>
    <w:rsid w:val="00E4316D"/>
    <w:rsid w:val="00E4387F"/>
    <w:rsid w:val="00E44CDC"/>
    <w:rsid w:val="00E4577B"/>
    <w:rsid w:val="00E45858"/>
    <w:rsid w:val="00E45A1A"/>
    <w:rsid w:val="00E50918"/>
    <w:rsid w:val="00E50931"/>
    <w:rsid w:val="00E50CF2"/>
    <w:rsid w:val="00E51074"/>
    <w:rsid w:val="00E51B6A"/>
    <w:rsid w:val="00E53D46"/>
    <w:rsid w:val="00E54740"/>
    <w:rsid w:val="00E55111"/>
    <w:rsid w:val="00E560BB"/>
    <w:rsid w:val="00E619A2"/>
    <w:rsid w:val="00E62172"/>
    <w:rsid w:val="00E6276B"/>
    <w:rsid w:val="00E64FE1"/>
    <w:rsid w:val="00E71329"/>
    <w:rsid w:val="00E713D2"/>
    <w:rsid w:val="00E72A74"/>
    <w:rsid w:val="00E72AFB"/>
    <w:rsid w:val="00E773DD"/>
    <w:rsid w:val="00E8149B"/>
    <w:rsid w:val="00E8150F"/>
    <w:rsid w:val="00E81571"/>
    <w:rsid w:val="00E85564"/>
    <w:rsid w:val="00E856F8"/>
    <w:rsid w:val="00E85B22"/>
    <w:rsid w:val="00E90CB3"/>
    <w:rsid w:val="00E915B6"/>
    <w:rsid w:val="00E91D76"/>
    <w:rsid w:val="00E9218E"/>
    <w:rsid w:val="00E926DF"/>
    <w:rsid w:val="00E94915"/>
    <w:rsid w:val="00E94FFA"/>
    <w:rsid w:val="00E9562E"/>
    <w:rsid w:val="00E96042"/>
    <w:rsid w:val="00E96FF3"/>
    <w:rsid w:val="00E97B4F"/>
    <w:rsid w:val="00EA346F"/>
    <w:rsid w:val="00EA3D66"/>
    <w:rsid w:val="00EA3FFF"/>
    <w:rsid w:val="00EA5F97"/>
    <w:rsid w:val="00EA675B"/>
    <w:rsid w:val="00EB00F1"/>
    <w:rsid w:val="00EB03A4"/>
    <w:rsid w:val="00EB05A6"/>
    <w:rsid w:val="00EB09FC"/>
    <w:rsid w:val="00EB1512"/>
    <w:rsid w:val="00EB2BAE"/>
    <w:rsid w:val="00EB30A9"/>
    <w:rsid w:val="00EB4992"/>
    <w:rsid w:val="00EB63B8"/>
    <w:rsid w:val="00EC2957"/>
    <w:rsid w:val="00EC2AE8"/>
    <w:rsid w:val="00EC2CC6"/>
    <w:rsid w:val="00EC2CE2"/>
    <w:rsid w:val="00EC2D09"/>
    <w:rsid w:val="00EC32D9"/>
    <w:rsid w:val="00EC3AF0"/>
    <w:rsid w:val="00EC4720"/>
    <w:rsid w:val="00EC674A"/>
    <w:rsid w:val="00EC7283"/>
    <w:rsid w:val="00EC7776"/>
    <w:rsid w:val="00ED27AB"/>
    <w:rsid w:val="00ED2CF6"/>
    <w:rsid w:val="00ED394A"/>
    <w:rsid w:val="00ED42C7"/>
    <w:rsid w:val="00ED4683"/>
    <w:rsid w:val="00ED5690"/>
    <w:rsid w:val="00EE0005"/>
    <w:rsid w:val="00EE048B"/>
    <w:rsid w:val="00EE059F"/>
    <w:rsid w:val="00EE1DF7"/>
    <w:rsid w:val="00EE29DC"/>
    <w:rsid w:val="00EE4C50"/>
    <w:rsid w:val="00EE4E18"/>
    <w:rsid w:val="00EE5024"/>
    <w:rsid w:val="00EE5B82"/>
    <w:rsid w:val="00EE5E0B"/>
    <w:rsid w:val="00EE5FFF"/>
    <w:rsid w:val="00EE77D7"/>
    <w:rsid w:val="00EF02AD"/>
    <w:rsid w:val="00EF0309"/>
    <w:rsid w:val="00EF0D18"/>
    <w:rsid w:val="00EF2FC6"/>
    <w:rsid w:val="00EF6B0F"/>
    <w:rsid w:val="00EF7591"/>
    <w:rsid w:val="00EF78E2"/>
    <w:rsid w:val="00F009C3"/>
    <w:rsid w:val="00F00FF1"/>
    <w:rsid w:val="00F013DD"/>
    <w:rsid w:val="00F01C07"/>
    <w:rsid w:val="00F02154"/>
    <w:rsid w:val="00F02CA8"/>
    <w:rsid w:val="00F03729"/>
    <w:rsid w:val="00F04905"/>
    <w:rsid w:val="00F04B6E"/>
    <w:rsid w:val="00F04D79"/>
    <w:rsid w:val="00F06604"/>
    <w:rsid w:val="00F06F36"/>
    <w:rsid w:val="00F06FBD"/>
    <w:rsid w:val="00F1026B"/>
    <w:rsid w:val="00F10D44"/>
    <w:rsid w:val="00F1194A"/>
    <w:rsid w:val="00F120F5"/>
    <w:rsid w:val="00F126AB"/>
    <w:rsid w:val="00F13050"/>
    <w:rsid w:val="00F143C1"/>
    <w:rsid w:val="00F14AB0"/>
    <w:rsid w:val="00F14DC1"/>
    <w:rsid w:val="00F156CF"/>
    <w:rsid w:val="00F158AE"/>
    <w:rsid w:val="00F17BF7"/>
    <w:rsid w:val="00F20C37"/>
    <w:rsid w:val="00F21EC7"/>
    <w:rsid w:val="00F220D8"/>
    <w:rsid w:val="00F2217B"/>
    <w:rsid w:val="00F23A91"/>
    <w:rsid w:val="00F24460"/>
    <w:rsid w:val="00F2585D"/>
    <w:rsid w:val="00F265D4"/>
    <w:rsid w:val="00F27651"/>
    <w:rsid w:val="00F27A52"/>
    <w:rsid w:val="00F27A54"/>
    <w:rsid w:val="00F27C05"/>
    <w:rsid w:val="00F30143"/>
    <w:rsid w:val="00F30748"/>
    <w:rsid w:val="00F3243C"/>
    <w:rsid w:val="00F326DD"/>
    <w:rsid w:val="00F32A89"/>
    <w:rsid w:val="00F33472"/>
    <w:rsid w:val="00F33CCB"/>
    <w:rsid w:val="00F3515E"/>
    <w:rsid w:val="00F36D2A"/>
    <w:rsid w:val="00F40A1B"/>
    <w:rsid w:val="00F40A79"/>
    <w:rsid w:val="00F43D67"/>
    <w:rsid w:val="00F456DA"/>
    <w:rsid w:val="00F45A45"/>
    <w:rsid w:val="00F4636C"/>
    <w:rsid w:val="00F46E38"/>
    <w:rsid w:val="00F473A9"/>
    <w:rsid w:val="00F47521"/>
    <w:rsid w:val="00F47B99"/>
    <w:rsid w:val="00F50B61"/>
    <w:rsid w:val="00F515CE"/>
    <w:rsid w:val="00F51E11"/>
    <w:rsid w:val="00F52228"/>
    <w:rsid w:val="00F52320"/>
    <w:rsid w:val="00F5397C"/>
    <w:rsid w:val="00F543F6"/>
    <w:rsid w:val="00F5486C"/>
    <w:rsid w:val="00F55A7C"/>
    <w:rsid w:val="00F55B03"/>
    <w:rsid w:val="00F56488"/>
    <w:rsid w:val="00F57351"/>
    <w:rsid w:val="00F574D4"/>
    <w:rsid w:val="00F57D27"/>
    <w:rsid w:val="00F6125A"/>
    <w:rsid w:val="00F61648"/>
    <w:rsid w:val="00F61DF3"/>
    <w:rsid w:val="00F62592"/>
    <w:rsid w:val="00F62E8D"/>
    <w:rsid w:val="00F62FBB"/>
    <w:rsid w:val="00F63FBF"/>
    <w:rsid w:val="00F6457D"/>
    <w:rsid w:val="00F6629A"/>
    <w:rsid w:val="00F662C4"/>
    <w:rsid w:val="00F66A5A"/>
    <w:rsid w:val="00F67236"/>
    <w:rsid w:val="00F67895"/>
    <w:rsid w:val="00F678AC"/>
    <w:rsid w:val="00F70642"/>
    <w:rsid w:val="00F718B0"/>
    <w:rsid w:val="00F73889"/>
    <w:rsid w:val="00F73A1F"/>
    <w:rsid w:val="00F73D5D"/>
    <w:rsid w:val="00F742C3"/>
    <w:rsid w:val="00F74386"/>
    <w:rsid w:val="00F7461B"/>
    <w:rsid w:val="00F75D0A"/>
    <w:rsid w:val="00F75FD1"/>
    <w:rsid w:val="00F76A14"/>
    <w:rsid w:val="00F77974"/>
    <w:rsid w:val="00F77A8E"/>
    <w:rsid w:val="00F81A7A"/>
    <w:rsid w:val="00F81B2D"/>
    <w:rsid w:val="00F81B70"/>
    <w:rsid w:val="00F82D1F"/>
    <w:rsid w:val="00F83550"/>
    <w:rsid w:val="00F8363B"/>
    <w:rsid w:val="00F83A64"/>
    <w:rsid w:val="00F85D2C"/>
    <w:rsid w:val="00F85FF8"/>
    <w:rsid w:val="00F864F2"/>
    <w:rsid w:val="00F865BD"/>
    <w:rsid w:val="00F8795B"/>
    <w:rsid w:val="00F90686"/>
    <w:rsid w:val="00F92120"/>
    <w:rsid w:val="00F923A7"/>
    <w:rsid w:val="00F92FAF"/>
    <w:rsid w:val="00F94463"/>
    <w:rsid w:val="00F95D1A"/>
    <w:rsid w:val="00F97696"/>
    <w:rsid w:val="00FA17D1"/>
    <w:rsid w:val="00FA1CB4"/>
    <w:rsid w:val="00FA24E8"/>
    <w:rsid w:val="00FA28C0"/>
    <w:rsid w:val="00FA4025"/>
    <w:rsid w:val="00FA4559"/>
    <w:rsid w:val="00FA66D0"/>
    <w:rsid w:val="00FA6988"/>
    <w:rsid w:val="00FA6A82"/>
    <w:rsid w:val="00FA6AC6"/>
    <w:rsid w:val="00FA7367"/>
    <w:rsid w:val="00FB02D0"/>
    <w:rsid w:val="00FB04CB"/>
    <w:rsid w:val="00FB18B6"/>
    <w:rsid w:val="00FB193C"/>
    <w:rsid w:val="00FB2C09"/>
    <w:rsid w:val="00FB47D9"/>
    <w:rsid w:val="00FB5268"/>
    <w:rsid w:val="00FB5695"/>
    <w:rsid w:val="00FB6187"/>
    <w:rsid w:val="00FB6AC6"/>
    <w:rsid w:val="00FC0424"/>
    <w:rsid w:val="00FC1766"/>
    <w:rsid w:val="00FC2054"/>
    <w:rsid w:val="00FC3290"/>
    <w:rsid w:val="00FC39EE"/>
    <w:rsid w:val="00FC4526"/>
    <w:rsid w:val="00FC627D"/>
    <w:rsid w:val="00FC64F8"/>
    <w:rsid w:val="00FC6A1C"/>
    <w:rsid w:val="00FC7ACC"/>
    <w:rsid w:val="00FD08AC"/>
    <w:rsid w:val="00FD13D2"/>
    <w:rsid w:val="00FD2199"/>
    <w:rsid w:val="00FD267F"/>
    <w:rsid w:val="00FD2CBF"/>
    <w:rsid w:val="00FD411D"/>
    <w:rsid w:val="00FD42EF"/>
    <w:rsid w:val="00FD5FC0"/>
    <w:rsid w:val="00FE0D02"/>
    <w:rsid w:val="00FE0F67"/>
    <w:rsid w:val="00FE132C"/>
    <w:rsid w:val="00FE19E9"/>
    <w:rsid w:val="00FE2942"/>
    <w:rsid w:val="00FE3A71"/>
    <w:rsid w:val="00FE4A44"/>
    <w:rsid w:val="00FE518C"/>
    <w:rsid w:val="00FE555E"/>
    <w:rsid w:val="00FE575F"/>
    <w:rsid w:val="00FE607E"/>
    <w:rsid w:val="00FE67C3"/>
    <w:rsid w:val="00FE682E"/>
    <w:rsid w:val="00FE772E"/>
    <w:rsid w:val="00FE7E2C"/>
    <w:rsid w:val="00FF1F04"/>
    <w:rsid w:val="00FF1F10"/>
    <w:rsid w:val="00FF2597"/>
    <w:rsid w:val="00FF363E"/>
    <w:rsid w:val="00FF3899"/>
    <w:rsid w:val="00FF3FAB"/>
    <w:rsid w:val="00FF46F6"/>
    <w:rsid w:val="00FF5763"/>
    <w:rsid w:val="00FF75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60CC5D"/>
  <w15:chartTrackingRefBased/>
  <w15:docId w15:val="{02E55854-E94A-470A-807F-26E7D6BF8E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167CA"/>
    <w:pPr>
      <w:spacing w:before="120" w:after="120" w:line="480" w:lineRule="auto"/>
    </w:pPr>
    <w:rPr>
      <w:rFonts w:ascii="Times New Roman" w:hAnsi="Times New Roman"/>
      <w:sz w:val="24"/>
    </w:rPr>
  </w:style>
  <w:style w:type="paragraph" w:styleId="Heading1">
    <w:name w:val="heading 1"/>
    <w:basedOn w:val="ListNumber"/>
    <w:next w:val="Normal"/>
    <w:link w:val="Heading1Char"/>
    <w:uiPriority w:val="9"/>
    <w:qFormat/>
    <w:rsid w:val="00F6629A"/>
    <w:pPr>
      <w:keepNext/>
      <w:keepLines/>
      <w:ind w:left="360"/>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927C7E"/>
    <w:pPr>
      <w:keepNext/>
      <w:keepLines/>
      <w:spacing w:before="80" w:after="80"/>
      <w:outlineLvl w:val="1"/>
    </w:pPr>
    <w:rPr>
      <w:rFonts w:eastAsiaTheme="majorEastAsia" w:cstheme="majorBidi"/>
      <w:i/>
      <w:color w:val="000000" w:themeColor="text1"/>
      <w:szCs w:val="26"/>
    </w:rPr>
  </w:style>
  <w:style w:type="paragraph" w:styleId="Heading3">
    <w:name w:val="heading 3"/>
    <w:aliases w:val="Reference"/>
    <w:basedOn w:val="Normal"/>
    <w:next w:val="Normal"/>
    <w:link w:val="Heading3Char"/>
    <w:autoRedefine/>
    <w:uiPriority w:val="9"/>
    <w:unhideWhenUsed/>
    <w:qFormat/>
    <w:rsid w:val="00662D81"/>
    <w:pPr>
      <w:keepNext/>
      <w:keepLines/>
      <w:spacing w:line="259" w:lineRule="auto"/>
      <w:ind w:left="720" w:hanging="720"/>
      <w:outlineLvl w:val="2"/>
    </w:pPr>
    <w:rPr>
      <w:rFonts w:eastAsiaTheme="majorEastAsia" w:cs="Times New Roman"/>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06F36"/>
    <w:pPr>
      <w:ind w:left="720"/>
    </w:pPr>
  </w:style>
  <w:style w:type="character" w:styleId="CommentReference">
    <w:name w:val="annotation reference"/>
    <w:basedOn w:val="DefaultParagraphFont"/>
    <w:uiPriority w:val="99"/>
    <w:semiHidden/>
    <w:unhideWhenUsed/>
    <w:rsid w:val="00B06DDD"/>
    <w:rPr>
      <w:sz w:val="16"/>
      <w:szCs w:val="16"/>
    </w:rPr>
  </w:style>
  <w:style w:type="paragraph" w:styleId="CommentText">
    <w:name w:val="annotation text"/>
    <w:basedOn w:val="Normal"/>
    <w:link w:val="CommentTextChar"/>
    <w:uiPriority w:val="99"/>
    <w:unhideWhenUsed/>
    <w:rsid w:val="00B06DDD"/>
    <w:pPr>
      <w:spacing w:line="240" w:lineRule="auto"/>
    </w:pPr>
    <w:rPr>
      <w:sz w:val="20"/>
      <w:szCs w:val="20"/>
    </w:rPr>
  </w:style>
  <w:style w:type="character" w:customStyle="1" w:styleId="CommentTextChar">
    <w:name w:val="Comment Text Char"/>
    <w:basedOn w:val="DefaultParagraphFont"/>
    <w:link w:val="CommentText"/>
    <w:uiPriority w:val="99"/>
    <w:rsid w:val="00B06DDD"/>
    <w:rPr>
      <w:sz w:val="20"/>
      <w:szCs w:val="20"/>
    </w:rPr>
  </w:style>
  <w:style w:type="paragraph" w:styleId="CommentSubject">
    <w:name w:val="annotation subject"/>
    <w:basedOn w:val="CommentText"/>
    <w:next w:val="CommentText"/>
    <w:link w:val="CommentSubjectChar"/>
    <w:uiPriority w:val="99"/>
    <w:semiHidden/>
    <w:unhideWhenUsed/>
    <w:rsid w:val="00B06DDD"/>
    <w:rPr>
      <w:b/>
      <w:bCs/>
    </w:rPr>
  </w:style>
  <w:style w:type="character" w:customStyle="1" w:styleId="CommentSubjectChar">
    <w:name w:val="Comment Subject Char"/>
    <w:basedOn w:val="CommentTextChar"/>
    <w:link w:val="CommentSubject"/>
    <w:uiPriority w:val="99"/>
    <w:semiHidden/>
    <w:rsid w:val="00B06DDD"/>
    <w:rPr>
      <w:b/>
      <w:bCs/>
      <w:sz w:val="20"/>
      <w:szCs w:val="20"/>
    </w:rPr>
  </w:style>
  <w:style w:type="paragraph" w:styleId="BalloonText">
    <w:name w:val="Balloon Text"/>
    <w:basedOn w:val="Normal"/>
    <w:link w:val="BalloonTextChar"/>
    <w:uiPriority w:val="99"/>
    <w:semiHidden/>
    <w:unhideWhenUsed/>
    <w:rsid w:val="00B06DDD"/>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06DDD"/>
    <w:rPr>
      <w:rFonts w:ascii="Segoe UI" w:hAnsi="Segoe UI" w:cs="Segoe UI"/>
      <w:sz w:val="18"/>
      <w:szCs w:val="18"/>
    </w:rPr>
  </w:style>
  <w:style w:type="paragraph" w:styleId="Header">
    <w:name w:val="header"/>
    <w:basedOn w:val="Normal"/>
    <w:link w:val="HeaderChar"/>
    <w:uiPriority w:val="99"/>
    <w:unhideWhenUsed/>
    <w:rsid w:val="00B06DDD"/>
    <w:pPr>
      <w:tabs>
        <w:tab w:val="center" w:pos="4680"/>
        <w:tab w:val="right" w:pos="9360"/>
      </w:tabs>
      <w:spacing w:line="240" w:lineRule="auto"/>
    </w:pPr>
  </w:style>
  <w:style w:type="character" w:customStyle="1" w:styleId="HeaderChar">
    <w:name w:val="Header Char"/>
    <w:basedOn w:val="DefaultParagraphFont"/>
    <w:link w:val="Header"/>
    <w:uiPriority w:val="99"/>
    <w:rsid w:val="00B06DDD"/>
  </w:style>
  <w:style w:type="paragraph" w:styleId="Footer">
    <w:name w:val="footer"/>
    <w:basedOn w:val="Normal"/>
    <w:link w:val="FooterChar"/>
    <w:uiPriority w:val="99"/>
    <w:unhideWhenUsed/>
    <w:rsid w:val="00B06DDD"/>
    <w:pPr>
      <w:tabs>
        <w:tab w:val="center" w:pos="4680"/>
        <w:tab w:val="right" w:pos="9360"/>
      </w:tabs>
      <w:spacing w:line="240" w:lineRule="auto"/>
    </w:pPr>
  </w:style>
  <w:style w:type="character" w:customStyle="1" w:styleId="FooterChar">
    <w:name w:val="Footer Char"/>
    <w:basedOn w:val="DefaultParagraphFont"/>
    <w:link w:val="Footer"/>
    <w:uiPriority w:val="99"/>
    <w:rsid w:val="00B06DDD"/>
  </w:style>
  <w:style w:type="paragraph" w:styleId="FootnoteText">
    <w:name w:val="footnote text"/>
    <w:basedOn w:val="Normal"/>
    <w:link w:val="FootnoteTextChar"/>
    <w:uiPriority w:val="99"/>
    <w:semiHidden/>
    <w:unhideWhenUsed/>
    <w:rsid w:val="008461F4"/>
    <w:pPr>
      <w:spacing w:line="240" w:lineRule="auto"/>
    </w:pPr>
    <w:rPr>
      <w:sz w:val="20"/>
      <w:szCs w:val="20"/>
    </w:rPr>
  </w:style>
  <w:style w:type="character" w:customStyle="1" w:styleId="FootnoteTextChar">
    <w:name w:val="Footnote Text Char"/>
    <w:basedOn w:val="DefaultParagraphFont"/>
    <w:link w:val="FootnoteText"/>
    <w:uiPriority w:val="99"/>
    <w:semiHidden/>
    <w:rsid w:val="008461F4"/>
    <w:rPr>
      <w:sz w:val="20"/>
      <w:szCs w:val="20"/>
    </w:rPr>
  </w:style>
  <w:style w:type="character" w:styleId="FootnoteReference">
    <w:name w:val="footnote reference"/>
    <w:basedOn w:val="DefaultParagraphFont"/>
    <w:uiPriority w:val="99"/>
    <w:semiHidden/>
    <w:unhideWhenUsed/>
    <w:rsid w:val="008461F4"/>
    <w:rPr>
      <w:vertAlign w:val="superscript"/>
    </w:rPr>
  </w:style>
  <w:style w:type="table" w:styleId="TableGrid">
    <w:name w:val="Table Grid"/>
    <w:basedOn w:val="TableNormal"/>
    <w:uiPriority w:val="39"/>
    <w:rsid w:val="00FA6A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8211F3"/>
    <w:pPr>
      <w:spacing w:before="100" w:beforeAutospacing="1" w:after="100" w:afterAutospacing="1" w:line="240" w:lineRule="auto"/>
    </w:pPr>
    <w:rPr>
      <w:rFonts w:ascii="Calibri" w:hAnsi="Calibri" w:cs="Calibri"/>
    </w:rPr>
  </w:style>
  <w:style w:type="character" w:styleId="Hyperlink">
    <w:name w:val="Hyperlink"/>
    <w:basedOn w:val="DefaultParagraphFont"/>
    <w:uiPriority w:val="99"/>
    <w:unhideWhenUsed/>
    <w:rsid w:val="00991763"/>
    <w:rPr>
      <w:color w:val="0563C1" w:themeColor="hyperlink"/>
      <w:u w:val="single"/>
    </w:rPr>
  </w:style>
  <w:style w:type="character" w:styleId="UnresolvedMention">
    <w:name w:val="Unresolved Mention"/>
    <w:basedOn w:val="DefaultParagraphFont"/>
    <w:uiPriority w:val="99"/>
    <w:semiHidden/>
    <w:unhideWhenUsed/>
    <w:rsid w:val="00991763"/>
    <w:rPr>
      <w:color w:val="605E5C"/>
      <w:shd w:val="clear" w:color="auto" w:fill="E1DFDD"/>
    </w:rPr>
  </w:style>
  <w:style w:type="character" w:styleId="PlaceholderText">
    <w:name w:val="Placeholder Text"/>
    <w:basedOn w:val="DefaultParagraphFont"/>
    <w:uiPriority w:val="99"/>
    <w:semiHidden/>
    <w:rsid w:val="00E03664"/>
    <w:rPr>
      <w:color w:val="808080"/>
    </w:rPr>
  </w:style>
  <w:style w:type="paragraph" w:styleId="Revision">
    <w:name w:val="Revision"/>
    <w:hidden/>
    <w:uiPriority w:val="99"/>
    <w:semiHidden/>
    <w:rsid w:val="001C1CB6"/>
    <w:pPr>
      <w:spacing w:after="0" w:line="240" w:lineRule="auto"/>
    </w:pPr>
  </w:style>
  <w:style w:type="character" w:customStyle="1" w:styleId="Heading1Char">
    <w:name w:val="Heading 1 Char"/>
    <w:basedOn w:val="DefaultParagraphFont"/>
    <w:link w:val="Heading1"/>
    <w:uiPriority w:val="9"/>
    <w:rsid w:val="00F6629A"/>
    <w:rPr>
      <w:rFonts w:ascii="Times New Roman" w:eastAsiaTheme="majorEastAsia" w:hAnsi="Times New Roman" w:cstheme="majorBidi"/>
      <w:b/>
      <w:color w:val="000000" w:themeColor="text1"/>
      <w:sz w:val="24"/>
      <w:szCs w:val="32"/>
    </w:rPr>
  </w:style>
  <w:style w:type="paragraph" w:styleId="ListNumber">
    <w:name w:val="List Number"/>
    <w:basedOn w:val="Normal"/>
    <w:uiPriority w:val="99"/>
    <w:unhideWhenUsed/>
    <w:rsid w:val="00CC4D6A"/>
    <w:pPr>
      <w:numPr>
        <w:numId w:val="19"/>
      </w:numPr>
    </w:pPr>
  </w:style>
  <w:style w:type="character" w:customStyle="1" w:styleId="Heading2Char">
    <w:name w:val="Heading 2 Char"/>
    <w:basedOn w:val="DefaultParagraphFont"/>
    <w:link w:val="Heading2"/>
    <w:uiPriority w:val="9"/>
    <w:rsid w:val="00927C7E"/>
    <w:rPr>
      <w:rFonts w:ascii="Times New Roman" w:eastAsiaTheme="majorEastAsia" w:hAnsi="Times New Roman" w:cstheme="majorBidi"/>
      <w:i/>
      <w:color w:val="000000" w:themeColor="text1"/>
      <w:sz w:val="24"/>
      <w:szCs w:val="26"/>
    </w:rPr>
  </w:style>
  <w:style w:type="paragraph" w:styleId="NoSpacing">
    <w:name w:val="No Spacing"/>
    <w:aliases w:val="Footnote"/>
    <w:uiPriority w:val="1"/>
    <w:qFormat/>
    <w:rsid w:val="0055302B"/>
    <w:pPr>
      <w:spacing w:after="60" w:line="240" w:lineRule="auto"/>
      <w:ind w:left="144" w:hanging="144"/>
    </w:pPr>
    <w:rPr>
      <w:rFonts w:ascii="Times New Roman" w:hAnsi="Times New Roman"/>
      <w:sz w:val="20"/>
    </w:rPr>
  </w:style>
  <w:style w:type="character" w:customStyle="1" w:styleId="Heading3Char">
    <w:name w:val="Heading 3 Char"/>
    <w:aliases w:val="Reference Char"/>
    <w:basedOn w:val="DefaultParagraphFont"/>
    <w:link w:val="Heading3"/>
    <w:uiPriority w:val="9"/>
    <w:rsid w:val="00662D81"/>
    <w:rPr>
      <w:rFonts w:ascii="Times New Roman" w:eastAsiaTheme="majorEastAsia" w:hAnsi="Times New Roman" w:cs="Times New Roman"/>
      <w:color w:val="1F3763" w:themeColor="accent1" w:themeShade="7F"/>
      <w:sz w:val="24"/>
      <w:szCs w:val="24"/>
    </w:rPr>
  </w:style>
  <w:style w:type="paragraph" w:styleId="EndnoteText">
    <w:name w:val="endnote text"/>
    <w:basedOn w:val="Normal"/>
    <w:link w:val="EndnoteTextChar"/>
    <w:uiPriority w:val="99"/>
    <w:semiHidden/>
    <w:unhideWhenUsed/>
    <w:rsid w:val="00CA7903"/>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CA7903"/>
    <w:rPr>
      <w:rFonts w:ascii="Times New Roman" w:hAnsi="Times New Roman"/>
      <w:sz w:val="20"/>
      <w:szCs w:val="20"/>
    </w:rPr>
  </w:style>
  <w:style w:type="character" w:styleId="EndnoteReference">
    <w:name w:val="endnote reference"/>
    <w:basedOn w:val="DefaultParagraphFont"/>
    <w:uiPriority w:val="99"/>
    <w:semiHidden/>
    <w:unhideWhenUsed/>
    <w:rsid w:val="00CA7903"/>
    <w:rPr>
      <w:vertAlign w:val="superscript"/>
    </w:rPr>
  </w:style>
  <w:style w:type="character" w:styleId="Emphasis">
    <w:name w:val="Emphasis"/>
    <w:basedOn w:val="DefaultParagraphFont"/>
    <w:uiPriority w:val="20"/>
    <w:qFormat/>
    <w:rsid w:val="006542C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61608712">
      <w:bodyDiv w:val="1"/>
      <w:marLeft w:val="0"/>
      <w:marRight w:val="0"/>
      <w:marTop w:val="0"/>
      <w:marBottom w:val="0"/>
      <w:divBdr>
        <w:top w:val="none" w:sz="0" w:space="0" w:color="auto"/>
        <w:left w:val="none" w:sz="0" w:space="0" w:color="auto"/>
        <w:bottom w:val="none" w:sz="0" w:space="0" w:color="auto"/>
        <w:right w:val="none" w:sz="0" w:space="0" w:color="auto"/>
      </w:divBdr>
    </w:div>
    <w:div w:id="1011224317">
      <w:bodyDiv w:val="1"/>
      <w:marLeft w:val="0"/>
      <w:marRight w:val="0"/>
      <w:marTop w:val="0"/>
      <w:marBottom w:val="0"/>
      <w:divBdr>
        <w:top w:val="none" w:sz="0" w:space="0" w:color="auto"/>
        <w:left w:val="none" w:sz="0" w:space="0" w:color="auto"/>
        <w:bottom w:val="none" w:sz="0" w:space="0" w:color="auto"/>
        <w:right w:val="none" w:sz="0" w:space="0" w:color="auto"/>
      </w:divBdr>
    </w:div>
    <w:div w:id="1125002059">
      <w:bodyDiv w:val="1"/>
      <w:marLeft w:val="0"/>
      <w:marRight w:val="0"/>
      <w:marTop w:val="0"/>
      <w:marBottom w:val="0"/>
      <w:divBdr>
        <w:top w:val="none" w:sz="0" w:space="0" w:color="auto"/>
        <w:left w:val="none" w:sz="0" w:space="0" w:color="auto"/>
        <w:bottom w:val="none" w:sz="0" w:space="0" w:color="auto"/>
        <w:right w:val="none" w:sz="0" w:space="0" w:color="auto"/>
      </w:divBdr>
    </w:div>
    <w:div w:id="1310398993">
      <w:bodyDiv w:val="1"/>
      <w:marLeft w:val="0"/>
      <w:marRight w:val="0"/>
      <w:marTop w:val="0"/>
      <w:marBottom w:val="0"/>
      <w:divBdr>
        <w:top w:val="none" w:sz="0" w:space="0" w:color="auto"/>
        <w:left w:val="none" w:sz="0" w:space="0" w:color="auto"/>
        <w:bottom w:val="none" w:sz="0" w:space="0" w:color="auto"/>
        <w:right w:val="none" w:sz="0" w:space="0" w:color="auto"/>
      </w:divBdr>
    </w:div>
    <w:div w:id="1509128445">
      <w:bodyDiv w:val="1"/>
      <w:marLeft w:val="0"/>
      <w:marRight w:val="0"/>
      <w:marTop w:val="0"/>
      <w:marBottom w:val="0"/>
      <w:divBdr>
        <w:top w:val="none" w:sz="0" w:space="0" w:color="auto"/>
        <w:left w:val="none" w:sz="0" w:space="0" w:color="auto"/>
        <w:bottom w:val="none" w:sz="0" w:space="0" w:color="auto"/>
        <w:right w:val="none" w:sz="0" w:space="0" w:color="auto"/>
      </w:divBdr>
    </w:div>
    <w:div w:id="1652054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microsoft.com/office/2016/09/relationships/commentsIds" Target="commentsIds.xml"/><Relationship Id="rId18" Type="http://schemas.openxmlformats.org/officeDocument/2006/relationships/image" Target="media/image5.png"/><Relationship Id="rId26" Type="http://schemas.openxmlformats.org/officeDocument/2006/relationships/image" Target="media/image13.png"/><Relationship Id="rId39" Type="http://schemas.openxmlformats.org/officeDocument/2006/relationships/image" Target="media/image22.png"/><Relationship Id="rId21" Type="http://schemas.openxmlformats.org/officeDocument/2006/relationships/image" Target="media/image8.png"/><Relationship Id="rId34" Type="http://schemas.openxmlformats.org/officeDocument/2006/relationships/oleObject" Target="embeddings/oleObject5.bin"/><Relationship Id="rId42" Type="http://schemas.openxmlformats.org/officeDocument/2006/relationships/image" Target="media/image25.png"/><Relationship Id="rId47" Type="http://schemas.openxmlformats.org/officeDocument/2006/relationships/hyperlink" Target="https://www.federalreserve.gov/monetarypolicy/files/20240705_mprfullreport.pdf" TargetMode="External"/><Relationship Id="rId50"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5.wmf"/><Relationship Id="rId11" Type="http://schemas.openxmlformats.org/officeDocument/2006/relationships/comments" Target="comments.xml"/><Relationship Id="rId24" Type="http://schemas.openxmlformats.org/officeDocument/2006/relationships/image" Target="media/image11.png"/><Relationship Id="rId32" Type="http://schemas.openxmlformats.org/officeDocument/2006/relationships/oleObject" Target="embeddings/oleObject4.bin"/><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oleObject" Target="embeddings/oleObject2.bin"/><Relationship Id="rId36" Type="http://schemas.openxmlformats.org/officeDocument/2006/relationships/image" Target="media/image19.png"/><Relationship Id="rId49"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image" Target="media/image6.png"/><Relationship Id="rId31" Type="http://schemas.openxmlformats.org/officeDocument/2006/relationships/image" Target="media/image16.wmf"/><Relationship Id="rId44" Type="http://schemas.openxmlformats.org/officeDocument/2006/relationships/image" Target="media/image27.png"/><Relationship Id="rId5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microsoft.com/office/2018/08/relationships/commentsExtensible" Target="commentsExtensible.xml"/><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oleObject" Target="embeddings/oleObject3.bin"/><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header" Target="header1.xml"/><Relationship Id="rId8" Type="http://schemas.openxmlformats.org/officeDocument/2006/relationships/webSettings" Target="webSettings.xml"/><Relationship Id="rId51" Type="http://schemas.microsoft.com/office/2011/relationships/people" Target="people.xml"/><Relationship Id="rId3" Type="http://schemas.openxmlformats.org/officeDocument/2006/relationships/customXml" Target="../customXml/item3.xml"/><Relationship Id="rId12" Type="http://schemas.microsoft.com/office/2011/relationships/commentsExtended" Target="commentsExtended.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17.wmf"/><Relationship Id="rId38" Type="http://schemas.openxmlformats.org/officeDocument/2006/relationships/image" Target="media/image21.png"/><Relationship Id="rId46" Type="http://schemas.openxmlformats.org/officeDocument/2006/relationships/image" Target="media/image29.png"/><Relationship Id="rId20" Type="http://schemas.openxmlformats.org/officeDocument/2006/relationships/image" Target="media/image7.png"/><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styles" Target="styles.xml"/></Relationships>
</file>

<file path=word/_rels/footnotes.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wmf"/><Relationship Id="rId1" Type="http://schemas.openxmlformats.org/officeDocument/2006/relationships/hyperlink" Target="https://www.macromodelbase.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25e40336-5336-4ae5-851c-c4bd24428249"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67A4ED8C709AA43BF2C1C70414C9225" ma:contentTypeVersion="18" ma:contentTypeDescription="Create a new document." ma:contentTypeScope="" ma:versionID="f194918a322bbf0e32ce0339f3874a6d">
  <xsd:schema xmlns:xsd="http://www.w3.org/2001/XMLSchema" xmlns:xs="http://www.w3.org/2001/XMLSchema" xmlns:p="http://schemas.microsoft.com/office/2006/metadata/properties" xmlns:ns3="838aac99-66df-4c64-9a1a-13343b9c0fd9" xmlns:ns4="25e40336-5336-4ae5-851c-c4bd24428249" targetNamespace="http://schemas.microsoft.com/office/2006/metadata/properties" ma:root="true" ma:fieldsID="fbcb2e88e72f8ea4a5bad9ac80b0ab70" ns3:_="" ns4:_="">
    <xsd:import namespace="838aac99-66df-4c64-9a1a-13343b9c0fd9"/>
    <xsd:import namespace="25e40336-5336-4ae5-851c-c4bd24428249"/>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EventHashCode" minOccurs="0"/>
                <xsd:element ref="ns4:MediaServiceGenerationTime" minOccurs="0"/>
                <xsd:element ref="ns4:MediaServiceAutoKeyPoints" minOccurs="0"/>
                <xsd:element ref="ns4:MediaServiceKeyPoints" minOccurs="0"/>
                <xsd:element ref="ns4:MediaServiceLocation" minOccurs="0"/>
                <xsd:element ref="ns4:MediaLengthInSeconds" minOccurs="0"/>
                <xsd:element ref="ns4:_activity" minOccurs="0"/>
                <xsd:element ref="ns4:MediaServiceObjectDetectorVersions" minOccurs="0"/>
                <xsd:element ref="ns4:MediaServiceSystemTags" minOccurs="0"/>
                <xsd:element ref="ns4: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38aac99-66df-4c64-9a1a-13343b9c0fd9"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5e40336-5336-4ae5-851c-c4bd24428249"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MediaServiceAutoTags" ma:internalName="MediaServiceAutoTags"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MediaServiceSystemTags" ma:index="24" nillable="true" ma:displayName="MediaServiceSystemTags" ma:hidden="true" ma:internalName="MediaServiceSystemTags" ma:readOnly="true">
      <xsd:simpleType>
        <xsd:restriction base="dms:Note"/>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AFA4FF9-7FBD-467A-955A-38DD6BC56358}">
  <ds:schemaRefs>
    <ds:schemaRef ds:uri="http://schemas.microsoft.com/office/2006/metadata/properties"/>
    <ds:schemaRef ds:uri="http://schemas.microsoft.com/office/infopath/2007/PartnerControls"/>
    <ds:schemaRef ds:uri="25e40336-5336-4ae5-851c-c4bd24428249"/>
  </ds:schemaRefs>
</ds:datastoreItem>
</file>

<file path=customXml/itemProps2.xml><?xml version="1.0" encoding="utf-8"?>
<ds:datastoreItem xmlns:ds="http://schemas.openxmlformats.org/officeDocument/2006/customXml" ds:itemID="{BDCAA065-14E6-44F4-8097-427F4B9CF6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38aac99-66df-4c64-9a1a-13343b9c0fd9"/>
    <ds:schemaRef ds:uri="25e40336-5336-4ae5-851c-c4bd2442824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E910A7C-3212-4EE7-B4C1-27766732C234}">
  <ds:schemaRefs>
    <ds:schemaRef ds:uri="http://schemas.openxmlformats.org/officeDocument/2006/bibliography"/>
  </ds:schemaRefs>
</ds:datastoreItem>
</file>

<file path=customXml/itemProps4.xml><?xml version="1.0" encoding="utf-8"?>
<ds:datastoreItem xmlns:ds="http://schemas.openxmlformats.org/officeDocument/2006/customXml" ds:itemID="{85CAEF8A-05A5-487A-9E39-9697EBC75104}">
  <ds:schemaRefs>
    <ds:schemaRef ds:uri="http://schemas.microsoft.com/sharepoint/v3/contenttype/forms"/>
  </ds:schemaRefs>
</ds:datastoreItem>
</file>

<file path=docMetadata/LabelInfo.xml><?xml version="1.0" encoding="utf-8"?>
<clbl:labelList xmlns:clbl="http://schemas.microsoft.com/office/2020/mipLabelMetadata">
  <clbl:label id="{dd8cbebb-2139-4df8-b411-4e3e87abeb5c}" enabled="0" method="" siteId="{dd8cbebb-2139-4df8-b411-4e3e87abeb5c}" removed="1"/>
</clbl:labelList>
</file>

<file path=docProps/app.xml><?xml version="1.0" encoding="utf-8"?>
<Properties xmlns="http://schemas.openxmlformats.org/officeDocument/2006/extended-properties" xmlns:vt="http://schemas.openxmlformats.org/officeDocument/2006/docPropsVTypes">
  <Template>Normal.dotm</Template>
  <TotalTime>155</TotalTime>
  <Pages>64</Pages>
  <Words>12424</Words>
  <Characters>70820</Characters>
  <Application>Microsoft Office Word</Application>
  <DocSecurity>0</DocSecurity>
  <Lines>590</Lines>
  <Paragraphs>1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English</dc:creator>
  <cp:keywords/>
  <dc:description/>
  <cp:lastModifiedBy>Connor Brennan</cp:lastModifiedBy>
  <cp:revision>100</cp:revision>
  <cp:lastPrinted>2025-02-25T03:26:00Z</cp:lastPrinted>
  <dcterms:created xsi:type="dcterms:W3CDTF">2025-06-16T02:28:00Z</dcterms:created>
  <dcterms:modified xsi:type="dcterms:W3CDTF">2025-06-16T0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67A4ED8C709AA43BF2C1C70414C9225</vt:lpwstr>
  </property>
  <property fmtid="{D5CDD505-2E9C-101B-9397-08002B2CF9AE}" pid="3" name="TitusGUID">
    <vt:lpwstr>417d9e25-0c78-4519-be1e-af8876e30ea1</vt:lpwstr>
  </property>
  <property fmtid="{D5CDD505-2E9C-101B-9397-08002B2CF9AE}" pid="4" name="MSIP_Label_d89617e7-b849-4eba-a1df-1e3b2681bf23_Enabled">
    <vt:lpwstr>true</vt:lpwstr>
  </property>
  <property fmtid="{D5CDD505-2E9C-101B-9397-08002B2CF9AE}" pid="5" name="MSIP_Label_d89617e7-b849-4eba-a1df-1e3b2681bf23_SetDate">
    <vt:lpwstr>2024-07-23T19:29:21Z</vt:lpwstr>
  </property>
  <property fmtid="{D5CDD505-2E9C-101B-9397-08002B2CF9AE}" pid="6" name="MSIP_Label_d89617e7-b849-4eba-a1df-1e3b2681bf23_Method">
    <vt:lpwstr>Privileged</vt:lpwstr>
  </property>
  <property fmtid="{D5CDD505-2E9C-101B-9397-08002B2CF9AE}" pid="7" name="MSIP_Label_d89617e7-b849-4eba-a1df-1e3b2681bf23_Name">
    <vt:lpwstr>NONCONFIDENTIAL-EXTERNAL NO LABEL</vt:lpwstr>
  </property>
  <property fmtid="{D5CDD505-2E9C-101B-9397-08002B2CF9AE}" pid="8" name="MSIP_Label_d89617e7-b849-4eba-a1df-1e3b2681bf23_SiteId">
    <vt:lpwstr>87bb2570-5c1e-4973-9c37-09257a95aeb1</vt:lpwstr>
  </property>
  <property fmtid="{D5CDD505-2E9C-101B-9397-08002B2CF9AE}" pid="9" name="MSIP_Label_d89617e7-b849-4eba-a1df-1e3b2681bf23_ActionId">
    <vt:lpwstr>21450a7a-0ba2-4d62-8d17-c4ee44e7d9ee</vt:lpwstr>
  </property>
  <property fmtid="{D5CDD505-2E9C-101B-9397-08002B2CF9AE}" pid="10" name="MSIP_Label_d89617e7-b849-4eba-a1df-1e3b2681bf23_ContentBits">
    <vt:lpwstr>0</vt:lpwstr>
  </property>
  <property fmtid="{D5CDD505-2E9C-101B-9397-08002B2CF9AE}" pid="11" name="MTWinEqns">
    <vt:bool>true</vt:bool>
  </property>
</Properties>
</file>